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W w:w="0" w:type="auto"/>
        <w:tblLook w:val="04A0" w:firstRow="1" w:lastRow="0" w:firstColumn="1" w:lastColumn="0" w:noHBand="0" w:noVBand="1"/>
      </w:tblPr>
      <w:tblGrid>
        <w:gridCol w:w="1384"/>
        <w:gridCol w:w="8254"/>
      </w:tblGrid>
      <w:tr w:rsidR="001E1021" w:rsidRPr="001E1021" w14:paraId="26B4DF86" w14:textId="77777777" w:rsidTr="00D33B85">
        <w:tc>
          <w:tcPr>
            <w:tcW w:w="1384" w:type="dxa"/>
          </w:tcPr>
          <w:p w14:paraId="01D2737D" w14:textId="77777777" w:rsidR="001E1021" w:rsidRPr="001E1021" w:rsidRDefault="001E1021" w:rsidP="001E1021">
            <w:pPr>
              <w:spacing w:line="240" w:lineRule="auto"/>
              <w:ind w:firstLine="0"/>
              <w:jc w:val="left"/>
              <w:rPr>
                <w:b/>
                <w:sz w:val="24"/>
              </w:rPr>
            </w:pPr>
            <w:bookmarkStart w:id="0" w:name="_Toc517821217"/>
            <w:r w:rsidRPr="001E1021">
              <w:rPr>
                <w:noProof/>
                <w:sz w:val="24"/>
              </w:rPr>
              <w:drawing>
                <wp:anchor distT="0" distB="0" distL="114300" distR="114300" simplePos="0" relativeHeight="251976704" behindDoc="1" locked="0" layoutInCell="1" allowOverlap="1" wp14:anchorId="13A8B038" wp14:editId="5EDD5554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0" b="0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2" name="Picture 2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469" w:type="dxa"/>
          </w:tcPr>
          <w:p w14:paraId="01A54639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b/>
                <w:sz w:val="24"/>
              </w:rPr>
            </w:pPr>
            <w:r w:rsidRPr="001E1021">
              <w:rPr>
                <w:b/>
                <w:sz w:val="24"/>
              </w:rPr>
              <w:t>Министерство науки и высшего образования Российской Федерации</w:t>
            </w:r>
          </w:p>
          <w:p w14:paraId="3C83BAF2" w14:textId="444A717E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b/>
                <w:sz w:val="24"/>
              </w:rPr>
            </w:pPr>
            <w:r w:rsidRPr="001E1021">
              <w:rPr>
                <w:b/>
                <w:sz w:val="24"/>
              </w:rPr>
              <w:t xml:space="preserve">Федеральное государственное </w:t>
            </w:r>
            <w:r w:rsidR="00143F81">
              <w:rPr>
                <w:b/>
                <w:sz w:val="24"/>
              </w:rPr>
              <w:t>автономное</w:t>
            </w:r>
            <w:r w:rsidR="00143F81" w:rsidRPr="00AF7DF3">
              <w:rPr>
                <w:b/>
                <w:sz w:val="24"/>
              </w:rPr>
              <w:t xml:space="preserve"> </w:t>
            </w:r>
            <w:r w:rsidRPr="001E1021">
              <w:rPr>
                <w:b/>
                <w:sz w:val="24"/>
              </w:rPr>
              <w:t xml:space="preserve">образовательное учреждение </w:t>
            </w:r>
          </w:p>
          <w:p w14:paraId="24A7B645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b/>
                <w:sz w:val="24"/>
              </w:rPr>
            </w:pPr>
            <w:r w:rsidRPr="001E1021">
              <w:rPr>
                <w:b/>
                <w:sz w:val="24"/>
              </w:rPr>
              <w:t>высшего образования</w:t>
            </w:r>
          </w:p>
          <w:p w14:paraId="51082C10" w14:textId="77777777" w:rsidR="001E1021" w:rsidRPr="001E1021" w:rsidRDefault="001E1021" w:rsidP="001E1021">
            <w:pPr>
              <w:spacing w:line="240" w:lineRule="auto"/>
              <w:ind w:right="-2" w:firstLine="0"/>
              <w:jc w:val="center"/>
              <w:rPr>
                <w:b/>
                <w:sz w:val="24"/>
              </w:rPr>
            </w:pPr>
            <w:r w:rsidRPr="001E1021">
              <w:rPr>
                <w:b/>
                <w:sz w:val="24"/>
              </w:rPr>
              <w:t>«Московский государственный технический университет</w:t>
            </w:r>
          </w:p>
          <w:p w14:paraId="418F4817" w14:textId="77777777" w:rsidR="001E1021" w:rsidRPr="001E1021" w:rsidRDefault="001E1021" w:rsidP="001E1021">
            <w:pPr>
              <w:spacing w:line="240" w:lineRule="auto"/>
              <w:ind w:right="-2" w:firstLine="0"/>
              <w:jc w:val="center"/>
              <w:rPr>
                <w:b/>
                <w:sz w:val="24"/>
              </w:rPr>
            </w:pPr>
            <w:r w:rsidRPr="001E1021">
              <w:rPr>
                <w:b/>
                <w:sz w:val="24"/>
              </w:rPr>
              <w:t>имени Н.Э. Баумана</w:t>
            </w:r>
          </w:p>
          <w:p w14:paraId="30CD71DF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b/>
                <w:sz w:val="24"/>
              </w:rPr>
            </w:pPr>
            <w:r w:rsidRPr="001E1021">
              <w:rPr>
                <w:b/>
                <w:sz w:val="24"/>
              </w:rPr>
              <w:t>(национальный исследовательский университет)»</w:t>
            </w:r>
          </w:p>
          <w:p w14:paraId="549657D8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b/>
                <w:sz w:val="24"/>
              </w:rPr>
            </w:pPr>
            <w:r w:rsidRPr="001E1021">
              <w:rPr>
                <w:b/>
                <w:sz w:val="24"/>
              </w:rPr>
              <w:t>(МГТУ им. Н.Э. Баумана)</w:t>
            </w:r>
          </w:p>
        </w:tc>
      </w:tr>
    </w:tbl>
    <w:p w14:paraId="03EFDA4C" w14:textId="77777777" w:rsidR="001E1021" w:rsidRPr="001E1021" w:rsidRDefault="001E1021" w:rsidP="001E1021">
      <w:pPr>
        <w:pBdr>
          <w:bottom w:val="thinThickSmallGap" w:sz="24" w:space="1" w:color="auto"/>
        </w:pBdr>
        <w:spacing w:line="240" w:lineRule="auto"/>
        <w:ind w:firstLine="0"/>
        <w:jc w:val="center"/>
        <w:rPr>
          <w:b/>
          <w:sz w:val="10"/>
        </w:rPr>
      </w:pPr>
    </w:p>
    <w:p w14:paraId="23963515" w14:textId="77777777" w:rsidR="001E1021" w:rsidRPr="001E1021" w:rsidRDefault="001E1021" w:rsidP="001E1021">
      <w:pPr>
        <w:spacing w:line="240" w:lineRule="auto"/>
        <w:ind w:firstLine="0"/>
        <w:jc w:val="left"/>
        <w:rPr>
          <w:sz w:val="24"/>
        </w:rPr>
      </w:pPr>
    </w:p>
    <w:p w14:paraId="547F2531" w14:textId="77777777" w:rsidR="001E1021" w:rsidRPr="001E1021" w:rsidRDefault="001E1021" w:rsidP="001E1021">
      <w:pPr>
        <w:spacing w:line="240" w:lineRule="auto"/>
        <w:ind w:firstLine="0"/>
        <w:jc w:val="left"/>
        <w:rPr>
          <w:sz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97"/>
        <w:gridCol w:w="7841"/>
      </w:tblGrid>
      <w:tr w:rsidR="001E1021" w:rsidRPr="001E1021" w14:paraId="796D3422" w14:textId="77777777" w:rsidTr="00D33B85"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2CC2BC57" w14:textId="77777777" w:rsidR="001E1021" w:rsidRPr="001E1021" w:rsidRDefault="001E1021" w:rsidP="001E1021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1E1021">
              <w:rPr>
                <w:sz w:val="24"/>
              </w:rPr>
              <w:t>ФАКУЛЬТЕТ</w:t>
            </w:r>
          </w:p>
        </w:tc>
        <w:tc>
          <w:tcPr>
            <w:tcW w:w="793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45C032E4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1E1021">
              <w:rPr>
                <w:sz w:val="24"/>
              </w:rPr>
              <w:t>ИУ «Информатика и системы управления»</w:t>
            </w:r>
          </w:p>
        </w:tc>
      </w:tr>
    </w:tbl>
    <w:p w14:paraId="6D75FE5A" w14:textId="77777777" w:rsidR="001E1021" w:rsidRPr="001E1021" w:rsidRDefault="001E1021" w:rsidP="001E1021">
      <w:pPr>
        <w:spacing w:line="240" w:lineRule="auto"/>
        <w:ind w:firstLine="0"/>
        <w:jc w:val="left"/>
        <w:rPr>
          <w:iCs/>
          <w:sz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98"/>
        <w:gridCol w:w="7840"/>
      </w:tblGrid>
      <w:tr w:rsidR="001E1021" w:rsidRPr="001E1021" w14:paraId="3544E901" w14:textId="77777777" w:rsidTr="00D33B85"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62ABA23A" w14:textId="77777777" w:rsidR="001E1021" w:rsidRPr="001E1021" w:rsidRDefault="001E1021" w:rsidP="001E1021">
            <w:pPr>
              <w:spacing w:line="240" w:lineRule="auto"/>
              <w:ind w:firstLine="0"/>
              <w:jc w:val="left"/>
              <w:rPr>
                <w:i/>
                <w:sz w:val="24"/>
              </w:rPr>
            </w:pPr>
            <w:r w:rsidRPr="001E1021">
              <w:rPr>
                <w:sz w:val="24"/>
              </w:rPr>
              <w:t>КАФЕДРА</w:t>
            </w:r>
          </w:p>
        </w:tc>
        <w:tc>
          <w:tcPr>
            <w:tcW w:w="793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6D7B7BAF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1E1021">
              <w:rPr>
                <w:sz w:val="24"/>
              </w:rPr>
              <w:t>ИУ-1 «Системы автоматического управления»</w:t>
            </w:r>
          </w:p>
        </w:tc>
      </w:tr>
    </w:tbl>
    <w:p w14:paraId="2FAB8BBA" w14:textId="77777777" w:rsidR="001E1021" w:rsidRPr="001E1021" w:rsidRDefault="001E1021" w:rsidP="001E1021">
      <w:pPr>
        <w:spacing w:line="240" w:lineRule="auto"/>
        <w:ind w:firstLine="0"/>
        <w:jc w:val="left"/>
        <w:rPr>
          <w:i/>
          <w:sz w:val="24"/>
        </w:rPr>
      </w:pPr>
    </w:p>
    <w:p w14:paraId="631C3988" w14:textId="77777777" w:rsidR="001E1021" w:rsidRPr="001E1021" w:rsidRDefault="001E1021" w:rsidP="001E1021">
      <w:pPr>
        <w:spacing w:line="240" w:lineRule="auto"/>
        <w:ind w:firstLine="0"/>
        <w:jc w:val="left"/>
        <w:rPr>
          <w:i/>
          <w:sz w:val="18"/>
        </w:rPr>
      </w:pPr>
    </w:p>
    <w:p w14:paraId="4CD803E0" w14:textId="77777777" w:rsidR="001E1021" w:rsidRPr="001E1021" w:rsidRDefault="001E1021" w:rsidP="001E1021">
      <w:pPr>
        <w:spacing w:line="240" w:lineRule="auto"/>
        <w:ind w:firstLine="0"/>
        <w:jc w:val="left"/>
        <w:rPr>
          <w:i/>
          <w:sz w:val="18"/>
        </w:rPr>
      </w:pPr>
    </w:p>
    <w:p w14:paraId="161990AE" w14:textId="77777777" w:rsidR="001E1021" w:rsidRPr="001E1021" w:rsidRDefault="001E1021" w:rsidP="001E1021">
      <w:pPr>
        <w:spacing w:line="240" w:lineRule="auto"/>
        <w:ind w:firstLine="0"/>
        <w:jc w:val="left"/>
        <w:rPr>
          <w:i/>
          <w:sz w:val="18"/>
        </w:rPr>
      </w:pPr>
    </w:p>
    <w:p w14:paraId="6DD010B1" w14:textId="77777777" w:rsidR="001E1021" w:rsidRPr="001E1021" w:rsidRDefault="001E1021" w:rsidP="001E1021">
      <w:pPr>
        <w:spacing w:line="240" w:lineRule="auto"/>
        <w:ind w:firstLine="0"/>
        <w:jc w:val="left"/>
        <w:rPr>
          <w:i/>
          <w:sz w:val="18"/>
        </w:rPr>
      </w:pPr>
    </w:p>
    <w:p w14:paraId="621D39F4" w14:textId="77777777" w:rsidR="001E1021" w:rsidRPr="001E1021" w:rsidRDefault="001E1021" w:rsidP="001E1021">
      <w:pPr>
        <w:spacing w:line="240" w:lineRule="auto"/>
        <w:ind w:firstLine="0"/>
        <w:jc w:val="center"/>
        <w:rPr>
          <w:b/>
          <w:bCs/>
          <w:sz w:val="36"/>
          <w:szCs w:val="28"/>
          <w:u w:val="single"/>
        </w:rPr>
      </w:pPr>
      <w:r w:rsidRPr="001E1021">
        <w:rPr>
          <w:b/>
          <w:bCs/>
          <w:sz w:val="36"/>
          <w:szCs w:val="28"/>
          <w:u w:val="single"/>
        </w:rPr>
        <w:t>ОТЧЕТ ПО ПРОИЗВОДСТВЕННОЙ ПРАКТИКЕ</w:t>
      </w:r>
    </w:p>
    <w:p w14:paraId="164535F6" w14:textId="77777777" w:rsidR="001E1021" w:rsidRPr="001E1021" w:rsidRDefault="001E1021" w:rsidP="001E1021">
      <w:pPr>
        <w:spacing w:line="240" w:lineRule="auto"/>
        <w:ind w:firstLine="0"/>
        <w:jc w:val="center"/>
        <w:rPr>
          <w:bCs/>
          <w:szCs w:val="28"/>
        </w:rPr>
      </w:pPr>
    </w:p>
    <w:p w14:paraId="7833DC8E" w14:textId="77777777" w:rsidR="001E1021" w:rsidRPr="001E1021" w:rsidRDefault="001E1021" w:rsidP="001E1021">
      <w:pPr>
        <w:spacing w:line="240" w:lineRule="auto"/>
        <w:ind w:firstLine="0"/>
        <w:jc w:val="center"/>
        <w:rPr>
          <w:bCs/>
          <w:sz w:val="24"/>
        </w:rPr>
      </w:pPr>
    </w:p>
    <w:tbl>
      <w:tblPr>
        <w:tblW w:w="9639" w:type="dxa"/>
        <w:tblLook w:val="04A0" w:firstRow="1" w:lastRow="0" w:firstColumn="1" w:lastColumn="0" w:noHBand="0" w:noVBand="1"/>
      </w:tblPr>
      <w:tblGrid>
        <w:gridCol w:w="2977"/>
        <w:gridCol w:w="6662"/>
      </w:tblGrid>
      <w:tr w:rsidR="001E1021" w:rsidRPr="001E1021" w14:paraId="17CCC1C3" w14:textId="77777777" w:rsidTr="00D33B85">
        <w:tc>
          <w:tcPr>
            <w:tcW w:w="2977" w:type="dxa"/>
            <w:shd w:val="clear" w:color="auto" w:fill="auto"/>
          </w:tcPr>
          <w:p w14:paraId="78A12AA5" w14:textId="77777777" w:rsidR="001E1021" w:rsidRPr="001E1021" w:rsidRDefault="001E1021" w:rsidP="001E1021">
            <w:pPr>
              <w:spacing w:line="240" w:lineRule="auto"/>
              <w:ind w:firstLine="0"/>
              <w:jc w:val="left"/>
              <w:rPr>
                <w:rFonts w:eastAsia="Calibri"/>
                <w:bCs/>
                <w:sz w:val="24"/>
              </w:rPr>
            </w:pPr>
            <w:r w:rsidRPr="001E1021">
              <w:rPr>
                <w:bCs/>
                <w:sz w:val="24"/>
              </w:rPr>
              <w:t>Студент</w:t>
            </w:r>
          </w:p>
        </w:tc>
        <w:tc>
          <w:tcPr>
            <w:tcW w:w="6662" w:type="dxa"/>
            <w:tcBorders>
              <w:bottom w:val="single" w:sz="4" w:space="0" w:color="auto"/>
            </w:tcBorders>
            <w:shd w:val="clear" w:color="auto" w:fill="auto"/>
          </w:tcPr>
          <w:p w14:paraId="59EDEDE8" w14:textId="254AA108" w:rsidR="001E1021" w:rsidRPr="001E1021" w:rsidRDefault="00A82DB0" w:rsidP="001E1021">
            <w:pPr>
              <w:spacing w:line="240" w:lineRule="auto"/>
              <w:ind w:firstLine="0"/>
              <w:jc w:val="center"/>
              <w:rPr>
                <w:rFonts w:eastAsia="Calibri"/>
                <w:bCs/>
                <w:sz w:val="24"/>
              </w:rPr>
            </w:pPr>
            <w:r w:rsidRPr="00A82DB0">
              <w:rPr>
                <w:rFonts w:eastAsia="Calibri"/>
                <w:bCs/>
                <w:color w:val="FF0000"/>
                <w:sz w:val="24"/>
              </w:rPr>
              <w:t>Иванов Иван Иванович</w:t>
            </w:r>
          </w:p>
        </w:tc>
      </w:tr>
      <w:tr w:rsidR="001E1021" w:rsidRPr="001E1021" w14:paraId="731E83FF" w14:textId="77777777" w:rsidTr="00D33B85">
        <w:tc>
          <w:tcPr>
            <w:tcW w:w="2977" w:type="dxa"/>
            <w:shd w:val="clear" w:color="auto" w:fill="auto"/>
          </w:tcPr>
          <w:p w14:paraId="25321F92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rFonts w:eastAsia="Calibri"/>
                <w:bCs/>
                <w:sz w:val="24"/>
              </w:rPr>
            </w:pPr>
          </w:p>
        </w:tc>
        <w:tc>
          <w:tcPr>
            <w:tcW w:w="6662" w:type="dxa"/>
            <w:tcBorders>
              <w:top w:val="single" w:sz="4" w:space="0" w:color="auto"/>
            </w:tcBorders>
            <w:shd w:val="clear" w:color="auto" w:fill="auto"/>
          </w:tcPr>
          <w:p w14:paraId="0EF1F3B1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rFonts w:eastAsia="Calibri"/>
                <w:bCs/>
                <w:sz w:val="16"/>
                <w:szCs w:val="16"/>
              </w:rPr>
            </w:pPr>
            <w:r w:rsidRPr="001E1021">
              <w:rPr>
                <w:bCs/>
                <w:i/>
                <w:sz w:val="16"/>
                <w:szCs w:val="16"/>
              </w:rPr>
              <w:t>фамилия, имя, отчество</w:t>
            </w:r>
          </w:p>
        </w:tc>
      </w:tr>
    </w:tbl>
    <w:p w14:paraId="74BABE67" w14:textId="77777777" w:rsidR="001E1021" w:rsidRPr="001E1021" w:rsidRDefault="001E1021" w:rsidP="001E1021">
      <w:pPr>
        <w:spacing w:line="240" w:lineRule="auto"/>
        <w:ind w:firstLine="0"/>
        <w:jc w:val="center"/>
        <w:rPr>
          <w:bCs/>
          <w:sz w:val="24"/>
        </w:rPr>
      </w:pPr>
    </w:p>
    <w:tbl>
      <w:tblPr>
        <w:tblW w:w="9639" w:type="dxa"/>
        <w:tblLook w:val="04A0" w:firstRow="1" w:lastRow="0" w:firstColumn="1" w:lastColumn="0" w:noHBand="0" w:noVBand="1"/>
      </w:tblPr>
      <w:tblGrid>
        <w:gridCol w:w="2977"/>
        <w:gridCol w:w="1985"/>
        <w:gridCol w:w="4677"/>
      </w:tblGrid>
      <w:tr w:rsidR="001E1021" w:rsidRPr="001E1021" w14:paraId="002D484F" w14:textId="77777777" w:rsidTr="00A82DB0">
        <w:tc>
          <w:tcPr>
            <w:tcW w:w="2977" w:type="dxa"/>
            <w:shd w:val="clear" w:color="auto" w:fill="auto"/>
          </w:tcPr>
          <w:p w14:paraId="3B275D7E" w14:textId="77777777" w:rsidR="001E1021" w:rsidRPr="001E1021" w:rsidRDefault="001E1021" w:rsidP="001E1021">
            <w:pPr>
              <w:spacing w:line="240" w:lineRule="auto"/>
              <w:ind w:firstLine="0"/>
              <w:jc w:val="left"/>
              <w:rPr>
                <w:rFonts w:eastAsia="Calibri"/>
                <w:bCs/>
                <w:sz w:val="24"/>
              </w:rPr>
            </w:pPr>
            <w:r w:rsidRPr="001E1021">
              <w:rPr>
                <w:bCs/>
                <w:sz w:val="24"/>
              </w:rPr>
              <w:t>Группа</w:t>
            </w:r>
          </w:p>
        </w:tc>
        <w:tc>
          <w:tcPr>
            <w:tcW w:w="1985" w:type="dxa"/>
            <w:tcBorders>
              <w:bottom w:val="single" w:sz="4" w:space="0" w:color="auto"/>
            </w:tcBorders>
            <w:shd w:val="clear" w:color="auto" w:fill="auto"/>
          </w:tcPr>
          <w:p w14:paraId="703A9026" w14:textId="4D54B4C8" w:rsidR="001E1021" w:rsidRPr="001E1021" w:rsidRDefault="00A82DB0" w:rsidP="001E1021">
            <w:pPr>
              <w:spacing w:line="240" w:lineRule="auto"/>
              <w:ind w:firstLine="0"/>
              <w:jc w:val="center"/>
              <w:rPr>
                <w:rFonts w:eastAsia="Calibri"/>
                <w:bCs/>
                <w:sz w:val="24"/>
              </w:rPr>
            </w:pPr>
            <w:r w:rsidRPr="00A82DB0">
              <w:rPr>
                <w:rFonts w:eastAsia="Calibri"/>
                <w:bCs/>
                <w:color w:val="FF0000"/>
                <w:sz w:val="24"/>
              </w:rPr>
              <w:t>ИУ1-***</w:t>
            </w:r>
          </w:p>
        </w:tc>
        <w:tc>
          <w:tcPr>
            <w:tcW w:w="4677" w:type="dxa"/>
            <w:shd w:val="clear" w:color="auto" w:fill="auto"/>
          </w:tcPr>
          <w:p w14:paraId="11B8F8CB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rFonts w:eastAsia="Calibri"/>
                <w:bCs/>
                <w:sz w:val="24"/>
              </w:rPr>
            </w:pPr>
          </w:p>
        </w:tc>
      </w:tr>
    </w:tbl>
    <w:p w14:paraId="643BB9E4" w14:textId="77777777" w:rsidR="001E1021" w:rsidRPr="001E1021" w:rsidRDefault="001E1021" w:rsidP="001E1021">
      <w:pPr>
        <w:spacing w:line="240" w:lineRule="auto"/>
        <w:ind w:firstLine="0"/>
        <w:jc w:val="center"/>
        <w:rPr>
          <w:bCs/>
          <w:sz w:val="24"/>
        </w:rPr>
      </w:pPr>
    </w:p>
    <w:tbl>
      <w:tblPr>
        <w:tblW w:w="9639" w:type="dxa"/>
        <w:tblLook w:val="04A0" w:firstRow="1" w:lastRow="0" w:firstColumn="1" w:lastColumn="0" w:noHBand="0" w:noVBand="1"/>
      </w:tblPr>
      <w:tblGrid>
        <w:gridCol w:w="2977"/>
        <w:gridCol w:w="6662"/>
      </w:tblGrid>
      <w:tr w:rsidR="001E1021" w:rsidRPr="001E1021" w14:paraId="3B7E0A89" w14:textId="77777777" w:rsidTr="00D33B85">
        <w:tc>
          <w:tcPr>
            <w:tcW w:w="2977" w:type="dxa"/>
            <w:shd w:val="clear" w:color="auto" w:fill="auto"/>
          </w:tcPr>
          <w:p w14:paraId="62574CB3" w14:textId="77777777" w:rsidR="001E1021" w:rsidRPr="001E1021" w:rsidRDefault="001E1021" w:rsidP="001E1021">
            <w:pPr>
              <w:spacing w:line="240" w:lineRule="auto"/>
              <w:ind w:firstLine="0"/>
              <w:jc w:val="left"/>
              <w:rPr>
                <w:rFonts w:eastAsia="Calibri"/>
                <w:bCs/>
                <w:sz w:val="24"/>
              </w:rPr>
            </w:pPr>
            <w:r w:rsidRPr="001E1021">
              <w:rPr>
                <w:bCs/>
                <w:sz w:val="24"/>
              </w:rPr>
              <w:t>Тип практики</w:t>
            </w:r>
          </w:p>
        </w:tc>
        <w:tc>
          <w:tcPr>
            <w:tcW w:w="6662" w:type="dxa"/>
            <w:tcBorders>
              <w:bottom w:val="single" w:sz="4" w:space="0" w:color="auto"/>
            </w:tcBorders>
            <w:shd w:val="clear" w:color="auto" w:fill="auto"/>
          </w:tcPr>
          <w:p w14:paraId="4A265455" w14:textId="18FEE82B" w:rsidR="001E1021" w:rsidRPr="001E1021" w:rsidRDefault="00A82DB0" w:rsidP="001E1021">
            <w:pPr>
              <w:spacing w:line="240" w:lineRule="auto"/>
              <w:ind w:firstLine="0"/>
              <w:jc w:val="center"/>
              <w:rPr>
                <w:rFonts w:eastAsia="Calibri"/>
                <w:bCs/>
                <w:sz w:val="24"/>
              </w:rPr>
            </w:pPr>
            <w:r w:rsidRPr="00A82DB0">
              <w:rPr>
                <w:rFonts w:eastAsia="Calibri"/>
                <w:bCs/>
                <w:color w:val="FF0000"/>
                <w:sz w:val="24"/>
              </w:rPr>
              <w:t>технологическая (название из учебного плана)</w:t>
            </w:r>
          </w:p>
        </w:tc>
      </w:tr>
    </w:tbl>
    <w:p w14:paraId="6D66F273" w14:textId="77777777" w:rsidR="001E1021" w:rsidRPr="001E1021" w:rsidRDefault="001E1021" w:rsidP="001E1021">
      <w:pPr>
        <w:spacing w:line="240" w:lineRule="auto"/>
        <w:ind w:firstLine="0"/>
        <w:jc w:val="center"/>
        <w:rPr>
          <w:bCs/>
          <w:sz w:val="24"/>
        </w:rPr>
      </w:pPr>
    </w:p>
    <w:tbl>
      <w:tblPr>
        <w:tblW w:w="9639" w:type="dxa"/>
        <w:tblLook w:val="04A0" w:firstRow="1" w:lastRow="0" w:firstColumn="1" w:lastColumn="0" w:noHBand="0" w:noVBand="1"/>
      </w:tblPr>
      <w:tblGrid>
        <w:gridCol w:w="2977"/>
        <w:gridCol w:w="6662"/>
      </w:tblGrid>
      <w:tr w:rsidR="001E1021" w:rsidRPr="001E1021" w14:paraId="4A554F15" w14:textId="77777777" w:rsidTr="00D33B85">
        <w:tc>
          <w:tcPr>
            <w:tcW w:w="2977" w:type="dxa"/>
            <w:shd w:val="clear" w:color="auto" w:fill="auto"/>
          </w:tcPr>
          <w:p w14:paraId="217006F6" w14:textId="77777777" w:rsidR="001E1021" w:rsidRPr="001E1021" w:rsidRDefault="001E1021" w:rsidP="001E1021">
            <w:pPr>
              <w:spacing w:line="240" w:lineRule="auto"/>
              <w:ind w:firstLine="0"/>
              <w:jc w:val="left"/>
              <w:rPr>
                <w:rFonts w:eastAsia="Calibri"/>
                <w:bCs/>
                <w:sz w:val="24"/>
              </w:rPr>
            </w:pPr>
            <w:r w:rsidRPr="001E1021">
              <w:rPr>
                <w:bCs/>
                <w:sz w:val="24"/>
              </w:rPr>
              <w:t>Название предприятия</w:t>
            </w:r>
          </w:p>
        </w:tc>
        <w:tc>
          <w:tcPr>
            <w:tcW w:w="6662" w:type="dxa"/>
            <w:tcBorders>
              <w:bottom w:val="single" w:sz="4" w:space="0" w:color="auto"/>
            </w:tcBorders>
            <w:shd w:val="clear" w:color="auto" w:fill="auto"/>
          </w:tcPr>
          <w:p w14:paraId="61C7D578" w14:textId="00DA1E13" w:rsidR="001E1021" w:rsidRPr="001E1021" w:rsidRDefault="00A82DB0" w:rsidP="001E1021">
            <w:pPr>
              <w:spacing w:line="240" w:lineRule="auto"/>
              <w:ind w:firstLine="0"/>
              <w:jc w:val="center"/>
              <w:rPr>
                <w:rFonts w:eastAsia="Calibri"/>
                <w:bCs/>
                <w:sz w:val="24"/>
              </w:rPr>
            </w:pPr>
            <w:r>
              <w:rPr>
                <w:rFonts w:eastAsia="Calibri"/>
                <w:bCs/>
                <w:sz w:val="24"/>
              </w:rPr>
              <w:t>Название Предприятия</w:t>
            </w:r>
          </w:p>
        </w:tc>
      </w:tr>
    </w:tbl>
    <w:p w14:paraId="45C7C773" w14:textId="77777777" w:rsidR="001E1021" w:rsidRPr="001E1021" w:rsidRDefault="001E1021" w:rsidP="001E1021">
      <w:pPr>
        <w:spacing w:line="240" w:lineRule="auto"/>
        <w:ind w:firstLine="0"/>
        <w:jc w:val="center"/>
        <w:rPr>
          <w:bCs/>
          <w:sz w:val="24"/>
        </w:rPr>
      </w:pPr>
    </w:p>
    <w:p w14:paraId="1C3B530F" w14:textId="77777777" w:rsidR="001E1021" w:rsidRPr="001E1021" w:rsidRDefault="001E1021" w:rsidP="001E1021">
      <w:pPr>
        <w:spacing w:line="240" w:lineRule="auto"/>
        <w:ind w:firstLine="0"/>
        <w:jc w:val="center"/>
        <w:rPr>
          <w:bCs/>
          <w:sz w:val="24"/>
        </w:rPr>
      </w:pPr>
    </w:p>
    <w:p w14:paraId="2AEE167B" w14:textId="77777777" w:rsidR="001E1021" w:rsidRPr="001E1021" w:rsidRDefault="001E1021" w:rsidP="001E1021">
      <w:pPr>
        <w:spacing w:line="240" w:lineRule="auto"/>
        <w:ind w:firstLine="0"/>
        <w:jc w:val="center"/>
        <w:rPr>
          <w:bCs/>
          <w:sz w:val="24"/>
        </w:rPr>
      </w:pPr>
    </w:p>
    <w:tbl>
      <w:tblPr>
        <w:tblW w:w="9639" w:type="dxa"/>
        <w:tblLook w:val="04A0" w:firstRow="1" w:lastRow="0" w:firstColumn="1" w:lastColumn="0" w:noHBand="0" w:noVBand="1"/>
      </w:tblPr>
      <w:tblGrid>
        <w:gridCol w:w="3402"/>
        <w:gridCol w:w="426"/>
        <w:gridCol w:w="2996"/>
        <w:gridCol w:w="240"/>
        <w:gridCol w:w="2575"/>
      </w:tblGrid>
      <w:tr w:rsidR="001E1021" w:rsidRPr="001E1021" w14:paraId="65176D11" w14:textId="77777777" w:rsidTr="00A82DB0">
        <w:tc>
          <w:tcPr>
            <w:tcW w:w="3402" w:type="dxa"/>
            <w:shd w:val="clear" w:color="auto" w:fill="auto"/>
          </w:tcPr>
          <w:p w14:paraId="0AE130B9" w14:textId="77777777" w:rsidR="001E1021" w:rsidRPr="001E1021" w:rsidRDefault="001E1021" w:rsidP="001E1021">
            <w:pPr>
              <w:spacing w:line="240" w:lineRule="auto"/>
              <w:ind w:firstLine="0"/>
              <w:jc w:val="left"/>
              <w:rPr>
                <w:rFonts w:eastAsia="Calibri"/>
                <w:bCs/>
                <w:sz w:val="24"/>
              </w:rPr>
            </w:pPr>
            <w:r w:rsidRPr="001E1021">
              <w:rPr>
                <w:sz w:val="24"/>
              </w:rPr>
              <w:t>Студент</w:t>
            </w:r>
          </w:p>
        </w:tc>
        <w:tc>
          <w:tcPr>
            <w:tcW w:w="426" w:type="dxa"/>
            <w:shd w:val="clear" w:color="auto" w:fill="auto"/>
          </w:tcPr>
          <w:p w14:paraId="7C16D9FB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rFonts w:eastAsia="Calibri"/>
                <w:bCs/>
                <w:sz w:val="24"/>
              </w:rPr>
            </w:pPr>
          </w:p>
        </w:tc>
        <w:tc>
          <w:tcPr>
            <w:tcW w:w="2996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13B57BE8" w14:textId="02D54F21" w:rsidR="001E1021" w:rsidRPr="001E1021" w:rsidRDefault="00FB4B6E" w:rsidP="001E1021">
            <w:pPr>
              <w:spacing w:line="240" w:lineRule="auto"/>
              <w:ind w:firstLine="0"/>
              <w:jc w:val="right"/>
              <w:rPr>
                <w:rFonts w:eastAsia="Calibri"/>
                <w:bCs/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  <w:r w:rsidR="00A82DB0">
              <w:rPr>
                <w:sz w:val="20"/>
                <w:szCs w:val="20"/>
              </w:rPr>
              <w:t>8</w:t>
            </w:r>
            <w:r w:rsidR="001E1021" w:rsidRPr="001E1021">
              <w:rPr>
                <w:sz w:val="20"/>
                <w:szCs w:val="20"/>
              </w:rPr>
              <w:t>/07/</w:t>
            </w:r>
            <w:r>
              <w:rPr>
                <w:sz w:val="20"/>
                <w:szCs w:val="20"/>
              </w:rPr>
              <w:t>202</w:t>
            </w:r>
            <w:r w:rsidR="00A82DB0">
              <w:rPr>
                <w:sz w:val="20"/>
                <w:szCs w:val="20"/>
              </w:rPr>
              <w:t>5</w:t>
            </w:r>
          </w:p>
        </w:tc>
        <w:tc>
          <w:tcPr>
            <w:tcW w:w="240" w:type="dxa"/>
            <w:shd w:val="clear" w:color="auto" w:fill="auto"/>
          </w:tcPr>
          <w:p w14:paraId="345F215D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rFonts w:eastAsia="Calibri"/>
                <w:bCs/>
                <w:sz w:val="24"/>
              </w:rPr>
            </w:pPr>
          </w:p>
        </w:tc>
        <w:tc>
          <w:tcPr>
            <w:tcW w:w="2575" w:type="dxa"/>
            <w:tcBorders>
              <w:bottom w:val="single" w:sz="4" w:space="0" w:color="auto"/>
            </w:tcBorders>
            <w:shd w:val="clear" w:color="auto" w:fill="auto"/>
          </w:tcPr>
          <w:p w14:paraId="408FBB76" w14:textId="1BDADB75" w:rsidR="001E1021" w:rsidRPr="001E1021" w:rsidRDefault="00A82DB0" w:rsidP="001E1021">
            <w:pPr>
              <w:spacing w:line="240" w:lineRule="auto"/>
              <w:ind w:firstLine="0"/>
              <w:jc w:val="center"/>
              <w:rPr>
                <w:bCs/>
                <w:sz w:val="24"/>
              </w:rPr>
            </w:pPr>
            <w:r w:rsidRPr="00A82DB0">
              <w:rPr>
                <w:bCs/>
                <w:color w:val="FF0000"/>
                <w:sz w:val="24"/>
              </w:rPr>
              <w:t>И.И. Иванов</w:t>
            </w:r>
          </w:p>
        </w:tc>
      </w:tr>
      <w:tr w:rsidR="001E1021" w:rsidRPr="001E1021" w14:paraId="43EA12DC" w14:textId="77777777" w:rsidTr="00A82DB0">
        <w:tc>
          <w:tcPr>
            <w:tcW w:w="3402" w:type="dxa"/>
            <w:shd w:val="clear" w:color="auto" w:fill="auto"/>
          </w:tcPr>
          <w:p w14:paraId="4EBFFECA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rFonts w:eastAsia="Calibri"/>
                <w:bCs/>
                <w:sz w:val="16"/>
                <w:szCs w:val="16"/>
              </w:rPr>
            </w:pPr>
          </w:p>
        </w:tc>
        <w:tc>
          <w:tcPr>
            <w:tcW w:w="426" w:type="dxa"/>
            <w:shd w:val="clear" w:color="auto" w:fill="auto"/>
          </w:tcPr>
          <w:p w14:paraId="369E6E84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rFonts w:eastAsia="Calibri"/>
                <w:bCs/>
                <w:sz w:val="16"/>
                <w:szCs w:val="16"/>
              </w:rPr>
            </w:pPr>
          </w:p>
        </w:tc>
        <w:tc>
          <w:tcPr>
            <w:tcW w:w="2996" w:type="dxa"/>
            <w:tcBorders>
              <w:top w:val="single" w:sz="4" w:space="0" w:color="auto"/>
            </w:tcBorders>
            <w:shd w:val="clear" w:color="auto" w:fill="auto"/>
          </w:tcPr>
          <w:p w14:paraId="77027D57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rFonts w:eastAsia="Calibri"/>
                <w:bCs/>
                <w:sz w:val="16"/>
                <w:szCs w:val="16"/>
              </w:rPr>
            </w:pPr>
            <w:r w:rsidRPr="001E1021">
              <w:rPr>
                <w:sz w:val="16"/>
                <w:szCs w:val="16"/>
              </w:rPr>
              <w:t>(Подпись, дата)</w:t>
            </w:r>
          </w:p>
        </w:tc>
        <w:tc>
          <w:tcPr>
            <w:tcW w:w="240" w:type="dxa"/>
            <w:shd w:val="clear" w:color="auto" w:fill="auto"/>
          </w:tcPr>
          <w:p w14:paraId="358F6612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rFonts w:eastAsia="Calibri"/>
                <w:i/>
                <w:sz w:val="16"/>
                <w:szCs w:val="16"/>
              </w:rPr>
            </w:pPr>
          </w:p>
        </w:tc>
        <w:tc>
          <w:tcPr>
            <w:tcW w:w="2575" w:type="dxa"/>
            <w:tcBorders>
              <w:top w:val="single" w:sz="4" w:space="0" w:color="auto"/>
            </w:tcBorders>
            <w:shd w:val="clear" w:color="auto" w:fill="auto"/>
          </w:tcPr>
          <w:p w14:paraId="594B96EE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rFonts w:eastAsia="Calibri"/>
                <w:bCs/>
                <w:sz w:val="16"/>
                <w:szCs w:val="16"/>
              </w:rPr>
            </w:pPr>
            <w:r w:rsidRPr="001E1021">
              <w:rPr>
                <w:sz w:val="16"/>
                <w:szCs w:val="16"/>
              </w:rPr>
              <w:t>(И.О. Фамилия)</w:t>
            </w:r>
          </w:p>
        </w:tc>
      </w:tr>
    </w:tbl>
    <w:p w14:paraId="05E25911" w14:textId="77777777" w:rsidR="001E1021" w:rsidRPr="001E1021" w:rsidRDefault="001E1021" w:rsidP="001E1021">
      <w:pPr>
        <w:spacing w:line="240" w:lineRule="auto"/>
        <w:ind w:firstLine="0"/>
        <w:jc w:val="center"/>
        <w:rPr>
          <w:bCs/>
          <w:sz w:val="24"/>
        </w:rPr>
      </w:pPr>
    </w:p>
    <w:tbl>
      <w:tblPr>
        <w:tblW w:w="9639" w:type="dxa"/>
        <w:tblLook w:val="04A0" w:firstRow="1" w:lastRow="0" w:firstColumn="1" w:lastColumn="0" w:noHBand="0" w:noVBand="1"/>
      </w:tblPr>
      <w:tblGrid>
        <w:gridCol w:w="3402"/>
        <w:gridCol w:w="426"/>
        <w:gridCol w:w="2996"/>
        <w:gridCol w:w="240"/>
        <w:gridCol w:w="2575"/>
      </w:tblGrid>
      <w:tr w:rsidR="001E1021" w:rsidRPr="001E1021" w14:paraId="6AE068BA" w14:textId="77777777" w:rsidTr="00A82DB0">
        <w:tc>
          <w:tcPr>
            <w:tcW w:w="3402" w:type="dxa"/>
            <w:shd w:val="clear" w:color="auto" w:fill="auto"/>
          </w:tcPr>
          <w:p w14:paraId="577F9E2B" w14:textId="77777777" w:rsidR="001E1021" w:rsidRPr="001E1021" w:rsidRDefault="001E1021" w:rsidP="001E1021">
            <w:pPr>
              <w:spacing w:line="240" w:lineRule="auto"/>
              <w:ind w:firstLine="0"/>
              <w:jc w:val="left"/>
              <w:rPr>
                <w:rFonts w:eastAsia="Calibri"/>
                <w:bCs/>
                <w:sz w:val="24"/>
              </w:rPr>
            </w:pPr>
            <w:r w:rsidRPr="001E1021">
              <w:rPr>
                <w:sz w:val="24"/>
              </w:rPr>
              <w:t>Руководитель практики</w:t>
            </w:r>
          </w:p>
        </w:tc>
        <w:tc>
          <w:tcPr>
            <w:tcW w:w="426" w:type="dxa"/>
            <w:shd w:val="clear" w:color="auto" w:fill="auto"/>
          </w:tcPr>
          <w:p w14:paraId="55E3ABEA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rFonts w:eastAsia="Calibri"/>
                <w:bCs/>
                <w:sz w:val="24"/>
              </w:rPr>
            </w:pPr>
          </w:p>
        </w:tc>
        <w:tc>
          <w:tcPr>
            <w:tcW w:w="2996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1A47171D" w14:textId="04E1B2DA" w:rsidR="001E1021" w:rsidRPr="001E1021" w:rsidRDefault="00A82DB0" w:rsidP="001E1021">
            <w:pPr>
              <w:spacing w:line="240" w:lineRule="auto"/>
              <w:ind w:firstLine="0"/>
              <w:jc w:val="right"/>
              <w:rPr>
                <w:rFonts w:eastAsia="Calibri"/>
                <w:bCs/>
                <w:sz w:val="20"/>
                <w:szCs w:val="20"/>
              </w:rPr>
            </w:pPr>
            <w:r>
              <w:rPr>
                <w:sz w:val="20"/>
                <w:szCs w:val="20"/>
              </w:rPr>
              <w:t>18</w:t>
            </w:r>
            <w:r w:rsidRPr="001E1021">
              <w:rPr>
                <w:sz w:val="20"/>
                <w:szCs w:val="20"/>
              </w:rPr>
              <w:t>/07/</w:t>
            </w:r>
            <w:r>
              <w:rPr>
                <w:sz w:val="20"/>
                <w:szCs w:val="20"/>
              </w:rPr>
              <w:t>2025</w:t>
            </w:r>
          </w:p>
        </w:tc>
        <w:tc>
          <w:tcPr>
            <w:tcW w:w="240" w:type="dxa"/>
            <w:shd w:val="clear" w:color="auto" w:fill="auto"/>
          </w:tcPr>
          <w:p w14:paraId="344E649D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rFonts w:eastAsia="Calibri"/>
                <w:bCs/>
                <w:sz w:val="24"/>
              </w:rPr>
            </w:pPr>
          </w:p>
        </w:tc>
        <w:tc>
          <w:tcPr>
            <w:tcW w:w="2575" w:type="dxa"/>
            <w:tcBorders>
              <w:bottom w:val="single" w:sz="4" w:space="0" w:color="auto"/>
            </w:tcBorders>
            <w:shd w:val="clear" w:color="auto" w:fill="auto"/>
          </w:tcPr>
          <w:p w14:paraId="3E76B3E7" w14:textId="2B9530E5" w:rsidR="001E1021" w:rsidRPr="001E1021" w:rsidRDefault="00A82DB0" w:rsidP="001E1021">
            <w:pPr>
              <w:spacing w:line="240" w:lineRule="auto"/>
              <w:ind w:firstLine="0"/>
              <w:jc w:val="center"/>
              <w:rPr>
                <w:rFonts w:eastAsia="Calibri"/>
                <w:bCs/>
                <w:sz w:val="24"/>
              </w:rPr>
            </w:pPr>
            <w:r w:rsidRPr="00A82DB0">
              <w:rPr>
                <w:rFonts w:eastAsia="Calibri"/>
                <w:bCs/>
                <w:color w:val="FF0000"/>
                <w:sz w:val="24"/>
              </w:rPr>
              <w:t>П.П. Петров</w:t>
            </w:r>
          </w:p>
        </w:tc>
      </w:tr>
      <w:tr w:rsidR="001E1021" w:rsidRPr="001E1021" w14:paraId="1BB25BC9" w14:textId="77777777" w:rsidTr="00A82DB0">
        <w:tc>
          <w:tcPr>
            <w:tcW w:w="3402" w:type="dxa"/>
            <w:shd w:val="clear" w:color="auto" w:fill="auto"/>
          </w:tcPr>
          <w:p w14:paraId="3E1E902C" w14:textId="77777777" w:rsidR="001E1021" w:rsidRPr="001E1021" w:rsidRDefault="001E1021" w:rsidP="001E1021">
            <w:pPr>
              <w:spacing w:line="240" w:lineRule="auto"/>
              <w:ind w:firstLine="0"/>
              <w:jc w:val="left"/>
              <w:rPr>
                <w:rFonts w:eastAsia="Calibri"/>
                <w:bCs/>
                <w:sz w:val="24"/>
              </w:rPr>
            </w:pPr>
            <w:r w:rsidRPr="001E1021">
              <w:rPr>
                <w:rFonts w:eastAsia="Calibri"/>
                <w:bCs/>
                <w:sz w:val="24"/>
              </w:rPr>
              <w:t>от предприятия</w:t>
            </w:r>
          </w:p>
        </w:tc>
        <w:tc>
          <w:tcPr>
            <w:tcW w:w="426" w:type="dxa"/>
            <w:shd w:val="clear" w:color="auto" w:fill="auto"/>
          </w:tcPr>
          <w:p w14:paraId="358DB157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rFonts w:eastAsia="Calibri"/>
                <w:bCs/>
                <w:sz w:val="16"/>
                <w:szCs w:val="16"/>
              </w:rPr>
            </w:pPr>
          </w:p>
        </w:tc>
        <w:tc>
          <w:tcPr>
            <w:tcW w:w="2996" w:type="dxa"/>
            <w:tcBorders>
              <w:top w:val="single" w:sz="4" w:space="0" w:color="auto"/>
            </w:tcBorders>
            <w:shd w:val="clear" w:color="auto" w:fill="auto"/>
          </w:tcPr>
          <w:p w14:paraId="17D929C7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rFonts w:eastAsia="Calibri"/>
                <w:bCs/>
                <w:sz w:val="16"/>
                <w:szCs w:val="16"/>
              </w:rPr>
            </w:pPr>
            <w:r w:rsidRPr="001E1021">
              <w:rPr>
                <w:sz w:val="16"/>
                <w:szCs w:val="16"/>
              </w:rPr>
              <w:t>(Подпись, дата)</w:t>
            </w:r>
          </w:p>
        </w:tc>
        <w:tc>
          <w:tcPr>
            <w:tcW w:w="240" w:type="dxa"/>
            <w:shd w:val="clear" w:color="auto" w:fill="auto"/>
          </w:tcPr>
          <w:p w14:paraId="0124829A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rFonts w:eastAsia="Calibri"/>
                <w:i/>
                <w:sz w:val="16"/>
                <w:szCs w:val="16"/>
              </w:rPr>
            </w:pPr>
          </w:p>
        </w:tc>
        <w:tc>
          <w:tcPr>
            <w:tcW w:w="2575" w:type="dxa"/>
            <w:tcBorders>
              <w:top w:val="single" w:sz="4" w:space="0" w:color="auto"/>
            </w:tcBorders>
            <w:shd w:val="clear" w:color="auto" w:fill="auto"/>
          </w:tcPr>
          <w:p w14:paraId="70B2F01C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rFonts w:eastAsia="Calibri"/>
                <w:bCs/>
                <w:sz w:val="16"/>
                <w:szCs w:val="16"/>
              </w:rPr>
            </w:pPr>
            <w:r w:rsidRPr="001E1021">
              <w:rPr>
                <w:sz w:val="16"/>
                <w:szCs w:val="16"/>
              </w:rPr>
              <w:t>(И.О. Фамилия)</w:t>
            </w:r>
          </w:p>
        </w:tc>
      </w:tr>
    </w:tbl>
    <w:p w14:paraId="2477E58B" w14:textId="77777777" w:rsidR="001E1021" w:rsidRPr="001E1021" w:rsidRDefault="001E1021" w:rsidP="001E1021">
      <w:pPr>
        <w:spacing w:line="240" w:lineRule="auto"/>
        <w:ind w:firstLine="0"/>
        <w:jc w:val="center"/>
        <w:rPr>
          <w:bCs/>
          <w:sz w:val="24"/>
        </w:rPr>
      </w:pPr>
    </w:p>
    <w:tbl>
      <w:tblPr>
        <w:tblW w:w="9639" w:type="dxa"/>
        <w:tblLook w:val="04A0" w:firstRow="1" w:lastRow="0" w:firstColumn="1" w:lastColumn="0" w:noHBand="0" w:noVBand="1"/>
      </w:tblPr>
      <w:tblGrid>
        <w:gridCol w:w="3402"/>
        <w:gridCol w:w="426"/>
        <w:gridCol w:w="2996"/>
        <w:gridCol w:w="240"/>
        <w:gridCol w:w="2575"/>
      </w:tblGrid>
      <w:tr w:rsidR="001E1021" w:rsidRPr="001E1021" w14:paraId="50A799C5" w14:textId="77777777" w:rsidTr="00A82DB0">
        <w:tc>
          <w:tcPr>
            <w:tcW w:w="3402" w:type="dxa"/>
            <w:shd w:val="clear" w:color="auto" w:fill="auto"/>
          </w:tcPr>
          <w:p w14:paraId="26ADCFD4" w14:textId="77777777" w:rsidR="001E1021" w:rsidRPr="001E1021" w:rsidRDefault="001E1021" w:rsidP="001E1021">
            <w:pPr>
              <w:spacing w:line="240" w:lineRule="auto"/>
              <w:ind w:firstLine="0"/>
              <w:jc w:val="left"/>
              <w:rPr>
                <w:rFonts w:eastAsia="Calibri"/>
                <w:bCs/>
                <w:sz w:val="24"/>
              </w:rPr>
            </w:pPr>
            <w:r w:rsidRPr="001E1021">
              <w:rPr>
                <w:sz w:val="24"/>
              </w:rPr>
              <w:t>Руководитель практики</w:t>
            </w:r>
          </w:p>
        </w:tc>
        <w:tc>
          <w:tcPr>
            <w:tcW w:w="426" w:type="dxa"/>
            <w:shd w:val="clear" w:color="auto" w:fill="auto"/>
          </w:tcPr>
          <w:p w14:paraId="750AB2AE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rFonts w:eastAsia="Calibri"/>
                <w:bCs/>
                <w:sz w:val="24"/>
              </w:rPr>
            </w:pPr>
          </w:p>
        </w:tc>
        <w:tc>
          <w:tcPr>
            <w:tcW w:w="2996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3675C608" w14:textId="7BEC4C5E" w:rsidR="001E1021" w:rsidRPr="001E1021" w:rsidRDefault="00A82DB0" w:rsidP="001E1021">
            <w:pPr>
              <w:spacing w:line="240" w:lineRule="auto"/>
              <w:ind w:firstLine="0"/>
              <w:jc w:val="right"/>
              <w:rPr>
                <w:rFonts w:eastAsia="Calibri"/>
                <w:bCs/>
                <w:sz w:val="20"/>
                <w:szCs w:val="20"/>
              </w:rPr>
            </w:pPr>
            <w:r>
              <w:rPr>
                <w:sz w:val="20"/>
                <w:szCs w:val="20"/>
              </w:rPr>
              <w:t>18</w:t>
            </w:r>
            <w:r w:rsidRPr="001E1021">
              <w:rPr>
                <w:sz w:val="20"/>
                <w:szCs w:val="20"/>
              </w:rPr>
              <w:t>/07/</w:t>
            </w:r>
            <w:r>
              <w:rPr>
                <w:sz w:val="20"/>
                <w:szCs w:val="20"/>
              </w:rPr>
              <w:t>2025</w:t>
            </w:r>
          </w:p>
        </w:tc>
        <w:tc>
          <w:tcPr>
            <w:tcW w:w="240" w:type="dxa"/>
            <w:shd w:val="clear" w:color="auto" w:fill="auto"/>
          </w:tcPr>
          <w:p w14:paraId="5F3AEE75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rFonts w:eastAsia="Calibri"/>
                <w:bCs/>
                <w:sz w:val="24"/>
              </w:rPr>
            </w:pPr>
          </w:p>
        </w:tc>
        <w:tc>
          <w:tcPr>
            <w:tcW w:w="2575" w:type="dxa"/>
            <w:tcBorders>
              <w:bottom w:val="single" w:sz="4" w:space="0" w:color="auto"/>
            </w:tcBorders>
            <w:shd w:val="clear" w:color="auto" w:fill="auto"/>
          </w:tcPr>
          <w:p w14:paraId="72DAD844" w14:textId="77793EA2" w:rsidR="001E1021" w:rsidRPr="001E1021" w:rsidRDefault="00A82DB0" w:rsidP="001E1021">
            <w:pPr>
              <w:spacing w:line="240" w:lineRule="auto"/>
              <w:ind w:firstLine="0"/>
              <w:jc w:val="center"/>
              <w:rPr>
                <w:rFonts w:eastAsia="Calibri"/>
                <w:bCs/>
                <w:sz w:val="24"/>
              </w:rPr>
            </w:pPr>
            <w:r w:rsidRPr="00A82DB0">
              <w:rPr>
                <w:rFonts w:eastAsia="Calibri"/>
                <w:bCs/>
                <w:color w:val="FF0000"/>
                <w:sz w:val="24"/>
              </w:rPr>
              <w:t>С.С. Сидоров</w:t>
            </w:r>
          </w:p>
        </w:tc>
      </w:tr>
      <w:tr w:rsidR="001E1021" w:rsidRPr="001E1021" w14:paraId="7E44147F" w14:textId="77777777" w:rsidTr="00A82DB0">
        <w:tc>
          <w:tcPr>
            <w:tcW w:w="3402" w:type="dxa"/>
            <w:shd w:val="clear" w:color="auto" w:fill="auto"/>
          </w:tcPr>
          <w:p w14:paraId="48C2F827" w14:textId="77777777" w:rsidR="001E1021" w:rsidRPr="001E1021" w:rsidRDefault="001E1021" w:rsidP="001E1021">
            <w:pPr>
              <w:spacing w:line="240" w:lineRule="auto"/>
              <w:ind w:firstLine="0"/>
              <w:jc w:val="left"/>
              <w:rPr>
                <w:rFonts w:eastAsia="Calibri"/>
                <w:bCs/>
                <w:sz w:val="24"/>
              </w:rPr>
            </w:pPr>
            <w:r w:rsidRPr="001E1021">
              <w:rPr>
                <w:rFonts w:eastAsia="Calibri"/>
                <w:bCs/>
                <w:sz w:val="24"/>
              </w:rPr>
              <w:t>от МГТУ</w:t>
            </w:r>
          </w:p>
        </w:tc>
        <w:tc>
          <w:tcPr>
            <w:tcW w:w="426" w:type="dxa"/>
            <w:shd w:val="clear" w:color="auto" w:fill="auto"/>
          </w:tcPr>
          <w:p w14:paraId="7AB6C4FC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rFonts w:eastAsia="Calibri"/>
                <w:bCs/>
                <w:sz w:val="16"/>
                <w:szCs w:val="16"/>
              </w:rPr>
            </w:pPr>
          </w:p>
        </w:tc>
        <w:tc>
          <w:tcPr>
            <w:tcW w:w="2996" w:type="dxa"/>
            <w:tcBorders>
              <w:top w:val="single" w:sz="4" w:space="0" w:color="auto"/>
            </w:tcBorders>
            <w:shd w:val="clear" w:color="auto" w:fill="auto"/>
          </w:tcPr>
          <w:p w14:paraId="50AFE910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rFonts w:eastAsia="Calibri"/>
                <w:bCs/>
                <w:sz w:val="16"/>
                <w:szCs w:val="16"/>
              </w:rPr>
            </w:pPr>
            <w:r w:rsidRPr="001E1021">
              <w:rPr>
                <w:sz w:val="16"/>
                <w:szCs w:val="16"/>
              </w:rPr>
              <w:t>(Подпись, дата)</w:t>
            </w:r>
          </w:p>
        </w:tc>
        <w:tc>
          <w:tcPr>
            <w:tcW w:w="240" w:type="dxa"/>
            <w:shd w:val="clear" w:color="auto" w:fill="auto"/>
          </w:tcPr>
          <w:p w14:paraId="078CEBD9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rFonts w:eastAsia="Calibri"/>
                <w:i/>
                <w:sz w:val="16"/>
                <w:szCs w:val="16"/>
              </w:rPr>
            </w:pPr>
          </w:p>
        </w:tc>
        <w:tc>
          <w:tcPr>
            <w:tcW w:w="2575" w:type="dxa"/>
            <w:tcBorders>
              <w:top w:val="single" w:sz="4" w:space="0" w:color="auto"/>
            </w:tcBorders>
            <w:shd w:val="clear" w:color="auto" w:fill="auto"/>
          </w:tcPr>
          <w:p w14:paraId="44409FED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rFonts w:eastAsia="Calibri"/>
                <w:bCs/>
                <w:sz w:val="16"/>
                <w:szCs w:val="16"/>
              </w:rPr>
            </w:pPr>
            <w:r w:rsidRPr="001E1021">
              <w:rPr>
                <w:sz w:val="16"/>
                <w:szCs w:val="16"/>
              </w:rPr>
              <w:t>(И.О. Фамилия)</w:t>
            </w:r>
          </w:p>
        </w:tc>
      </w:tr>
    </w:tbl>
    <w:p w14:paraId="14D33E55" w14:textId="77777777" w:rsidR="001E1021" w:rsidRPr="001E1021" w:rsidRDefault="001E1021" w:rsidP="001E1021">
      <w:pPr>
        <w:spacing w:line="240" w:lineRule="auto"/>
        <w:ind w:firstLine="0"/>
        <w:jc w:val="center"/>
        <w:rPr>
          <w:bCs/>
          <w:sz w:val="24"/>
        </w:rPr>
      </w:pPr>
    </w:p>
    <w:p w14:paraId="070AEF77" w14:textId="77777777" w:rsidR="001E1021" w:rsidRPr="001E1021" w:rsidRDefault="001E1021" w:rsidP="001E1021">
      <w:pPr>
        <w:spacing w:line="240" w:lineRule="auto"/>
        <w:ind w:firstLine="0"/>
        <w:jc w:val="center"/>
        <w:rPr>
          <w:bCs/>
          <w:sz w:val="24"/>
        </w:rPr>
      </w:pPr>
    </w:p>
    <w:tbl>
      <w:tblPr>
        <w:tblW w:w="9639" w:type="dxa"/>
        <w:tblLook w:val="04A0" w:firstRow="1" w:lastRow="0" w:firstColumn="1" w:lastColumn="0" w:noHBand="0" w:noVBand="1"/>
      </w:tblPr>
      <w:tblGrid>
        <w:gridCol w:w="1242"/>
        <w:gridCol w:w="3119"/>
        <w:gridCol w:w="5278"/>
      </w:tblGrid>
      <w:tr w:rsidR="001E1021" w:rsidRPr="001E1021" w14:paraId="6878A60B" w14:textId="77777777" w:rsidTr="00D33B85">
        <w:tc>
          <w:tcPr>
            <w:tcW w:w="1242" w:type="dxa"/>
            <w:shd w:val="clear" w:color="auto" w:fill="auto"/>
          </w:tcPr>
          <w:p w14:paraId="49915EA1" w14:textId="77777777" w:rsidR="001E1021" w:rsidRPr="001E1021" w:rsidRDefault="001E1021" w:rsidP="001E1021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1E1021">
              <w:rPr>
                <w:sz w:val="24"/>
              </w:rPr>
              <w:t>Оценка</w:t>
            </w:r>
          </w:p>
        </w:tc>
        <w:tc>
          <w:tcPr>
            <w:tcW w:w="3119" w:type="dxa"/>
            <w:tcBorders>
              <w:bottom w:val="single" w:sz="4" w:space="0" w:color="auto"/>
            </w:tcBorders>
            <w:shd w:val="clear" w:color="auto" w:fill="auto"/>
          </w:tcPr>
          <w:p w14:paraId="68E81B61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rFonts w:eastAsia="Calibri"/>
                <w:bCs/>
                <w:sz w:val="24"/>
              </w:rPr>
            </w:pPr>
          </w:p>
        </w:tc>
        <w:tc>
          <w:tcPr>
            <w:tcW w:w="5278" w:type="dxa"/>
            <w:shd w:val="clear" w:color="auto" w:fill="auto"/>
          </w:tcPr>
          <w:p w14:paraId="2B6F50B9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rFonts w:eastAsia="Calibri"/>
                <w:bCs/>
                <w:sz w:val="24"/>
              </w:rPr>
            </w:pPr>
          </w:p>
        </w:tc>
      </w:tr>
    </w:tbl>
    <w:p w14:paraId="7786CFDB" w14:textId="77777777" w:rsidR="001E1021" w:rsidRPr="001E1021" w:rsidRDefault="001E1021" w:rsidP="001E1021">
      <w:pPr>
        <w:spacing w:line="240" w:lineRule="auto"/>
        <w:ind w:firstLine="0"/>
        <w:jc w:val="center"/>
        <w:rPr>
          <w:bCs/>
          <w:szCs w:val="28"/>
        </w:rPr>
      </w:pPr>
    </w:p>
    <w:p w14:paraId="09E0F8ED" w14:textId="77777777" w:rsidR="001E1021" w:rsidRPr="001E1021" w:rsidRDefault="001E1021" w:rsidP="001E1021">
      <w:pPr>
        <w:spacing w:line="240" w:lineRule="auto"/>
        <w:ind w:firstLine="0"/>
        <w:jc w:val="center"/>
        <w:rPr>
          <w:bCs/>
          <w:szCs w:val="28"/>
        </w:rPr>
      </w:pPr>
    </w:p>
    <w:p w14:paraId="16BA5306" w14:textId="77777777" w:rsidR="001E1021" w:rsidRPr="001E1021" w:rsidRDefault="001E1021" w:rsidP="001E1021">
      <w:pPr>
        <w:spacing w:line="240" w:lineRule="auto"/>
        <w:ind w:firstLine="0"/>
        <w:jc w:val="center"/>
        <w:rPr>
          <w:bCs/>
          <w:szCs w:val="28"/>
        </w:rPr>
      </w:pPr>
    </w:p>
    <w:p w14:paraId="050FC621" w14:textId="77777777" w:rsidR="001E1021" w:rsidRPr="001E1021" w:rsidRDefault="001E1021" w:rsidP="001E1021">
      <w:pPr>
        <w:spacing w:line="240" w:lineRule="auto"/>
        <w:ind w:firstLine="0"/>
        <w:jc w:val="center"/>
        <w:rPr>
          <w:bCs/>
          <w:szCs w:val="28"/>
        </w:rPr>
      </w:pPr>
    </w:p>
    <w:p w14:paraId="49309543" w14:textId="77777777" w:rsidR="001E1021" w:rsidRPr="001E1021" w:rsidRDefault="001E1021" w:rsidP="001E1021">
      <w:pPr>
        <w:spacing w:line="240" w:lineRule="auto"/>
        <w:ind w:firstLine="0"/>
        <w:jc w:val="center"/>
        <w:rPr>
          <w:bCs/>
          <w:szCs w:val="28"/>
        </w:rPr>
      </w:pPr>
    </w:p>
    <w:p w14:paraId="67DB0ACC" w14:textId="77777777" w:rsidR="001E1021" w:rsidRPr="001E1021" w:rsidRDefault="001E1021" w:rsidP="001E1021">
      <w:pPr>
        <w:spacing w:line="240" w:lineRule="auto"/>
        <w:ind w:firstLine="0"/>
        <w:jc w:val="center"/>
        <w:rPr>
          <w:bCs/>
          <w:szCs w:val="28"/>
        </w:rPr>
      </w:pPr>
    </w:p>
    <w:p w14:paraId="593A1DAF" w14:textId="77777777" w:rsidR="001E1021" w:rsidRPr="001E1021" w:rsidRDefault="001E1021" w:rsidP="001E1021">
      <w:pPr>
        <w:spacing w:line="240" w:lineRule="auto"/>
        <w:ind w:firstLine="0"/>
        <w:jc w:val="center"/>
        <w:rPr>
          <w:bCs/>
          <w:szCs w:val="28"/>
        </w:rPr>
      </w:pPr>
    </w:p>
    <w:p w14:paraId="259199CB" w14:textId="5BF0A1BC" w:rsidR="001E1021" w:rsidRPr="001E1021" w:rsidRDefault="00FB4B6E" w:rsidP="001E1021">
      <w:pPr>
        <w:spacing w:line="240" w:lineRule="auto"/>
        <w:ind w:firstLine="0"/>
        <w:jc w:val="center"/>
        <w:rPr>
          <w:b/>
          <w:sz w:val="22"/>
          <w:szCs w:val="22"/>
        </w:rPr>
        <w:sectPr w:rsidR="001E1021" w:rsidRPr="001E1021" w:rsidSect="00A3410B">
          <w:pgSz w:w="11906" w:h="16838"/>
          <w:pgMar w:top="1134" w:right="567" w:bottom="1134" w:left="1701" w:header="709" w:footer="709" w:gutter="0"/>
          <w:pgNumType w:start="0"/>
          <w:cols w:space="708"/>
          <w:titlePg/>
          <w:docGrid w:linePitch="360"/>
        </w:sectPr>
      </w:pPr>
      <w:r>
        <w:rPr>
          <w:bCs/>
          <w:i/>
          <w:szCs w:val="28"/>
        </w:rPr>
        <w:t>2024</w:t>
      </w:r>
      <w:r w:rsidR="001E1021" w:rsidRPr="001E1021">
        <w:rPr>
          <w:bCs/>
          <w:i/>
          <w:szCs w:val="28"/>
        </w:rPr>
        <w:t xml:space="preserve"> г</w:t>
      </w:r>
      <w:r w:rsidR="001E1021" w:rsidRPr="001E1021">
        <w:rPr>
          <w:bCs/>
          <w:i/>
          <w:sz w:val="24"/>
        </w:rPr>
        <w:t>.</w:t>
      </w:r>
      <w:r w:rsidR="001E1021" w:rsidRPr="001E1021">
        <w:rPr>
          <w:sz w:val="24"/>
          <w:lang w:val="en-US"/>
        </w:rPr>
        <w:t xml:space="preserve"> </w:t>
      </w:r>
      <w:r w:rsidR="001E1021" w:rsidRPr="001E1021">
        <w:rPr>
          <w:sz w:val="24"/>
        </w:rPr>
        <w:br w:type="page"/>
      </w:r>
    </w:p>
    <w:p w14:paraId="5DC5C4B4" w14:textId="77777777" w:rsidR="001E1021" w:rsidRPr="001E1021" w:rsidRDefault="001E1021" w:rsidP="001E1021">
      <w:pPr>
        <w:spacing w:line="240" w:lineRule="auto"/>
        <w:ind w:firstLine="0"/>
        <w:jc w:val="center"/>
        <w:rPr>
          <w:b/>
          <w:sz w:val="24"/>
        </w:rPr>
      </w:pPr>
      <w:r w:rsidRPr="001E1021">
        <w:rPr>
          <w:b/>
          <w:sz w:val="24"/>
        </w:rPr>
        <w:lastRenderedPageBreak/>
        <w:t>Министерство науки и высшего образования Российской Федерации</w:t>
      </w:r>
    </w:p>
    <w:p w14:paraId="071823EE" w14:textId="3A5DDB51" w:rsidR="001E1021" w:rsidRPr="001E1021" w:rsidRDefault="001E1021" w:rsidP="001E1021">
      <w:pPr>
        <w:spacing w:line="240" w:lineRule="auto"/>
        <w:ind w:firstLine="0"/>
        <w:jc w:val="center"/>
        <w:rPr>
          <w:b/>
          <w:sz w:val="24"/>
        </w:rPr>
      </w:pPr>
      <w:r w:rsidRPr="001E1021">
        <w:rPr>
          <w:b/>
          <w:sz w:val="24"/>
        </w:rPr>
        <w:t xml:space="preserve">Федеральное государственное </w:t>
      </w:r>
      <w:r w:rsidR="00143F81">
        <w:rPr>
          <w:b/>
          <w:sz w:val="24"/>
        </w:rPr>
        <w:t>автономное</w:t>
      </w:r>
      <w:r w:rsidR="00143F81" w:rsidRPr="00AF7DF3">
        <w:rPr>
          <w:b/>
          <w:sz w:val="24"/>
        </w:rPr>
        <w:t xml:space="preserve"> </w:t>
      </w:r>
      <w:r w:rsidRPr="001E1021">
        <w:rPr>
          <w:b/>
          <w:sz w:val="24"/>
        </w:rPr>
        <w:t xml:space="preserve">образовательное учреждение </w:t>
      </w:r>
    </w:p>
    <w:p w14:paraId="44272293" w14:textId="77777777" w:rsidR="001E1021" w:rsidRPr="001E1021" w:rsidRDefault="001E1021" w:rsidP="001E1021">
      <w:pPr>
        <w:spacing w:line="240" w:lineRule="auto"/>
        <w:ind w:firstLine="0"/>
        <w:jc w:val="center"/>
        <w:rPr>
          <w:b/>
          <w:sz w:val="24"/>
        </w:rPr>
      </w:pPr>
      <w:r w:rsidRPr="001E1021">
        <w:rPr>
          <w:b/>
          <w:sz w:val="24"/>
        </w:rPr>
        <w:t>высшего образования</w:t>
      </w:r>
    </w:p>
    <w:p w14:paraId="2C663553" w14:textId="77777777" w:rsidR="001E1021" w:rsidRPr="001E1021" w:rsidRDefault="001E1021" w:rsidP="001E1021">
      <w:pPr>
        <w:spacing w:line="240" w:lineRule="auto"/>
        <w:ind w:firstLine="0"/>
        <w:jc w:val="center"/>
        <w:rPr>
          <w:b/>
          <w:sz w:val="24"/>
        </w:rPr>
      </w:pPr>
      <w:r w:rsidRPr="001E1021">
        <w:rPr>
          <w:b/>
          <w:sz w:val="24"/>
        </w:rPr>
        <w:t>«Московский государственный технический университет имени Н.Э. Баумана</w:t>
      </w:r>
    </w:p>
    <w:p w14:paraId="68187569" w14:textId="77777777" w:rsidR="001E1021" w:rsidRPr="001E1021" w:rsidRDefault="001E1021" w:rsidP="001E1021">
      <w:pPr>
        <w:spacing w:line="240" w:lineRule="auto"/>
        <w:ind w:firstLine="0"/>
        <w:jc w:val="center"/>
        <w:rPr>
          <w:b/>
          <w:sz w:val="24"/>
        </w:rPr>
      </w:pPr>
      <w:r w:rsidRPr="001E1021">
        <w:rPr>
          <w:b/>
          <w:sz w:val="24"/>
        </w:rPr>
        <w:t>(национальный исследовательский университет)»</w:t>
      </w:r>
    </w:p>
    <w:p w14:paraId="0D5D2932" w14:textId="77777777" w:rsidR="001E1021" w:rsidRPr="001E1021" w:rsidRDefault="001E1021" w:rsidP="001E1021">
      <w:pPr>
        <w:pBdr>
          <w:bottom w:val="thinThickSmallGap" w:sz="24" w:space="1" w:color="auto"/>
        </w:pBdr>
        <w:spacing w:line="240" w:lineRule="auto"/>
        <w:ind w:firstLine="0"/>
        <w:jc w:val="center"/>
        <w:rPr>
          <w:b/>
          <w:sz w:val="24"/>
        </w:rPr>
      </w:pPr>
      <w:r w:rsidRPr="001E1021">
        <w:rPr>
          <w:b/>
          <w:sz w:val="24"/>
        </w:rPr>
        <w:t>(МГТУ им. Н.Э. Баумана)</w:t>
      </w:r>
    </w:p>
    <w:p w14:paraId="4A0213CB" w14:textId="77777777" w:rsidR="001E1021" w:rsidRPr="001E1021" w:rsidRDefault="001E1021" w:rsidP="001E1021">
      <w:pPr>
        <w:ind w:right="1418" w:firstLine="0"/>
        <w:jc w:val="left"/>
        <w:rPr>
          <w:sz w:val="24"/>
        </w:rPr>
      </w:pPr>
    </w:p>
    <w:tbl>
      <w:tblPr>
        <w:tblStyle w:val="111"/>
        <w:tblW w:w="5000" w:type="pct"/>
        <w:tblLook w:val="04A0" w:firstRow="1" w:lastRow="0" w:firstColumn="1" w:lastColumn="0" w:noHBand="0" w:noVBand="1"/>
      </w:tblPr>
      <w:tblGrid>
        <w:gridCol w:w="5294"/>
        <w:gridCol w:w="94"/>
        <w:gridCol w:w="242"/>
        <w:gridCol w:w="456"/>
        <w:gridCol w:w="423"/>
        <w:gridCol w:w="548"/>
        <w:gridCol w:w="295"/>
        <w:gridCol w:w="615"/>
        <w:gridCol w:w="653"/>
        <w:gridCol w:w="456"/>
        <w:gridCol w:w="562"/>
      </w:tblGrid>
      <w:tr w:rsidR="001E1021" w:rsidRPr="001E1021" w14:paraId="45BFE519" w14:textId="77777777" w:rsidTr="00D33B85">
        <w:trPr>
          <w:trHeight w:val="397"/>
        </w:trPr>
        <w:tc>
          <w:tcPr>
            <w:tcW w:w="538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4CBE282A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sz w:val="24"/>
              </w:rPr>
            </w:pPr>
          </w:p>
        </w:tc>
        <w:tc>
          <w:tcPr>
            <w:tcW w:w="4246" w:type="dxa"/>
            <w:gridSpan w:val="9"/>
            <w:tcBorders>
              <w:top w:val="nil"/>
              <w:left w:val="nil"/>
              <w:bottom w:val="nil"/>
              <w:right w:val="nil"/>
            </w:tcBorders>
          </w:tcPr>
          <w:p w14:paraId="3617AFCC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1E1021">
              <w:rPr>
                <w:sz w:val="24"/>
              </w:rPr>
              <w:t>УТВЕРЖДАЮ</w:t>
            </w:r>
          </w:p>
        </w:tc>
      </w:tr>
      <w:tr w:rsidR="001E1021" w:rsidRPr="001E1021" w14:paraId="468BF864" w14:textId="77777777" w:rsidTr="00D33B85">
        <w:tc>
          <w:tcPr>
            <w:tcW w:w="7959" w:type="dxa"/>
            <w:gridSpan w:val="8"/>
            <w:tcBorders>
              <w:top w:val="nil"/>
              <w:left w:val="nil"/>
              <w:bottom w:val="nil"/>
              <w:right w:val="nil"/>
            </w:tcBorders>
          </w:tcPr>
          <w:p w14:paraId="6DC4CE90" w14:textId="77777777" w:rsidR="001E1021" w:rsidRPr="001E1021" w:rsidRDefault="001E1021" w:rsidP="001E1021">
            <w:pPr>
              <w:spacing w:line="240" w:lineRule="auto"/>
              <w:ind w:firstLine="0"/>
              <w:jc w:val="right"/>
              <w:rPr>
                <w:sz w:val="24"/>
              </w:rPr>
            </w:pPr>
            <w:r w:rsidRPr="001E1021">
              <w:rPr>
                <w:sz w:val="24"/>
              </w:rPr>
              <w:t>Заведующий кафедрой</w:t>
            </w:r>
          </w:p>
        </w:tc>
        <w:tc>
          <w:tcPr>
            <w:tcW w:w="1669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2356C64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1E1021">
              <w:rPr>
                <w:sz w:val="24"/>
              </w:rPr>
              <w:t>ИУ-1</w:t>
            </w:r>
          </w:p>
        </w:tc>
      </w:tr>
      <w:tr w:rsidR="001E1021" w:rsidRPr="001E1021" w14:paraId="340068B1" w14:textId="77777777" w:rsidTr="00D33B85">
        <w:tc>
          <w:tcPr>
            <w:tcW w:w="7959" w:type="dxa"/>
            <w:gridSpan w:val="8"/>
            <w:tcBorders>
              <w:top w:val="nil"/>
              <w:left w:val="nil"/>
              <w:bottom w:val="nil"/>
              <w:right w:val="nil"/>
            </w:tcBorders>
          </w:tcPr>
          <w:p w14:paraId="02C4F9C9" w14:textId="77777777" w:rsidR="001E1021" w:rsidRPr="001E1021" w:rsidRDefault="001E1021" w:rsidP="001E1021">
            <w:pPr>
              <w:spacing w:line="240" w:lineRule="auto"/>
              <w:ind w:firstLine="0"/>
              <w:jc w:val="right"/>
              <w:rPr>
                <w:sz w:val="24"/>
              </w:rPr>
            </w:pPr>
          </w:p>
        </w:tc>
        <w:tc>
          <w:tcPr>
            <w:tcW w:w="1669" w:type="dxa"/>
            <w:gridSpan w:val="3"/>
            <w:tcBorders>
              <w:left w:val="nil"/>
              <w:bottom w:val="nil"/>
              <w:right w:val="nil"/>
            </w:tcBorders>
          </w:tcPr>
          <w:p w14:paraId="59AF453F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sz w:val="16"/>
                <w:szCs w:val="16"/>
              </w:rPr>
            </w:pPr>
            <w:r w:rsidRPr="001E1021">
              <w:rPr>
                <w:sz w:val="16"/>
                <w:szCs w:val="16"/>
              </w:rPr>
              <w:t>(Индекс)</w:t>
            </w:r>
          </w:p>
        </w:tc>
      </w:tr>
      <w:tr w:rsidR="001E1021" w:rsidRPr="001E1021" w14:paraId="3776F55F" w14:textId="77777777" w:rsidTr="00D33B85">
        <w:trPr>
          <w:trHeight w:val="227"/>
        </w:trPr>
        <w:tc>
          <w:tcPr>
            <w:tcW w:w="5288" w:type="dxa"/>
            <w:tcBorders>
              <w:top w:val="nil"/>
              <w:left w:val="nil"/>
              <w:bottom w:val="nil"/>
              <w:right w:val="nil"/>
            </w:tcBorders>
          </w:tcPr>
          <w:p w14:paraId="0EBD20E0" w14:textId="77777777" w:rsidR="001E1021" w:rsidRPr="001E1021" w:rsidRDefault="001E1021" w:rsidP="001E1021">
            <w:pPr>
              <w:spacing w:line="240" w:lineRule="auto"/>
              <w:ind w:firstLine="0"/>
              <w:jc w:val="right"/>
              <w:rPr>
                <w:sz w:val="24"/>
              </w:rPr>
            </w:pPr>
          </w:p>
        </w:tc>
        <w:tc>
          <w:tcPr>
            <w:tcW w:w="1762" w:type="dxa"/>
            <w:gridSpan w:val="5"/>
            <w:tcBorders>
              <w:top w:val="nil"/>
              <w:left w:val="nil"/>
              <w:bottom w:val="single" w:sz="4" w:space="0" w:color="000000" w:themeColor="text1"/>
              <w:right w:val="nil"/>
            </w:tcBorders>
          </w:tcPr>
          <w:p w14:paraId="08A2EB4C" w14:textId="77777777" w:rsidR="001E1021" w:rsidRPr="001E1021" w:rsidRDefault="001E1021" w:rsidP="001E1021">
            <w:pPr>
              <w:spacing w:line="240" w:lineRule="auto"/>
              <w:ind w:firstLine="0"/>
              <w:jc w:val="right"/>
              <w:rPr>
                <w:sz w:val="24"/>
              </w:rPr>
            </w:pPr>
          </w:p>
        </w:tc>
        <w:tc>
          <w:tcPr>
            <w:tcW w:w="295" w:type="dxa"/>
            <w:tcBorders>
              <w:top w:val="nil"/>
              <w:left w:val="nil"/>
              <w:bottom w:val="nil"/>
              <w:right w:val="nil"/>
            </w:tcBorders>
          </w:tcPr>
          <w:p w14:paraId="6D2985BE" w14:textId="77777777" w:rsidR="001E1021" w:rsidRPr="001E1021" w:rsidRDefault="001E1021" w:rsidP="001E1021">
            <w:pPr>
              <w:spacing w:line="240" w:lineRule="auto"/>
              <w:ind w:firstLine="0"/>
              <w:jc w:val="right"/>
              <w:rPr>
                <w:sz w:val="24"/>
              </w:rPr>
            </w:pPr>
          </w:p>
        </w:tc>
        <w:tc>
          <w:tcPr>
            <w:tcW w:w="2283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CFCC0A2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1E1021">
              <w:rPr>
                <w:sz w:val="24"/>
              </w:rPr>
              <w:t>К.А. Неусыпин</w:t>
            </w:r>
          </w:p>
        </w:tc>
      </w:tr>
      <w:tr w:rsidR="001E1021" w:rsidRPr="001E1021" w14:paraId="4579C8E9" w14:textId="77777777" w:rsidTr="00D33B85">
        <w:trPr>
          <w:trHeight w:val="227"/>
        </w:trPr>
        <w:tc>
          <w:tcPr>
            <w:tcW w:w="7345" w:type="dxa"/>
            <w:gridSpan w:val="7"/>
            <w:tcBorders>
              <w:top w:val="nil"/>
              <w:left w:val="nil"/>
              <w:bottom w:val="nil"/>
              <w:right w:val="nil"/>
            </w:tcBorders>
          </w:tcPr>
          <w:p w14:paraId="69B0145A" w14:textId="77777777" w:rsidR="001E1021" w:rsidRPr="001E1021" w:rsidRDefault="001E1021" w:rsidP="001E1021">
            <w:pPr>
              <w:spacing w:line="240" w:lineRule="auto"/>
              <w:ind w:firstLine="0"/>
              <w:jc w:val="right"/>
              <w:rPr>
                <w:sz w:val="24"/>
              </w:rPr>
            </w:pPr>
          </w:p>
        </w:tc>
        <w:tc>
          <w:tcPr>
            <w:tcW w:w="2283" w:type="dxa"/>
            <w:gridSpan w:val="4"/>
            <w:tcBorders>
              <w:left w:val="nil"/>
              <w:bottom w:val="nil"/>
              <w:right w:val="nil"/>
            </w:tcBorders>
          </w:tcPr>
          <w:p w14:paraId="2309AE8B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1E1021">
              <w:rPr>
                <w:sz w:val="16"/>
                <w:szCs w:val="16"/>
              </w:rPr>
              <w:t>(И.О. Фамилия)</w:t>
            </w:r>
          </w:p>
        </w:tc>
      </w:tr>
      <w:tr w:rsidR="001E1021" w:rsidRPr="001E1021" w14:paraId="747FFB8F" w14:textId="77777777" w:rsidTr="00D33B85">
        <w:tc>
          <w:tcPr>
            <w:tcW w:w="5288" w:type="dxa"/>
            <w:tcBorders>
              <w:top w:val="nil"/>
              <w:left w:val="nil"/>
              <w:bottom w:val="nil"/>
              <w:right w:val="nil"/>
            </w:tcBorders>
          </w:tcPr>
          <w:p w14:paraId="6C1D783F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sz w:val="16"/>
              </w:rPr>
            </w:pPr>
          </w:p>
        </w:tc>
        <w:tc>
          <w:tcPr>
            <w:tcW w:w="33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419AEE6A" w14:textId="77777777" w:rsidR="001E1021" w:rsidRPr="001E1021" w:rsidRDefault="001E1021" w:rsidP="001E1021">
            <w:pPr>
              <w:spacing w:line="240" w:lineRule="auto"/>
              <w:ind w:firstLine="0"/>
              <w:jc w:val="right"/>
              <w:rPr>
                <w:sz w:val="24"/>
              </w:rPr>
            </w:pPr>
            <w:r w:rsidRPr="001E1021">
              <w:rPr>
                <w:sz w:val="24"/>
              </w:rPr>
              <w:t>«</w:t>
            </w:r>
          </w:p>
        </w:tc>
        <w:tc>
          <w:tcPr>
            <w:tcW w:w="456" w:type="dxa"/>
            <w:tcBorders>
              <w:top w:val="nil"/>
              <w:left w:val="nil"/>
              <w:right w:val="nil"/>
            </w:tcBorders>
          </w:tcPr>
          <w:p w14:paraId="6FB93724" w14:textId="57C67375" w:rsidR="001E1021" w:rsidRPr="00A61A08" w:rsidRDefault="001E1021" w:rsidP="001E1021">
            <w:pPr>
              <w:spacing w:line="240" w:lineRule="auto"/>
              <w:ind w:firstLine="0"/>
              <w:jc w:val="center"/>
              <w:rPr>
                <w:sz w:val="16"/>
                <w:lang w:val="en-US"/>
              </w:rPr>
            </w:pPr>
            <w:r w:rsidRPr="001E1021">
              <w:rPr>
                <w:sz w:val="24"/>
              </w:rPr>
              <w:t>1</w:t>
            </w:r>
            <w:r w:rsidR="00A61A08">
              <w:rPr>
                <w:sz w:val="24"/>
                <w:lang w:val="en-US"/>
              </w:rPr>
              <w:t>0</w:t>
            </w:r>
          </w:p>
        </w:tc>
        <w:tc>
          <w:tcPr>
            <w:tcW w:w="423" w:type="dxa"/>
            <w:tcBorders>
              <w:top w:val="nil"/>
              <w:left w:val="nil"/>
              <w:bottom w:val="nil"/>
              <w:right w:val="nil"/>
            </w:tcBorders>
          </w:tcPr>
          <w:p w14:paraId="2F8549BA" w14:textId="77777777" w:rsidR="001E1021" w:rsidRPr="001E1021" w:rsidRDefault="001E1021" w:rsidP="001E1021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1E1021">
              <w:rPr>
                <w:sz w:val="24"/>
              </w:rPr>
              <w:t>»</w:t>
            </w:r>
          </w:p>
        </w:tc>
        <w:tc>
          <w:tcPr>
            <w:tcW w:w="1456" w:type="dxa"/>
            <w:gridSpan w:val="3"/>
            <w:tcBorders>
              <w:top w:val="nil"/>
              <w:left w:val="nil"/>
              <w:right w:val="nil"/>
            </w:tcBorders>
          </w:tcPr>
          <w:p w14:paraId="276A42E8" w14:textId="6904C17C" w:rsidR="001E1021" w:rsidRPr="00A61A08" w:rsidRDefault="00A61A08" w:rsidP="001E1021">
            <w:pPr>
              <w:spacing w:line="240" w:lineRule="auto"/>
              <w:ind w:firstLine="0"/>
              <w:jc w:val="center"/>
              <w:rPr>
                <w:sz w:val="16"/>
              </w:rPr>
            </w:pPr>
            <w:r>
              <w:rPr>
                <w:sz w:val="24"/>
              </w:rPr>
              <w:t>июня</w:t>
            </w:r>
          </w:p>
        </w:tc>
        <w:tc>
          <w:tcPr>
            <w:tcW w:w="652" w:type="dxa"/>
            <w:tcBorders>
              <w:top w:val="nil"/>
              <w:left w:val="nil"/>
              <w:bottom w:val="nil"/>
              <w:right w:val="nil"/>
            </w:tcBorders>
          </w:tcPr>
          <w:p w14:paraId="32958C0F" w14:textId="77777777" w:rsidR="001E1021" w:rsidRPr="001E1021" w:rsidRDefault="001E1021" w:rsidP="001E1021">
            <w:pPr>
              <w:spacing w:line="240" w:lineRule="auto"/>
              <w:ind w:firstLine="0"/>
              <w:jc w:val="right"/>
              <w:rPr>
                <w:sz w:val="24"/>
              </w:rPr>
            </w:pPr>
            <w:r w:rsidRPr="001E1021">
              <w:rPr>
                <w:sz w:val="24"/>
              </w:rPr>
              <w:t>20</w:t>
            </w:r>
          </w:p>
        </w:tc>
        <w:tc>
          <w:tcPr>
            <w:tcW w:w="456" w:type="dxa"/>
            <w:tcBorders>
              <w:top w:val="nil"/>
              <w:left w:val="nil"/>
              <w:right w:val="nil"/>
            </w:tcBorders>
          </w:tcPr>
          <w:p w14:paraId="2E2AE3C2" w14:textId="182E9DBB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1E1021">
              <w:rPr>
                <w:sz w:val="24"/>
              </w:rPr>
              <w:t>2</w:t>
            </w:r>
            <w:r w:rsidR="00A61A08">
              <w:rPr>
                <w:sz w:val="24"/>
              </w:rPr>
              <w:t>4</w:t>
            </w:r>
          </w:p>
        </w:tc>
        <w:tc>
          <w:tcPr>
            <w:tcW w:w="561" w:type="dxa"/>
            <w:tcBorders>
              <w:top w:val="nil"/>
              <w:left w:val="nil"/>
              <w:bottom w:val="nil"/>
              <w:right w:val="nil"/>
            </w:tcBorders>
          </w:tcPr>
          <w:p w14:paraId="3E7047D1" w14:textId="77777777" w:rsidR="001E1021" w:rsidRPr="001E1021" w:rsidRDefault="001E1021" w:rsidP="001E1021">
            <w:pPr>
              <w:spacing w:line="240" w:lineRule="auto"/>
              <w:ind w:firstLine="0"/>
              <w:jc w:val="left"/>
              <w:rPr>
                <w:sz w:val="16"/>
              </w:rPr>
            </w:pPr>
            <w:r w:rsidRPr="001E1021">
              <w:rPr>
                <w:sz w:val="24"/>
              </w:rPr>
              <w:t>г.</w:t>
            </w:r>
          </w:p>
        </w:tc>
      </w:tr>
    </w:tbl>
    <w:p w14:paraId="6CE28699" w14:textId="77777777" w:rsidR="001E1021" w:rsidRPr="001E1021" w:rsidRDefault="001E1021" w:rsidP="001E1021">
      <w:pPr>
        <w:ind w:right="1418" w:firstLine="0"/>
        <w:jc w:val="right"/>
        <w:rPr>
          <w:sz w:val="24"/>
        </w:rPr>
      </w:pPr>
    </w:p>
    <w:p w14:paraId="495279EB" w14:textId="77777777" w:rsidR="001E1021" w:rsidRPr="001E1021" w:rsidRDefault="001E1021" w:rsidP="001E1021">
      <w:pPr>
        <w:spacing w:line="240" w:lineRule="auto"/>
        <w:ind w:firstLine="0"/>
        <w:jc w:val="center"/>
        <w:rPr>
          <w:b/>
          <w:sz w:val="36"/>
        </w:rPr>
      </w:pPr>
      <w:r w:rsidRPr="001E1021">
        <w:rPr>
          <w:b/>
          <w:spacing w:val="100"/>
          <w:sz w:val="36"/>
        </w:rPr>
        <w:t>ЗАДАНИЕ</w:t>
      </w:r>
    </w:p>
    <w:p w14:paraId="7C1BFA38" w14:textId="77777777" w:rsidR="001E1021" w:rsidRPr="001E1021" w:rsidRDefault="001E1021" w:rsidP="001E1021">
      <w:pPr>
        <w:spacing w:line="240" w:lineRule="auto"/>
        <w:ind w:firstLine="0"/>
        <w:jc w:val="center"/>
        <w:rPr>
          <w:b/>
          <w:sz w:val="32"/>
        </w:rPr>
      </w:pPr>
      <w:r w:rsidRPr="001E1021">
        <w:rPr>
          <w:b/>
          <w:sz w:val="32"/>
        </w:rPr>
        <w:t>на прохождение производственной практики</w:t>
      </w:r>
    </w:p>
    <w:p w14:paraId="585B2BFB" w14:textId="77777777" w:rsidR="001E1021" w:rsidRPr="001E1021" w:rsidRDefault="001E1021" w:rsidP="001E1021">
      <w:pPr>
        <w:spacing w:line="240" w:lineRule="auto"/>
        <w:ind w:firstLine="0"/>
        <w:jc w:val="left"/>
        <w:rPr>
          <w:sz w:val="32"/>
          <w:szCs w:val="32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37"/>
        <w:gridCol w:w="1685"/>
        <w:gridCol w:w="6016"/>
      </w:tblGrid>
      <w:tr w:rsidR="001E1021" w:rsidRPr="001E1021" w14:paraId="0D402C60" w14:textId="77777777" w:rsidTr="00D33B85">
        <w:trPr>
          <w:trHeight w:val="20"/>
        </w:trPr>
        <w:tc>
          <w:tcPr>
            <w:tcW w:w="19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3CB31CEB" w14:textId="77777777" w:rsidR="001E1021" w:rsidRPr="001E1021" w:rsidRDefault="001E1021" w:rsidP="001E1021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1E1021">
              <w:rPr>
                <w:sz w:val="24"/>
              </w:rPr>
              <w:t>Студент группы</w:t>
            </w:r>
          </w:p>
        </w:tc>
        <w:tc>
          <w:tcPr>
            <w:tcW w:w="168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3E6929F4" w14:textId="50A254E3" w:rsidR="001E1021" w:rsidRPr="001E1021" w:rsidRDefault="00BC2E66" w:rsidP="001E1021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A82DB0">
              <w:rPr>
                <w:rFonts w:eastAsia="Calibri"/>
                <w:bCs/>
                <w:color w:val="FF0000"/>
                <w:sz w:val="24"/>
              </w:rPr>
              <w:t>ИУ1-***</w:t>
            </w:r>
          </w:p>
        </w:tc>
        <w:tc>
          <w:tcPr>
            <w:tcW w:w="60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637B5386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sz w:val="24"/>
              </w:rPr>
            </w:pPr>
          </w:p>
        </w:tc>
      </w:tr>
      <w:tr w:rsidR="001E1021" w:rsidRPr="001E1021" w14:paraId="1627CBF4" w14:textId="77777777" w:rsidTr="00D33B85">
        <w:trPr>
          <w:trHeight w:val="20"/>
        </w:trPr>
        <w:tc>
          <w:tcPr>
            <w:tcW w:w="9638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71F3198B" w14:textId="21775CAD" w:rsidR="001E1021" w:rsidRPr="001E1021" w:rsidRDefault="00BC2E66" w:rsidP="001E1021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A82DB0">
              <w:rPr>
                <w:rFonts w:eastAsia="Calibri"/>
                <w:bCs/>
                <w:color w:val="FF0000"/>
                <w:sz w:val="24"/>
              </w:rPr>
              <w:t>Иванов Иван Иванович</w:t>
            </w:r>
          </w:p>
        </w:tc>
      </w:tr>
      <w:tr w:rsidR="001E1021" w:rsidRPr="001E1021" w14:paraId="0B14BA92" w14:textId="77777777" w:rsidTr="00D33B85">
        <w:trPr>
          <w:trHeight w:val="20"/>
        </w:trPr>
        <w:tc>
          <w:tcPr>
            <w:tcW w:w="9638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0FC81D32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1E1021">
              <w:rPr>
                <w:sz w:val="16"/>
              </w:rPr>
              <w:t>(Фамилия, имя, отчество)</w:t>
            </w:r>
          </w:p>
        </w:tc>
      </w:tr>
    </w:tbl>
    <w:p w14:paraId="35461761" w14:textId="77777777" w:rsidR="001E1021" w:rsidRPr="001E1021" w:rsidRDefault="001E1021" w:rsidP="001E1021">
      <w:pPr>
        <w:spacing w:line="240" w:lineRule="auto"/>
        <w:ind w:firstLine="0"/>
        <w:jc w:val="left"/>
        <w:rPr>
          <w:sz w:val="24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1985"/>
        <w:gridCol w:w="7653"/>
      </w:tblGrid>
      <w:tr w:rsidR="001E1021" w:rsidRPr="001E1021" w14:paraId="0337D339" w14:textId="77777777" w:rsidTr="00D33B85">
        <w:trPr>
          <w:trHeight w:val="283"/>
        </w:trPr>
        <w:tc>
          <w:tcPr>
            <w:tcW w:w="1985" w:type="dxa"/>
            <w:shd w:val="clear" w:color="auto" w:fill="auto"/>
          </w:tcPr>
          <w:p w14:paraId="5CFBC1BF" w14:textId="77777777" w:rsidR="001E1021" w:rsidRPr="001E1021" w:rsidRDefault="001E1021" w:rsidP="001E1021">
            <w:pPr>
              <w:spacing w:line="240" w:lineRule="auto"/>
              <w:ind w:firstLine="0"/>
              <w:jc w:val="left"/>
              <w:rPr>
                <w:b/>
                <w:i/>
                <w:sz w:val="24"/>
              </w:rPr>
            </w:pPr>
            <w:bookmarkStart w:id="1" w:name="_Hlk529131713"/>
            <w:r w:rsidRPr="001E1021">
              <w:rPr>
                <w:b/>
                <w:i/>
                <w:sz w:val="24"/>
              </w:rPr>
              <w:t>Задание</w:t>
            </w:r>
          </w:p>
        </w:tc>
        <w:tc>
          <w:tcPr>
            <w:tcW w:w="7653" w:type="dxa"/>
            <w:tcBorders>
              <w:bottom w:val="single" w:sz="4" w:space="0" w:color="auto"/>
            </w:tcBorders>
            <w:shd w:val="clear" w:color="auto" w:fill="auto"/>
          </w:tcPr>
          <w:p w14:paraId="4144B09A" w14:textId="77777777" w:rsidR="001E1021" w:rsidRPr="001E1021" w:rsidRDefault="001E1021" w:rsidP="001E1021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</w:tr>
      <w:tr w:rsidR="00BC2E66" w:rsidRPr="001E1021" w14:paraId="449DC21C" w14:textId="77777777" w:rsidTr="00D33B85">
        <w:tblPrEx>
          <w:tblBorders>
            <w:bottom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83"/>
        </w:trPr>
        <w:tc>
          <w:tcPr>
            <w:tcW w:w="9638" w:type="dxa"/>
            <w:gridSpan w:val="2"/>
            <w:tcBorders>
              <w:top w:val="nil"/>
            </w:tcBorders>
            <w:shd w:val="clear" w:color="auto" w:fill="auto"/>
          </w:tcPr>
          <w:p w14:paraId="0FAEEBEE" w14:textId="6CD6FC4B" w:rsidR="00BC2E66" w:rsidRPr="001E1021" w:rsidRDefault="00BC2E66" w:rsidP="00BC2E66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2B3546">
              <w:rPr>
                <w:color w:val="FF0000"/>
                <w:sz w:val="24"/>
              </w:rPr>
              <w:t>Провести обзор источников литературы в заданной предметной области. Получить</w:t>
            </w:r>
          </w:p>
        </w:tc>
      </w:tr>
      <w:tr w:rsidR="00BC2E66" w:rsidRPr="001E1021" w14:paraId="0DA81811" w14:textId="77777777" w:rsidTr="00D33B85">
        <w:tblPrEx>
          <w:tblBorders>
            <w:bottom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83"/>
        </w:trPr>
        <w:tc>
          <w:tcPr>
            <w:tcW w:w="9638" w:type="dxa"/>
            <w:gridSpan w:val="2"/>
            <w:tcBorders>
              <w:top w:val="nil"/>
            </w:tcBorders>
            <w:shd w:val="clear" w:color="auto" w:fill="auto"/>
          </w:tcPr>
          <w:p w14:paraId="732C82F0" w14:textId="0E99BB11" w:rsidR="00BC2E66" w:rsidRPr="001E1021" w:rsidRDefault="00BC2E66" w:rsidP="00BC2E66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2B3546">
              <w:rPr>
                <w:color w:val="FF0000"/>
                <w:sz w:val="24"/>
              </w:rPr>
              <w:t>математическую модель ….. Получить управление с использованием такого-то метода.</w:t>
            </w:r>
          </w:p>
        </w:tc>
      </w:tr>
      <w:tr w:rsidR="00BC2E66" w:rsidRPr="001E1021" w14:paraId="70013937" w14:textId="77777777" w:rsidTr="00D33B85">
        <w:tblPrEx>
          <w:tblBorders>
            <w:bottom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83"/>
        </w:trPr>
        <w:tc>
          <w:tcPr>
            <w:tcW w:w="9638" w:type="dxa"/>
            <w:gridSpan w:val="2"/>
            <w:tcBorders>
              <w:top w:val="nil"/>
            </w:tcBorders>
            <w:shd w:val="clear" w:color="auto" w:fill="auto"/>
          </w:tcPr>
          <w:p w14:paraId="04B006CA" w14:textId="3AAA2B5B" w:rsidR="00BC2E66" w:rsidRPr="001E1021" w:rsidRDefault="00BC2E66" w:rsidP="00BC2E66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2B3546">
              <w:rPr>
                <w:color w:val="FF0000"/>
                <w:sz w:val="24"/>
              </w:rPr>
              <w:t>Провести моделирование системы. Исследовать характер переходных процессов</w:t>
            </w:r>
          </w:p>
        </w:tc>
      </w:tr>
      <w:tr w:rsidR="00BC2E66" w:rsidRPr="001E1021" w14:paraId="73F3D2E5" w14:textId="77777777" w:rsidTr="00D33B85">
        <w:tblPrEx>
          <w:tblBorders>
            <w:bottom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83"/>
        </w:trPr>
        <w:tc>
          <w:tcPr>
            <w:tcW w:w="9638" w:type="dxa"/>
            <w:gridSpan w:val="2"/>
            <w:tcBorders>
              <w:top w:val="nil"/>
            </w:tcBorders>
            <w:shd w:val="clear" w:color="auto" w:fill="auto"/>
          </w:tcPr>
          <w:p w14:paraId="79FCD7E8" w14:textId="77777777" w:rsidR="00BC2E66" w:rsidRPr="001E1021" w:rsidRDefault="00BC2E66" w:rsidP="00BC2E66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</w:tr>
      <w:tr w:rsidR="00BC2E66" w:rsidRPr="001E1021" w14:paraId="379EF38C" w14:textId="77777777" w:rsidTr="00D33B85">
        <w:tblPrEx>
          <w:tblBorders>
            <w:bottom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83"/>
        </w:trPr>
        <w:tc>
          <w:tcPr>
            <w:tcW w:w="9638" w:type="dxa"/>
            <w:gridSpan w:val="2"/>
            <w:tcBorders>
              <w:top w:val="nil"/>
            </w:tcBorders>
            <w:shd w:val="clear" w:color="auto" w:fill="auto"/>
          </w:tcPr>
          <w:p w14:paraId="6BEE7F85" w14:textId="77777777" w:rsidR="00BC2E66" w:rsidRPr="001E1021" w:rsidRDefault="00BC2E66" w:rsidP="00BC2E66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</w:tr>
      <w:tr w:rsidR="00BC2E66" w:rsidRPr="001E1021" w14:paraId="4EE0EAE8" w14:textId="77777777" w:rsidTr="00D33B85">
        <w:tblPrEx>
          <w:tblBorders>
            <w:bottom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83"/>
        </w:trPr>
        <w:tc>
          <w:tcPr>
            <w:tcW w:w="9638" w:type="dxa"/>
            <w:gridSpan w:val="2"/>
            <w:shd w:val="clear" w:color="auto" w:fill="auto"/>
          </w:tcPr>
          <w:p w14:paraId="67F220CB" w14:textId="77777777" w:rsidR="00BC2E66" w:rsidRPr="001E1021" w:rsidRDefault="00BC2E66" w:rsidP="00BC2E66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</w:tr>
      <w:tr w:rsidR="00BC2E66" w:rsidRPr="001E1021" w14:paraId="1C59EBE3" w14:textId="77777777" w:rsidTr="00D33B85">
        <w:tblPrEx>
          <w:tblBorders>
            <w:bottom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83"/>
        </w:trPr>
        <w:tc>
          <w:tcPr>
            <w:tcW w:w="9638" w:type="dxa"/>
            <w:gridSpan w:val="2"/>
            <w:shd w:val="clear" w:color="auto" w:fill="auto"/>
          </w:tcPr>
          <w:p w14:paraId="25A093FC" w14:textId="77777777" w:rsidR="00BC2E66" w:rsidRPr="001E1021" w:rsidRDefault="00BC2E66" w:rsidP="00BC2E66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</w:tr>
      <w:bookmarkEnd w:id="1"/>
    </w:tbl>
    <w:p w14:paraId="5B954240" w14:textId="77777777" w:rsidR="001E1021" w:rsidRPr="001E1021" w:rsidRDefault="001E1021" w:rsidP="001E1021">
      <w:pPr>
        <w:spacing w:line="240" w:lineRule="auto"/>
        <w:ind w:firstLine="0"/>
        <w:jc w:val="left"/>
        <w:rPr>
          <w:sz w:val="14"/>
        </w:rPr>
      </w:pPr>
    </w:p>
    <w:p w14:paraId="081B7369" w14:textId="77777777" w:rsidR="001E1021" w:rsidRPr="001E1021" w:rsidRDefault="001E1021" w:rsidP="001E1021">
      <w:pPr>
        <w:spacing w:line="240" w:lineRule="auto"/>
        <w:ind w:firstLine="0"/>
        <w:rPr>
          <w:b/>
          <w:i/>
          <w:sz w:val="24"/>
        </w:rPr>
      </w:pPr>
      <w:r w:rsidRPr="001E1021">
        <w:rPr>
          <w:b/>
          <w:i/>
          <w:sz w:val="24"/>
        </w:rPr>
        <w:t>Оформление отчета по практике: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3888"/>
        <w:gridCol w:w="698"/>
        <w:gridCol w:w="5052"/>
      </w:tblGrid>
      <w:tr w:rsidR="001E1021" w:rsidRPr="001E1021" w14:paraId="3CEA5F6F" w14:textId="77777777" w:rsidTr="00D33B85">
        <w:trPr>
          <w:trHeight w:val="340"/>
        </w:trPr>
        <w:tc>
          <w:tcPr>
            <w:tcW w:w="3888" w:type="dxa"/>
            <w:shd w:val="clear" w:color="auto" w:fill="auto"/>
            <w:vAlign w:val="center"/>
          </w:tcPr>
          <w:p w14:paraId="202734AD" w14:textId="77777777" w:rsidR="001E1021" w:rsidRPr="001E1021" w:rsidRDefault="001E1021" w:rsidP="001E1021">
            <w:pPr>
              <w:spacing w:line="240" w:lineRule="auto"/>
              <w:ind w:firstLine="0"/>
              <w:jc w:val="left"/>
              <w:rPr>
                <w:b/>
                <w:i/>
                <w:sz w:val="24"/>
              </w:rPr>
            </w:pPr>
            <w:r w:rsidRPr="001E1021">
              <w:rPr>
                <w:sz w:val="24"/>
              </w:rPr>
              <w:t>Отчет на</w:t>
            </w:r>
          </w:p>
        </w:tc>
        <w:tc>
          <w:tcPr>
            <w:tcW w:w="69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B1C86CC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sz w:val="24"/>
              </w:rPr>
            </w:pPr>
          </w:p>
        </w:tc>
        <w:tc>
          <w:tcPr>
            <w:tcW w:w="5051" w:type="dxa"/>
            <w:shd w:val="clear" w:color="auto" w:fill="auto"/>
            <w:vAlign w:val="center"/>
          </w:tcPr>
          <w:p w14:paraId="306C118F" w14:textId="77777777" w:rsidR="001E1021" w:rsidRPr="001E1021" w:rsidRDefault="001E1021" w:rsidP="001E1021">
            <w:pPr>
              <w:spacing w:line="240" w:lineRule="auto"/>
              <w:ind w:firstLine="0"/>
              <w:jc w:val="left"/>
              <w:rPr>
                <w:b/>
                <w:i/>
                <w:sz w:val="24"/>
              </w:rPr>
            </w:pPr>
            <w:r w:rsidRPr="001E1021">
              <w:rPr>
                <w:sz w:val="24"/>
              </w:rPr>
              <w:t>листах формата А4.</w:t>
            </w:r>
          </w:p>
        </w:tc>
      </w:tr>
      <w:tr w:rsidR="001E1021" w:rsidRPr="001E1021" w14:paraId="12757EA4" w14:textId="77777777" w:rsidTr="00D33B8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637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65BFFEB" w14:textId="77777777" w:rsidR="001E1021" w:rsidRPr="001E1021" w:rsidRDefault="001E1021" w:rsidP="001E1021">
            <w:pPr>
              <w:spacing w:line="240" w:lineRule="auto"/>
              <w:ind w:firstLine="0"/>
              <w:rPr>
                <w:b/>
                <w:i/>
                <w:sz w:val="24"/>
              </w:rPr>
            </w:pPr>
            <w:r w:rsidRPr="001E1021">
              <w:rPr>
                <w:sz w:val="24"/>
              </w:rPr>
              <w:t>Перечень графического (иллюстративного) материала (чертежи, плакаты, слайды и т.п.)</w:t>
            </w:r>
          </w:p>
        </w:tc>
      </w:tr>
      <w:tr w:rsidR="001E1021" w:rsidRPr="001E1021" w14:paraId="3DEB2973" w14:textId="77777777" w:rsidTr="00D33B85">
        <w:tblPrEx>
          <w:tblBorders>
            <w:bottom w:val="single" w:sz="4" w:space="0" w:color="auto"/>
          </w:tblBorders>
        </w:tblPrEx>
        <w:tc>
          <w:tcPr>
            <w:tcW w:w="9637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14:paraId="408809C2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1E1021">
              <w:rPr>
                <w:sz w:val="24"/>
              </w:rPr>
              <w:t>оформление графического материала в отчете по практике не предусмотрено</w:t>
            </w:r>
          </w:p>
        </w:tc>
      </w:tr>
      <w:tr w:rsidR="001E1021" w:rsidRPr="001E1021" w14:paraId="3C74A3F4" w14:textId="77777777" w:rsidTr="00D33B85">
        <w:tblPrEx>
          <w:tblBorders>
            <w:bottom w:val="single" w:sz="4" w:space="0" w:color="auto"/>
          </w:tblBorders>
        </w:tblPrEx>
        <w:tc>
          <w:tcPr>
            <w:tcW w:w="9637" w:type="dxa"/>
            <w:gridSpan w:val="3"/>
            <w:tcBorders>
              <w:top w:val="single" w:sz="4" w:space="0" w:color="auto"/>
            </w:tcBorders>
            <w:shd w:val="clear" w:color="auto" w:fill="auto"/>
          </w:tcPr>
          <w:p w14:paraId="01A1EFAE" w14:textId="77777777" w:rsidR="001E1021" w:rsidRPr="001E1021" w:rsidRDefault="001E1021" w:rsidP="001E1021">
            <w:pPr>
              <w:spacing w:line="240" w:lineRule="auto"/>
              <w:ind w:firstLine="0"/>
              <w:rPr>
                <w:b/>
                <w:i/>
                <w:sz w:val="24"/>
              </w:rPr>
            </w:pPr>
          </w:p>
        </w:tc>
      </w:tr>
    </w:tbl>
    <w:p w14:paraId="61C294E4" w14:textId="77777777" w:rsidR="001E1021" w:rsidRDefault="001E1021" w:rsidP="001E1021">
      <w:pPr>
        <w:spacing w:line="240" w:lineRule="auto"/>
        <w:ind w:firstLine="0"/>
        <w:rPr>
          <w:sz w:val="16"/>
        </w:rPr>
      </w:pPr>
      <w:bookmarkStart w:id="2" w:name="_Hlk529131917"/>
      <w:bookmarkStart w:id="3" w:name="_Hlk529132239"/>
    </w:p>
    <w:tbl>
      <w:tblPr>
        <w:tblW w:w="96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977"/>
        <w:gridCol w:w="284"/>
        <w:gridCol w:w="567"/>
        <w:gridCol w:w="425"/>
        <w:gridCol w:w="1559"/>
        <w:gridCol w:w="567"/>
        <w:gridCol w:w="567"/>
        <w:gridCol w:w="2693"/>
      </w:tblGrid>
      <w:tr w:rsidR="00A82DB0" w:rsidRPr="001E1021" w14:paraId="72EF92C3" w14:textId="77777777" w:rsidTr="00D371C5">
        <w:tc>
          <w:tcPr>
            <w:tcW w:w="29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BA608F1" w14:textId="77777777" w:rsidR="00A82DB0" w:rsidRPr="001E1021" w:rsidRDefault="00A82DB0" w:rsidP="00D371C5">
            <w:pPr>
              <w:spacing w:line="240" w:lineRule="auto"/>
              <w:ind w:firstLine="0"/>
              <w:jc w:val="left"/>
              <w:rPr>
                <w:sz w:val="16"/>
              </w:rPr>
            </w:pPr>
            <w:r w:rsidRPr="001E1021">
              <w:rPr>
                <w:sz w:val="24"/>
              </w:rPr>
              <w:t>Дата выдачи задания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14:paraId="0BB1E131" w14:textId="77777777" w:rsidR="00A82DB0" w:rsidRPr="001E1021" w:rsidRDefault="00A82DB0" w:rsidP="00D371C5">
            <w:pPr>
              <w:spacing w:line="240" w:lineRule="auto"/>
              <w:ind w:firstLine="0"/>
              <w:jc w:val="right"/>
              <w:rPr>
                <w:sz w:val="24"/>
              </w:rPr>
            </w:pPr>
            <w:r w:rsidRPr="001E1021">
              <w:rPr>
                <w:sz w:val="24"/>
              </w:rPr>
              <w:t>«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4218CDE5" w14:textId="1F2DD346" w:rsidR="00A82DB0" w:rsidRPr="001E1021" w:rsidRDefault="00A82DB0" w:rsidP="00D371C5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1E1021">
              <w:rPr>
                <w:sz w:val="24"/>
              </w:rPr>
              <w:t>0</w:t>
            </w:r>
            <w:r>
              <w:rPr>
                <w:sz w:val="24"/>
              </w:rPr>
              <w:t>1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4C9FB3C4" w14:textId="77777777" w:rsidR="00A82DB0" w:rsidRPr="001E1021" w:rsidRDefault="00A82DB0" w:rsidP="00D371C5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1E1021">
              <w:rPr>
                <w:sz w:val="24"/>
              </w:rPr>
              <w:t>»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25C03D6C" w14:textId="77777777" w:rsidR="00A82DB0" w:rsidRPr="001E1021" w:rsidRDefault="00A82DB0" w:rsidP="00D371C5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1E1021">
              <w:rPr>
                <w:sz w:val="24"/>
              </w:rPr>
              <w:t>июля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5B011C31" w14:textId="77777777" w:rsidR="00A82DB0" w:rsidRPr="001E1021" w:rsidRDefault="00A82DB0" w:rsidP="00D371C5">
            <w:pPr>
              <w:spacing w:line="240" w:lineRule="auto"/>
              <w:ind w:firstLine="0"/>
              <w:jc w:val="right"/>
              <w:rPr>
                <w:sz w:val="24"/>
              </w:rPr>
            </w:pPr>
            <w:r w:rsidRPr="001E1021">
              <w:rPr>
                <w:sz w:val="24"/>
              </w:rPr>
              <w:t>2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54A37A56" w14:textId="20301472" w:rsidR="00A82DB0" w:rsidRPr="001E1021" w:rsidRDefault="00A82DB0" w:rsidP="00D371C5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1E1021">
              <w:rPr>
                <w:sz w:val="24"/>
              </w:rPr>
              <w:t>2</w:t>
            </w:r>
            <w:r>
              <w:rPr>
                <w:sz w:val="24"/>
              </w:rPr>
              <w:t>5</w:t>
            </w:r>
          </w:p>
        </w:tc>
        <w:tc>
          <w:tcPr>
            <w:tcW w:w="2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E991CB8" w14:textId="77777777" w:rsidR="00A82DB0" w:rsidRPr="001E1021" w:rsidRDefault="00A82DB0" w:rsidP="00D371C5">
            <w:pPr>
              <w:spacing w:line="240" w:lineRule="auto"/>
              <w:ind w:firstLine="0"/>
              <w:jc w:val="left"/>
              <w:rPr>
                <w:sz w:val="16"/>
              </w:rPr>
            </w:pPr>
            <w:r w:rsidRPr="001E1021">
              <w:rPr>
                <w:sz w:val="24"/>
              </w:rPr>
              <w:t>г.</w:t>
            </w:r>
          </w:p>
        </w:tc>
      </w:tr>
    </w:tbl>
    <w:p w14:paraId="28E7B20B" w14:textId="77777777" w:rsidR="00A82DB0" w:rsidRPr="001E1021" w:rsidRDefault="00A82DB0" w:rsidP="001E1021">
      <w:pPr>
        <w:spacing w:line="240" w:lineRule="auto"/>
        <w:ind w:firstLine="0"/>
        <w:rPr>
          <w:sz w:val="16"/>
        </w:rPr>
      </w:pPr>
    </w:p>
    <w:tbl>
      <w:tblPr>
        <w:tblW w:w="9639" w:type="dxa"/>
        <w:tblLayout w:type="fixed"/>
        <w:tblLook w:val="04A0" w:firstRow="1" w:lastRow="0" w:firstColumn="1" w:lastColumn="0" w:noHBand="0" w:noVBand="1"/>
      </w:tblPr>
      <w:tblGrid>
        <w:gridCol w:w="2977"/>
        <w:gridCol w:w="567"/>
        <w:gridCol w:w="3393"/>
        <w:gridCol w:w="236"/>
        <w:gridCol w:w="2466"/>
      </w:tblGrid>
      <w:tr w:rsidR="00324696" w:rsidRPr="001E1021" w14:paraId="4CB95103" w14:textId="77777777" w:rsidTr="00A82DB0">
        <w:tc>
          <w:tcPr>
            <w:tcW w:w="2977" w:type="dxa"/>
            <w:shd w:val="clear" w:color="auto" w:fill="auto"/>
          </w:tcPr>
          <w:p w14:paraId="1453301B" w14:textId="45BAC315" w:rsidR="00324696" w:rsidRPr="001E1021" w:rsidRDefault="00324696" w:rsidP="006F050D">
            <w:pPr>
              <w:spacing w:line="240" w:lineRule="auto"/>
              <w:ind w:firstLine="0"/>
              <w:jc w:val="left"/>
              <w:rPr>
                <w:b/>
                <w:sz w:val="24"/>
              </w:rPr>
            </w:pPr>
            <w:r w:rsidRPr="001E1021">
              <w:rPr>
                <w:b/>
                <w:sz w:val="24"/>
              </w:rPr>
              <w:t>Руководитель практики</w:t>
            </w:r>
          </w:p>
        </w:tc>
        <w:tc>
          <w:tcPr>
            <w:tcW w:w="567" w:type="dxa"/>
            <w:shd w:val="clear" w:color="auto" w:fill="auto"/>
          </w:tcPr>
          <w:p w14:paraId="56693A99" w14:textId="77777777" w:rsidR="00324696" w:rsidRPr="001E1021" w:rsidRDefault="00324696" w:rsidP="006F050D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3393" w:type="dxa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1DF9E1AA" w14:textId="53201CDB" w:rsidR="00324696" w:rsidRPr="001E1021" w:rsidRDefault="00324696" w:rsidP="006F050D">
            <w:pPr>
              <w:spacing w:line="240" w:lineRule="auto"/>
              <w:ind w:firstLine="0"/>
              <w:jc w:val="right"/>
              <w:rPr>
                <w:sz w:val="20"/>
                <w:szCs w:val="20"/>
              </w:rPr>
            </w:pPr>
            <w:r w:rsidRPr="001E1021">
              <w:rPr>
                <w:sz w:val="20"/>
                <w:szCs w:val="20"/>
              </w:rPr>
              <w:t>0</w:t>
            </w:r>
            <w:r w:rsidR="00A82DB0">
              <w:rPr>
                <w:sz w:val="20"/>
                <w:szCs w:val="20"/>
              </w:rPr>
              <w:t>1</w:t>
            </w:r>
            <w:r w:rsidRPr="001E1021">
              <w:rPr>
                <w:sz w:val="20"/>
                <w:szCs w:val="20"/>
              </w:rPr>
              <w:t>/07/</w:t>
            </w:r>
            <w:r w:rsidR="00FB4B6E">
              <w:rPr>
                <w:sz w:val="20"/>
                <w:szCs w:val="20"/>
              </w:rPr>
              <w:t>202</w:t>
            </w:r>
            <w:r w:rsidR="00A82DB0">
              <w:rPr>
                <w:sz w:val="20"/>
                <w:szCs w:val="20"/>
              </w:rPr>
              <w:t>5</w:t>
            </w:r>
          </w:p>
        </w:tc>
        <w:tc>
          <w:tcPr>
            <w:tcW w:w="236" w:type="dxa"/>
            <w:shd w:val="clear" w:color="auto" w:fill="auto"/>
          </w:tcPr>
          <w:p w14:paraId="165307AF" w14:textId="77777777" w:rsidR="00324696" w:rsidRPr="001E1021" w:rsidRDefault="00324696" w:rsidP="006F050D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2466" w:type="dxa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0A5A7EA6" w14:textId="66B7FCB4" w:rsidR="00324696" w:rsidRPr="001E1021" w:rsidRDefault="00A82DB0" w:rsidP="00A82DB0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A82DB0">
              <w:rPr>
                <w:rFonts w:eastAsia="Calibri"/>
                <w:bCs/>
                <w:color w:val="FF0000"/>
                <w:sz w:val="24"/>
              </w:rPr>
              <w:t>П.П. Петров</w:t>
            </w:r>
          </w:p>
        </w:tc>
      </w:tr>
      <w:tr w:rsidR="00324696" w:rsidRPr="001E1021" w14:paraId="074B91B6" w14:textId="77777777" w:rsidTr="00A82DB0">
        <w:tc>
          <w:tcPr>
            <w:tcW w:w="2977" w:type="dxa"/>
            <w:shd w:val="clear" w:color="auto" w:fill="auto"/>
          </w:tcPr>
          <w:p w14:paraId="7C65CE75" w14:textId="77777777" w:rsidR="00324696" w:rsidRPr="001E1021" w:rsidRDefault="00324696" w:rsidP="006F050D">
            <w:pPr>
              <w:spacing w:line="240" w:lineRule="auto"/>
              <w:ind w:firstLine="0"/>
              <w:jc w:val="left"/>
              <w:rPr>
                <w:sz w:val="16"/>
              </w:rPr>
            </w:pPr>
            <w:r w:rsidRPr="001E1021">
              <w:rPr>
                <w:sz w:val="24"/>
                <w:szCs w:val="32"/>
              </w:rPr>
              <w:t>от предприятия</w:t>
            </w:r>
          </w:p>
        </w:tc>
        <w:tc>
          <w:tcPr>
            <w:tcW w:w="567" w:type="dxa"/>
            <w:shd w:val="clear" w:color="auto" w:fill="auto"/>
          </w:tcPr>
          <w:p w14:paraId="68AE4DB2" w14:textId="77777777" w:rsidR="00324696" w:rsidRPr="001E1021" w:rsidRDefault="00324696" w:rsidP="006F050D">
            <w:pPr>
              <w:spacing w:line="240" w:lineRule="auto"/>
              <w:ind w:firstLine="0"/>
              <w:jc w:val="left"/>
              <w:rPr>
                <w:sz w:val="16"/>
              </w:rPr>
            </w:pPr>
          </w:p>
        </w:tc>
        <w:tc>
          <w:tcPr>
            <w:tcW w:w="3393" w:type="dxa"/>
            <w:tcBorders>
              <w:top w:val="single" w:sz="8" w:space="0" w:color="auto"/>
            </w:tcBorders>
            <w:shd w:val="clear" w:color="auto" w:fill="auto"/>
          </w:tcPr>
          <w:p w14:paraId="01E794C9" w14:textId="77777777" w:rsidR="00324696" w:rsidRPr="001E1021" w:rsidRDefault="00324696" w:rsidP="006F050D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1E1021">
              <w:rPr>
                <w:sz w:val="16"/>
                <w:szCs w:val="18"/>
              </w:rPr>
              <w:t>(Подпись, дата)</w:t>
            </w:r>
          </w:p>
        </w:tc>
        <w:tc>
          <w:tcPr>
            <w:tcW w:w="236" w:type="dxa"/>
            <w:shd w:val="clear" w:color="auto" w:fill="auto"/>
          </w:tcPr>
          <w:p w14:paraId="2C43A4CF" w14:textId="77777777" w:rsidR="00324696" w:rsidRPr="001E1021" w:rsidRDefault="00324696" w:rsidP="006F050D">
            <w:pPr>
              <w:spacing w:line="240" w:lineRule="auto"/>
              <w:ind w:firstLine="0"/>
              <w:jc w:val="left"/>
              <w:rPr>
                <w:sz w:val="16"/>
              </w:rPr>
            </w:pPr>
          </w:p>
        </w:tc>
        <w:tc>
          <w:tcPr>
            <w:tcW w:w="2466" w:type="dxa"/>
            <w:tcBorders>
              <w:top w:val="single" w:sz="8" w:space="0" w:color="auto"/>
            </w:tcBorders>
            <w:shd w:val="clear" w:color="auto" w:fill="auto"/>
          </w:tcPr>
          <w:p w14:paraId="3A165F1C" w14:textId="77777777" w:rsidR="00324696" w:rsidRPr="001E1021" w:rsidRDefault="00324696" w:rsidP="006F050D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1E1021">
              <w:rPr>
                <w:sz w:val="16"/>
                <w:szCs w:val="18"/>
              </w:rPr>
              <w:t>(И.О. Фамилия)</w:t>
            </w:r>
          </w:p>
        </w:tc>
      </w:tr>
      <w:tr w:rsidR="00324696" w:rsidRPr="001E1021" w14:paraId="492CC54D" w14:textId="77777777" w:rsidTr="00A82DB0">
        <w:tc>
          <w:tcPr>
            <w:tcW w:w="2977" w:type="dxa"/>
            <w:shd w:val="clear" w:color="auto" w:fill="auto"/>
          </w:tcPr>
          <w:p w14:paraId="7921B31A" w14:textId="77777777" w:rsidR="00324696" w:rsidRPr="001E1021" w:rsidRDefault="00324696" w:rsidP="006F050D">
            <w:pPr>
              <w:spacing w:line="240" w:lineRule="auto"/>
              <w:ind w:firstLine="0"/>
              <w:jc w:val="left"/>
              <w:rPr>
                <w:b/>
                <w:sz w:val="24"/>
              </w:rPr>
            </w:pPr>
          </w:p>
        </w:tc>
        <w:tc>
          <w:tcPr>
            <w:tcW w:w="567" w:type="dxa"/>
            <w:shd w:val="clear" w:color="auto" w:fill="auto"/>
          </w:tcPr>
          <w:p w14:paraId="1CE0F14C" w14:textId="77777777" w:rsidR="00324696" w:rsidRPr="001E1021" w:rsidRDefault="00324696" w:rsidP="006F050D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3393" w:type="dxa"/>
            <w:shd w:val="clear" w:color="auto" w:fill="auto"/>
          </w:tcPr>
          <w:p w14:paraId="7C95A608" w14:textId="77777777" w:rsidR="00324696" w:rsidRPr="001E1021" w:rsidRDefault="00324696" w:rsidP="006F050D">
            <w:pPr>
              <w:spacing w:line="240" w:lineRule="auto"/>
              <w:ind w:firstLine="0"/>
              <w:jc w:val="right"/>
              <w:rPr>
                <w:sz w:val="24"/>
              </w:rPr>
            </w:pPr>
          </w:p>
        </w:tc>
        <w:tc>
          <w:tcPr>
            <w:tcW w:w="236" w:type="dxa"/>
            <w:shd w:val="clear" w:color="auto" w:fill="auto"/>
          </w:tcPr>
          <w:p w14:paraId="140F6E4E" w14:textId="77777777" w:rsidR="00324696" w:rsidRPr="001E1021" w:rsidRDefault="00324696" w:rsidP="006F050D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2466" w:type="dxa"/>
            <w:shd w:val="clear" w:color="auto" w:fill="auto"/>
          </w:tcPr>
          <w:p w14:paraId="2F07614E" w14:textId="77777777" w:rsidR="00324696" w:rsidRPr="001E1021" w:rsidRDefault="00324696" w:rsidP="006F050D">
            <w:pPr>
              <w:spacing w:line="240" w:lineRule="auto"/>
              <w:ind w:firstLine="0"/>
              <w:jc w:val="center"/>
              <w:rPr>
                <w:sz w:val="24"/>
              </w:rPr>
            </w:pPr>
          </w:p>
        </w:tc>
      </w:tr>
      <w:tr w:rsidR="00324696" w:rsidRPr="001E1021" w14:paraId="046147DC" w14:textId="77777777" w:rsidTr="00A82DB0">
        <w:tc>
          <w:tcPr>
            <w:tcW w:w="2977" w:type="dxa"/>
            <w:shd w:val="clear" w:color="auto" w:fill="auto"/>
          </w:tcPr>
          <w:p w14:paraId="5599FE40" w14:textId="77777777" w:rsidR="00324696" w:rsidRPr="001E1021" w:rsidRDefault="00324696" w:rsidP="006F050D">
            <w:pPr>
              <w:spacing w:line="240" w:lineRule="auto"/>
              <w:ind w:firstLine="0"/>
              <w:jc w:val="left"/>
              <w:rPr>
                <w:b/>
                <w:sz w:val="24"/>
              </w:rPr>
            </w:pPr>
            <w:r w:rsidRPr="001E1021">
              <w:rPr>
                <w:b/>
                <w:sz w:val="24"/>
              </w:rPr>
              <w:t>Руководитель практики</w:t>
            </w:r>
          </w:p>
        </w:tc>
        <w:tc>
          <w:tcPr>
            <w:tcW w:w="567" w:type="dxa"/>
            <w:shd w:val="clear" w:color="auto" w:fill="auto"/>
          </w:tcPr>
          <w:p w14:paraId="0FBBD0F1" w14:textId="77777777" w:rsidR="00324696" w:rsidRPr="001E1021" w:rsidRDefault="00324696" w:rsidP="006F050D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3393" w:type="dxa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334B7269" w14:textId="6292082E" w:rsidR="00324696" w:rsidRPr="001E1021" w:rsidRDefault="00A82DB0" w:rsidP="006F050D">
            <w:pPr>
              <w:spacing w:line="240" w:lineRule="auto"/>
              <w:ind w:firstLine="0"/>
              <w:jc w:val="right"/>
              <w:rPr>
                <w:sz w:val="20"/>
                <w:szCs w:val="20"/>
              </w:rPr>
            </w:pPr>
            <w:r w:rsidRPr="001E1021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1</w:t>
            </w:r>
            <w:r w:rsidRPr="001E1021">
              <w:rPr>
                <w:sz w:val="20"/>
                <w:szCs w:val="20"/>
              </w:rPr>
              <w:t>/07/</w:t>
            </w:r>
            <w:r>
              <w:rPr>
                <w:sz w:val="20"/>
                <w:szCs w:val="20"/>
              </w:rPr>
              <w:t>2025</w:t>
            </w:r>
          </w:p>
        </w:tc>
        <w:tc>
          <w:tcPr>
            <w:tcW w:w="236" w:type="dxa"/>
            <w:shd w:val="clear" w:color="auto" w:fill="auto"/>
          </w:tcPr>
          <w:p w14:paraId="7070FD35" w14:textId="77777777" w:rsidR="00324696" w:rsidRPr="001E1021" w:rsidRDefault="00324696" w:rsidP="006F050D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2466" w:type="dxa"/>
            <w:tcBorders>
              <w:bottom w:val="single" w:sz="8" w:space="0" w:color="auto"/>
            </w:tcBorders>
            <w:shd w:val="clear" w:color="auto" w:fill="auto"/>
          </w:tcPr>
          <w:p w14:paraId="39AEDD01" w14:textId="7A5322D9" w:rsidR="00324696" w:rsidRPr="001E1021" w:rsidRDefault="00A82DB0" w:rsidP="006F050D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A82DB0">
              <w:rPr>
                <w:rFonts w:eastAsia="Calibri"/>
                <w:bCs/>
                <w:color w:val="FF0000"/>
                <w:sz w:val="24"/>
              </w:rPr>
              <w:t>С.С. Сидоров</w:t>
            </w:r>
          </w:p>
        </w:tc>
      </w:tr>
      <w:tr w:rsidR="00324696" w:rsidRPr="001E1021" w14:paraId="51EB9F32" w14:textId="77777777" w:rsidTr="00A82DB0">
        <w:tc>
          <w:tcPr>
            <w:tcW w:w="2977" w:type="dxa"/>
            <w:shd w:val="clear" w:color="auto" w:fill="auto"/>
          </w:tcPr>
          <w:p w14:paraId="230E63E4" w14:textId="77777777" w:rsidR="00324696" w:rsidRPr="001E1021" w:rsidRDefault="00324696" w:rsidP="006F050D">
            <w:pPr>
              <w:spacing w:line="240" w:lineRule="auto"/>
              <w:ind w:firstLine="0"/>
              <w:jc w:val="left"/>
              <w:rPr>
                <w:sz w:val="16"/>
              </w:rPr>
            </w:pPr>
            <w:r w:rsidRPr="001E1021">
              <w:rPr>
                <w:sz w:val="24"/>
                <w:szCs w:val="32"/>
              </w:rPr>
              <w:t>от МГТУ</w:t>
            </w:r>
          </w:p>
        </w:tc>
        <w:tc>
          <w:tcPr>
            <w:tcW w:w="567" w:type="dxa"/>
            <w:shd w:val="clear" w:color="auto" w:fill="auto"/>
          </w:tcPr>
          <w:p w14:paraId="7A1AF8AB" w14:textId="77777777" w:rsidR="00324696" w:rsidRPr="001E1021" w:rsidRDefault="00324696" w:rsidP="006F050D">
            <w:pPr>
              <w:spacing w:line="240" w:lineRule="auto"/>
              <w:ind w:firstLine="0"/>
              <w:jc w:val="left"/>
              <w:rPr>
                <w:sz w:val="16"/>
              </w:rPr>
            </w:pPr>
          </w:p>
        </w:tc>
        <w:tc>
          <w:tcPr>
            <w:tcW w:w="3393" w:type="dxa"/>
            <w:tcBorders>
              <w:top w:val="single" w:sz="8" w:space="0" w:color="auto"/>
            </w:tcBorders>
            <w:shd w:val="clear" w:color="auto" w:fill="auto"/>
          </w:tcPr>
          <w:p w14:paraId="77C2A5F7" w14:textId="77777777" w:rsidR="00324696" w:rsidRPr="001E1021" w:rsidRDefault="00324696" w:rsidP="006F050D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1E1021">
              <w:rPr>
                <w:sz w:val="16"/>
                <w:szCs w:val="18"/>
              </w:rPr>
              <w:t>(Подпись, дата)</w:t>
            </w:r>
          </w:p>
        </w:tc>
        <w:tc>
          <w:tcPr>
            <w:tcW w:w="236" w:type="dxa"/>
            <w:shd w:val="clear" w:color="auto" w:fill="auto"/>
          </w:tcPr>
          <w:p w14:paraId="0165D9AA" w14:textId="77777777" w:rsidR="00324696" w:rsidRPr="001E1021" w:rsidRDefault="00324696" w:rsidP="006F050D">
            <w:pPr>
              <w:spacing w:line="240" w:lineRule="auto"/>
              <w:ind w:firstLine="0"/>
              <w:jc w:val="left"/>
              <w:rPr>
                <w:sz w:val="16"/>
              </w:rPr>
            </w:pPr>
          </w:p>
        </w:tc>
        <w:tc>
          <w:tcPr>
            <w:tcW w:w="2466" w:type="dxa"/>
            <w:tcBorders>
              <w:top w:val="single" w:sz="8" w:space="0" w:color="auto"/>
            </w:tcBorders>
            <w:shd w:val="clear" w:color="auto" w:fill="auto"/>
          </w:tcPr>
          <w:p w14:paraId="3B5BF5A5" w14:textId="77777777" w:rsidR="00324696" w:rsidRPr="001E1021" w:rsidRDefault="00324696" w:rsidP="006F050D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1E1021">
              <w:rPr>
                <w:sz w:val="16"/>
                <w:szCs w:val="18"/>
              </w:rPr>
              <w:t>(И.О. Фамилия)</w:t>
            </w:r>
          </w:p>
        </w:tc>
      </w:tr>
      <w:tr w:rsidR="00324696" w:rsidRPr="001E1021" w14:paraId="5A0161EE" w14:textId="77777777" w:rsidTr="00A82DB0">
        <w:tc>
          <w:tcPr>
            <w:tcW w:w="2977" w:type="dxa"/>
            <w:shd w:val="clear" w:color="auto" w:fill="auto"/>
          </w:tcPr>
          <w:p w14:paraId="574727D1" w14:textId="77777777" w:rsidR="00324696" w:rsidRPr="001E1021" w:rsidRDefault="00324696" w:rsidP="006F050D">
            <w:pPr>
              <w:spacing w:line="240" w:lineRule="auto"/>
              <w:ind w:firstLine="0"/>
              <w:jc w:val="left"/>
              <w:rPr>
                <w:b/>
                <w:sz w:val="24"/>
              </w:rPr>
            </w:pPr>
          </w:p>
        </w:tc>
        <w:tc>
          <w:tcPr>
            <w:tcW w:w="567" w:type="dxa"/>
            <w:shd w:val="clear" w:color="auto" w:fill="auto"/>
          </w:tcPr>
          <w:p w14:paraId="5FCF50EB" w14:textId="77777777" w:rsidR="00324696" w:rsidRPr="001E1021" w:rsidRDefault="00324696" w:rsidP="006F050D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3393" w:type="dxa"/>
            <w:shd w:val="clear" w:color="auto" w:fill="auto"/>
          </w:tcPr>
          <w:p w14:paraId="2F6038F7" w14:textId="77777777" w:rsidR="00324696" w:rsidRPr="001E1021" w:rsidRDefault="00324696" w:rsidP="006F050D">
            <w:pPr>
              <w:spacing w:line="240" w:lineRule="auto"/>
              <w:ind w:firstLine="0"/>
              <w:jc w:val="right"/>
              <w:rPr>
                <w:sz w:val="24"/>
              </w:rPr>
            </w:pPr>
          </w:p>
        </w:tc>
        <w:tc>
          <w:tcPr>
            <w:tcW w:w="236" w:type="dxa"/>
            <w:shd w:val="clear" w:color="auto" w:fill="auto"/>
          </w:tcPr>
          <w:p w14:paraId="19761D4C" w14:textId="77777777" w:rsidR="00324696" w:rsidRPr="001E1021" w:rsidRDefault="00324696" w:rsidP="006F050D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2466" w:type="dxa"/>
            <w:shd w:val="clear" w:color="auto" w:fill="auto"/>
          </w:tcPr>
          <w:p w14:paraId="634E9D9C" w14:textId="77777777" w:rsidR="00324696" w:rsidRPr="001E1021" w:rsidRDefault="00324696" w:rsidP="006F050D">
            <w:pPr>
              <w:spacing w:line="240" w:lineRule="auto"/>
              <w:ind w:firstLine="0"/>
              <w:jc w:val="center"/>
              <w:rPr>
                <w:sz w:val="24"/>
              </w:rPr>
            </w:pPr>
          </w:p>
        </w:tc>
      </w:tr>
      <w:tr w:rsidR="00324696" w:rsidRPr="001E1021" w14:paraId="6535CB2E" w14:textId="77777777" w:rsidTr="00A82DB0">
        <w:tc>
          <w:tcPr>
            <w:tcW w:w="2977" w:type="dxa"/>
            <w:shd w:val="clear" w:color="auto" w:fill="auto"/>
          </w:tcPr>
          <w:p w14:paraId="0216D5C2" w14:textId="77777777" w:rsidR="00324696" w:rsidRPr="001E1021" w:rsidRDefault="00324696" w:rsidP="006F050D">
            <w:pPr>
              <w:spacing w:line="240" w:lineRule="auto"/>
              <w:ind w:firstLine="0"/>
              <w:jc w:val="left"/>
              <w:rPr>
                <w:b/>
                <w:sz w:val="24"/>
              </w:rPr>
            </w:pPr>
            <w:r w:rsidRPr="001E1021">
              <w:rPr>
                <w:b/>
                <w:sz w:val="24"/>
              </w:rPr>
              <w:t>Студент</w:t>
            </w:r>
          </w:p>
        </w:tc>
        <w:tc>
          <w:tcPr>
            <w:tcW w:w="567" w:type="dxa"/>
            <w:shd w:val="clear" w:color="auto" w:fill="auto"/>
          </w:tcPr>
          <w:p w14:paraId="41133557" w14:textId="77777777" w:rsidR="00324696" w:rsidRPr="001E1021" w:rsidRDefault="00324696" w:rsidP="006F050D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3393" w:type="dxa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18F2177D" w14:textId="106D8EB8" w:rsidR="00324696" w:rsidRPr="001E1021" w:rsidRDefault="00A82DB0" w:rsidP="006F050D">
            <w:pPr>
              <w:spacing w:line="240" w:lineRule="auto"/>
              <w:ind w:firstLine="0"/>
              <w:jc w:val="right"/>
              <w:rPr>
                <w:sz w:val="20"/>
                <w:szCs w:val="20"/>
              </w:rPr>
            </w:pPr>
            <w:r w:rsidRPr="001E1021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1</w:t>
            </w:r>
            <w:r w:rsidRPr="001E1021">
              <w:rPr>
                <w:sz w:val="20"/>
                <w:szCs w:val="20"/>
              </w:rPr>
              <w:t>/07/</w:t>
            </w:r>
            <w:r>
              <w:rPr>
                <w:sz w:val="20"/>
                <w:szCs w:val="20"/>
              </w:rPr>
              <w:t>2025</w:t>
            </w:r>
          </w:p>
        </w:tc>
        <w:tc>
          <w:tcPr>
            <w:tcW w:w="236" w:type="dxa"/>
            <w:shd w:val="clear" w:color="auto" w:fill="auto"/>
          </w:tcPr>
          <w:p w14:paraId="1A7BC877" w14:textId="77777777" w:rsidR="00324696" w:rsidRPr="001E1021" w:rsidRDefault="00324696" w:rsidP="006F050D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2466" w:type="dxa"/>
            <w:tcBorders>
              <w:bottom w:val="single" w:sz="8" w:space="0" w:color="auto"/>
            </w:tcBorders>
            <w:shd w:val="clear" w:color="auto" w:fill="auto"/>
          </w:tcPr>
          <w:p w14:paraId="19C63D99" w14:textId="4582F3FD" w:rsidR="00324696" w:rsidRPr="001E1021" w:rsidRDefault="00A82DB0" w:rsidP="006F050D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A82DB0">
              <w:rPr>
                <w:bCs/>
                <w:color w:val="FF0000"/>
                <w:sz w:val="24"/>
              </w:rPr>
              <w:t>И.И. Иванов</w:t>
            </w:r>
          </w:p>
        </w:tc>
      </w:tr>
      <w:tr w:rsidR="00324696" w:rsidRPr="001E1021" w14:paraId="6642361A" w14:textId="77777777" w:rsidTr="00A82DB0">
        <w:trPr>
          <w:trHeight w:val="64"/>
        </w:trPr>
        <w:tc>
          <w:tcPr>
            <w:tcW w:w="2977" w:type="dxa"/>
            <w:shd w:val="clear" w:color="auto" w:fill="auto"/>
          </w:tcPr>
          <w:p w14:paraId="5BC0912E" w14:textId="77777777" w:rsidR="00324696" w:rsidRPr="001E1021" w:rsidRDefault="00324696" w:rsidP="006F050D">
            <w:pPr>
              <w:spacing w:line="240" w:lineRule="auto"/>
              <w:ind w:firstLine="0"/>
              <w:jc w:val="left"/>
              <w:rPr>
                <w:sz w:val="16"/>
              </w:rPr>
            </w:pPr>
          </w:p>
        </w:tc>
        <w:tc>
          <w:tcPr>
            <w:tcW w:w="567" w:type="dxa"/>
            <w:shd w:val="clear" w:color="auto" w:fill="auto"/>
          </w:tcPr>
          <w:p w14:paraId="058E7A04" w14:textId="77777777" w:rsidR="00324696" w:rsidRPr="001E1021" w:rsidRDefault="00324696" w:rsidP="006F050D">
            <w:pPr>
              <w:spacing w:line="240" w:lineRule="auto"/>
              <w:ind w:firstLine="0"/>
              <w:jc w:val="left"/>
              <w:rPr>
                <w:sz w:val="16"/>
              </w:rPr>
            </w:pPr>
          </w:p>
        </w:tc>
        <w:tc>
          <w:tcPr>
            <w:tcW w:w="3393" w:type="dxa"/>
            <w:tcBorders>
              <w:top w:val="single" w:sz="8" w:space="0" w:color="auto"/>
            </w:tcBorders>
            <w:shd w:val="clear" w:color="auto" w:fill="auto"/>
          </w:tcPr>
          <w:p w14:paraId="45EB98EF" w14:textId="77777777" w:rsidR="00324696" w:rsidRPr="001E1021" w:rsidRDefault="00324696" w:rsidP="006F050D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1E1021">
              <w:rPr>
                <w:sz w:val="16"/>
                <w:szCs w:val="18"/>
              </w:rPr>
              <w:t>(Подпись, дата)</w:t>
            </w:r>
          </w:p>
        </w:tc>
        <w:tc>
          <w:tcPr>
            <w:tcW w:w="236" w:type="dxa"/>
            <w:shd w:val="clear" w:color="auto" w:fill="auto"/>
          </w:tcPr>
          <w:p w14:paraId="7A56EC7A" w14:textId="77777777" w:rsidR="00324696" w:rsidRPr="001E1021" w:rsidRDefault="00324696" w:rsidP="006F050D">
            <w:pPr>
              <w:spacing w:line="240" w:lineRule="auto"/>
              <w:ind w:firstLine="0"/>
              <w:jc w:val="left"/>
              <w:rPr>
                <w:sz w:val="16"/>
              </w:rPr>
            </w:pPr>
          </w:p>
        </w:tc>
        <w:tc>
          <w:tcPr>
            <w:tcW w:w="2466" w:type="dxa"/>
            <w:tcBorders>
              <w:top w:val="single" w:sz="8" w:space="0" w:color="auto"/>
            </w:tcBorders>
            <w:shd w:val="clear" w:color="auto" w:fill="auto"/>
          </w:tcPr>
          <w:p w14:paraId="73BAF47C" w14:textId="77777777" w:rsidR="00324696" w:rsidRPr="001E1021" w:rsidRDefault="00324696" w:rsidP="006F050D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1E1021">
              <w:rPr>
                <w:sz w:val="16"/>
                <w:szCs w:val="18"/>
              </w:rPr>
              <w:t>(И.О. Фамилия)</w:t>
            </w:r>
          </w:p>
        </w:tc>
      </w:tr>
      <w:bookmarkEnd w:id="2"/>
    </w:tbl>
    <w:p w14:paraId="0AADC901" w14:textId="77777777" w:rsidR="001E1021" w:rsidRPr="001E1021" w:rsidRDefault="001E1021" w:rsidP="001E1021">
      <w:pPr>
        <w:spacing w:line="240" w:lineRule="auto"/>
        <w:ind w:firstLine="0"/>
        <w:rPr>
          <w:sz w:val="16"/>
        </w:rPr>
      </w:pPr>
    </w:p>
    <w:p w14:paraId="61689958" w14:textId="77777777" w:rsidR="00376907" w:rsidRPr="00CD0D2F" w:rsidRDefault="00376907" w:rsidP="00CD0D2F">
      <w:pPr>
        <w:pStyle w:val="Heading1"/>
        <w:sectPr w:rsidR="00376907" w:rsidRPr="00CD0D2F" w:rsidSect="00CD0D2F">
          <w:footerReference w:type="even" r:id="rId9"/>
          <w:footerReference w:type="default" r:id="rId10"/>
          <w:pgSz w:w="11906" w:h="16838"/>
          <w:pgMar w:top="1134" w:right="567" w:bottom="1134" w:left="1701" w:header="709" w:footer="709" w:gutter="0"/>
          <w:cols w:space="708"/>
          <w:titlePg/>
          <w:docGrid w:linePitch="381"/>
        </w:sectPr>
      </w:pPr>
      <w:bookmarkStart w:id="4" w:name="_Toc117346998"/>
      <w:bookmarkEnd w:id="3"/>
    </w:p>
    <w:p w14:paraId="057236CF" w14:textId="77777777" w:rsidR="00A82DB0" w:rsidRPr="000D2A91" w:rsidRDefault="00A82DB0" w:rsidP="00A82DB0">
      <w:pPr>
        <w:pStyle w:val="a0"/>
      </w:pPr>
      <w:r>
        <w:lastRenderedPageBreak/>
        <w:t>АННОТАЦИЯ</w:t>
      </w:r>
    </w:p>
    <w:p w14:paraId="09AD63CB" w14:textId="77777777" w:rsidR="00A82DB0" w:rsidRPr="00143F81" w:rsidRDefault="00A82DB0" w:rsidP="00A82DB0">
      <w:r>
        <w:t>Аннотация работы</w:t>
      </w:r>
      <w:r w:rsidRPr="008C0B9C">
        <w:t xml:space="preserve"> </w:t>
      </w:r>
      <w:r>
        <w:t>требуется только для ВКР. В РПЗ к НИР/КП/КР и в отчетах по практике этот раздел нужно удалить.</w:t>
      </w:r>
      <w:r w:rsidRPr="00BD368A">
        <w:t xml:space="preserve"> </w:t>
      </w:r>
      <w:r>
        <w:t>Аннотация работы</w:t>
      </w:r>
      <w:r w:rsidRPr="008C0B9C">
        <w:t xml:space="preserve"> </w:t>
      </w:r>
      <w:r>
        <w:t>требуется только для ВКР. В РПЗ к НИР/КП/КР и в отчетах по практике этот раздел нужно удалить.</w:t>
      </w:r>
      <w:r w:rsidRPr="00101929">
        <w:t xml:space="preserve"> </w:t>
      </w:r>
      <w:r>
        <w:t>Аннотация работы</w:t>
      </w:r>
      <w:r w:rsidRPr="008C0B9C">
        <w:t xml:space="preserve"> </w:t>
      </w:r>
      <w:r>
        <w:t>требуется только для ВКР. В РПЗ к НИР/КП/КР и в отчетах по практике этот раздел нужно удалить.</w:t>
      </w:r>
      <w:r w:rsidRPr="00101929">
        <w:t xml:space="preserve"> </w:t>
      </w:r>
      <w:r>
        <w:t>Аннотация работы</w:t>
      </w:r>
      <w:r w:rsidRPr="008C0B9C">
        <w:t xml:space="preserve"> </w:t>
      </w:r>
      <w:r>
        <w:t>требуется только для ВКР. В РПЗ к НИР/КП/КР и в отчетах по практике этот раздел нужно удалить.</w:t>
      </w:r>
      <w:r w:rsidRPr="00101929">
        <w:t xml:space="preserve"> </w:t>
      </w:r>
      <w:r>
        <w:t>Аннотация работы</w:t>
      </w:r>
      <w:r w:rsidRPr="008C0B9C">
        <w:t xml:space="preserve"> </w:t>
      </w:r>
      <w:r>
        <w:t>требуется только для ВКР. В РПЗ к НИР/КП/КР и в отчетах по практике этот раздел нужно удалить.</w:t>
      </w:r>
      <w:r w:rsidRPr="00101929">
        <w:t xml:space="preserve"> </w:t>
      </w:r>
      <w:r>
        <w:t>Аннотация работы</w:t>
      </w:r>
      <w:r w:rsidRPr="008C0B9C">
        <w:t xml:space="preserve"> </w:t>
      </w:r>
      <w:r>
        <w:t>требуется только для ВКР. В РПЗ к НИР/КП/КР и в отчетах по практике этот раздел нужно удалить.</w:t>
      </w:r>
      <w:r w:rsidRPr="00101929">
        <w:t xml:space="preserve"> </w:t>
      </w:r>
      <w:r>
        <w:t>Аннотация работы</w:t>
      </w:r>
      <w:r w:rsidRPr="008C0B9C">
        <w:t xml:space="preserve"> </w:t>
      </w:r>
      <w:r>
        <w:t>требуется только для ВКР. В РПЗ к НИР/КП/КР и в отчетах по практике этот раздел нужно удалить.</w:t>
      </w:r>
      <w:r w:rsidRPr="00101929">
        <w:t xml:space="preserve"> </w:t>
      </w:r>
      <w:r>
        <w:t>Аннотация работы</w:t>
      </w:r>
      <w:r w:rsidRPr="008C0B9C">
        <w:t xml:space="preserve"> </w:t>
      </w:r>
      <w:r>
        <w:t>требуется только для ВКР. В РПЗ к НИР/КП/КР и в отчетах по практике этот раздел нужно удалить.</w:t>
      </w:r>
    </w:p>
    <w:p w14:paraId="5BDA05E3" w14:textId="77777777" w:rsidR="00A82DB0" w:rsidRPr="008C0B9C" w:rsidRDefault="00A82DB0" w:rsidP="00A82DB0"/>
    <w:p w14:paraId="5620B692" w14:textId="77777777" w:rsidR="00A82DB0" w:rsidRPr="008C0B9C" w:rsidRDefault="00A82DB0" w:rsidP="00A82DB0"/>
    <w:p w14:paraId="4008E877" w14:textId="77777777" w:rsidR="00A82DB0" w:rsidRDefault="00A82DB0" w:rsidP="00A82DB0">
      <w:pPr>
        <w:spacing w:line="240" w:lineRule="auto"/>
        <w:ind w:firstLine="0"/>
        <w:jc w:val="left"/>
        <w:rPr>
          <w:rFonts w:eastAsiaTheme="minorEastAsia"/>
          <w:b/>
        </w:rPr>
      </w:pPr>
    </w:p>
    <w:p w14:paraId="30CAE683" w14:textId="77777777" w:rsidR="00A82DB0" w:rsidRDefault="00A82DB0" w:rsidP="00A82DB0">
      <w:pPr>
        <w:spacing w:line="240" w:lineRule="auto"/>
        <w:ind w:firstLine="0"/>
        <w:jc w:val="left"/>
        <w:rPr>
          <w:rFonts w:eastAsiaTheme="minorEastAsia"/>
          <w:b/>
        </w:rPr>
      </w:pPr>
      <w:r>
        <w:br w:type="page"/>
      </w:r>
    </w:p>
    <w:p w14:paraId="72F9FBCA" w14:textId="77777777" w:rsidR="00A82DB0" w:rsidRPr="006265DF" w:rsidRDefault="00A82DB0" w:rsidP="00A82DB0">
      <w:pPr>
        <w:pStyle w:val="Heading1"/>
      </w:pPr>
      <w:bookmarkStart w:id="5" w:name="_Toc175418207"/>
      <w:r w:rsidRPr="006265DF">
        <w:lastRenderedPageBreak/>
        <w:t>СОДЕРЖАНИЕ</w:t>
      </w:r>
      <w:bookmarkEnd w:id="5"/>
    </w:p>
    <w:sdt>
      <w:sdtPr>
        <w:rPr>
          <w:rFonts w:eastAsia="Times New Roman"/>
          <w:b w:val="0"/>
          <w:szCs w:val="24"/>
          <w:lang w:val="ru-RU" w:eastAsia="ru-RU"/>
        </w:rPr>
        <w:id w:val="-687521342"/>
        <w:docPartObj>
          <w:docPartGallery w:val="Table of Contents"/>
          <w:docPartUnique/>
        </w:docPartObj>
      </w:sdtPr>
      <w:sdtEndPr>
        <w:rPr>
          <w:bCs/>
          <w:noProof/>
        </w:rPr>
      </w:sdtEndPr>
      <w:sdtContent>
        <w:p w14:paraId="7B3D6A2B" w14:textId="77777777" w:rsidR="00A82DB0" w:rsidRPr="006265DF" w:rsidRDefault="00A82DB0" w:rsidP="00A82DB0">
          <w:pPr>
            <w:pStyle w:val="TOCHeading"/>
          </w:pPr>
        </w:p>
        <w:p w14:paraId="7E1EE223" w14:textId="77777777" w:rsidR="00A82DB0" w:rsidRDefault="00A82DB0" w:rsidP="00A82DB0">
          <w:pPr>
            <w:pStyle w:val="TOC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r w:rsidRPr="006265DF">
            <w:fldChar w:fldCharType="begin"/>
          </w:r>
          <w:r w:rsidRPr="006265DF">
            <w:instrText xml:space="preserve"> TOC \o "1-3" \h \z \u </w:instrText>
          </w:r>
          <w:r w:rsidRPr="006265DF">
            <w:fldChar w:fldCharType="separate"/>
          </w:r>
          <w:hyperlink w:anchor="_Toc175418207" w:history="1">
            <w:r w:rsidRPr="00A71C86">
              <w:rPr>
                <w:rStyle w:val="Hyperlink"/>
                <w:noProof/>
              </w:rPr>
              <w:t>СОДЕРЖА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0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1D655ED" w14:textId="77777777" w:rsidR="00A82DB0" w:rsidRDefault="00A82DB0" w:rsidP="00A82DB0">
          <w:pPr>
            <w:pStyle w:val="TOC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08" w:history="1">
            <w:r w:rsidRPr="00A71C86">
              <w:rPr>
                <w:rStyle w:val="Hyperlink"/>
                <w:noProof/>
              </w:rPr>
              <w:t>СПИСОК ОБОЗНАЧЕНИЙ И СОКРАЩЕНИ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6AB064B" w14:textId="77777777" w:rsidR="00A82DB0" w:rsidRDefault="00A82DB0" w:rsidP="00A82DB0">
          <w:pPr>
            <w:pStyle w:val="TOC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09" w:history="1">
            <w:r w:rsidRPr="00A71C86">
              <w:rPr>
                <w:rStyle w:val="Hyperlink"/>
                <w:noProof/>
              </w:rPr>
              <w:t>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0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A1D30A2" w14:textId="77777777" w:rsidR="00A82DB0" w:rsidRDefault="00A82DB0" w:rsidP="00A82DB0">
          <w:pPr>
            <w:pStyle w:val="TOC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10" w:history="1">
            <w:r w:rsidRPr="00A71C86">
              <w:rPr>
                <w:rStyle w:val="Hyperlink"/>
                <w:noProof/>
              </w:rPr>
              <w:t>1. Структура расчетно-пояснительной записк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1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CDF88FA" w14:textId="77777777" w:rsidR="00A82DB0" w:rsidRDefault="00A82DB0" w:rsidP="00A82DB0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11" w:history="1">
            <w:r w:rsidRPr="00A71C86">
              <w:rPr>
                <w:rStyle w:val="Hyperlink"/>
                <w:noProof/>
              </w:rPr>
              <w:t>1.1. Титульный лист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696954A" w14:textId="77777777" w:rsidR="00A82DB0" w:rsidRDefault="00A82DB0" w:rsidP="00A82DB0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12" w:history="1">
            <w:r w:rsidRPr="00A71C86">
              <w:rPr>
                <w:rStyle w:val="Hyperlink"/>
                <w:noProof/>
              </w:rPr>
              <w:t>1.2. Техническое зада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1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9EA3A1D" w14:textId="77777777" w:rsidR="00A82DB0" w:rsidRDefault="00A82DB0" w:rsidP="00A82DB0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13" w:history="1">
            <w:r w:rsidRPr="00A71C86">
              <w:rPr>
                <w:rStyle w:val="Hyperlink"/>
                <w:noProof/>
              </w:rPr>
              <w:t>1.3. Календарный план (ТОЛЬКО ДЛЯ ВКР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1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9C41252" w14:textId="77777777" w:rsidR="00A82DB0" w:rsidRDefault="00A82DB0" w:rsidP="00A82DB0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14" w:history="1">
            <w:r w:rsidRPr="00A71C86">
              <w:rPr>
                <w:rStyle w:val="Hyperlink"/>
                <w:noProof/>
              </w:rPr>
              <w:t>1.4. Аннотация (ТОЛЬКО ДЛЯ ВКР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1FFBEEF" w14:textId="77777777" w:rsidR="00A82DB0" w:rsidRDefault="00A82DB0" w:rsidP="00A82DB0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15" w:history="1">
            <w:r w:rsidRPr="00A71C86">
              <w:rPr>
                <w:rStyle w:val="Hyperlink"/>
                <w:noProof/>
              </w:rPr>
              <w:t>1.5. Содержа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1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B4CCD6F" w14:textId="77777777" w:rsidR="00A82DB0" w:rsidRDefault="00A82DB0" w:rsidP="00A82DB0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16" w:history="1">
            <w:r w:rsidRPr="00A71C86">
              <w:rPr>
                <w:rStyle w:val="Hyperlink"/>
                <w:noProof/>
              </w:rPr>
              <w:t>1.6. Список обозначений и сокращени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1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C7209D8" w14:textId="77777777" w:rsidR="00A82DB0" w:rsidRDefault="00A82DB0" w:rsidP="00A82DB0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17" w:history="1">
            <w:r w:rsidRPr="00A71C86">
              <w:rPr>
                <w:rStyle w:val="Hyperlink"/>
                <w:noProof/>
              </w:rPr>
              <w:t>1.7. 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DF07A4F" w14:textId="77777777" w:rsidR="00A82DB0" w:rsidRDefault="00A82DB0" w:rsidP="00A82DB0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18" w:history="1">
            <w:r w:rsidRPr="00A71C86">
              <w:rPr>
                <w:rStyle w:val="Hyperlink"/>
                <w:noProof/>
              </w:rPr>
              <w:t>1.8. Основная част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D91168C" w14:textId="77777777" w:rsidR="00A82DB0" w:rsidRDefault="00A82DB0" w:rsidP="00A82DB0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19" w:history="1">
            <w:r w:rsidRPr="00A71C86">
              <w:rPr>
                <w:rStyle w:val="Hyperlink"/>
                <w:noProof/>
              </w:rPr>
              <w:t>1.9. 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21AB746" w14:textId="77777777" w:rsidR="00A82DB0" w:rsidRDefault="00A82DB0" w:rsidP="00A82DB0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20" w:history="1">
            <w:r w:rsidRPr="00A71C86">
              <w:rPr>
                <w:rStyle w:val="Hyperlink"/>
                <w:noProof/>
              </w:rPr>
              <w:t>1.10. Список использованных источник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5F5DE09" w14:textId="77777777" w:rsidR="00A82DB0" w:rsidRDefault="00A82DB0" w:rsidP="00A82DB0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21" w:history="1">
            <w:r w:rsidRPr="00A71C86">
              <w:rPr>
                <w:rStyle w:val="Hyperlink"/>
                <w:noProof/>
              </w:rPr>
              <w:t>1.11. Прилож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453BE6F" w14:textId="77777777" w:rsidR="00A82DB0" w:rsidRDefault="00A82DB0" w:rsidP="00A82DB0">
          <w:pPr>
            <w:pStyle w:val="TOC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22" w:history="1">
            <w:r w:rsidRPr="00A71C86">
              <w:rPr>
                <w:rStyle w:val="Hyperlink"/>
                <w:noProof/>
              </w:rPr>
              <w:t>2. Оформление титульных лист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BBD86E3" w14:textId="77777777" w:rsidR="00A82DB0" w:rsidRDefault="00A82DB0" w:rsidP="00A82DB0">
          <w:pPr>
            <w:pStyle w:val="TOC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23" w:history="1">
            <w:r w:rsidRPr="00A71C86">
              <w:rPr>
                <w:rStyle w:val="Hyperlink"/>
                <w:noProof/>
              </w:rPr>
              <w:t>3. Оформление листов технического зад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0EC6EC9" w14:textId="77777777" w:rsidR="00A82DB0" w:rsidRDefault="00A82DB0" w:rsidP="00A82DB0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24" w:history="1">
            <w:r w:rsidRPr="00A71C86">
              <w:rPr>
                <w:rStyle w:val="Hyperlink"/>
                <w:noProof/>
              </w:rPr>
              <w:t>3.1. Заполнение листа ТЗ для НИР/КП/К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962D0F7" w14:textId="77777777" w:rsidR="00A82DB0" w:rsidRDefault="00A82DB0" w:rsidP="00A82DB0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25" w:history="1">
            <w:r w:rsidRPr="00A71C86">
              <w:rPr>
                <w:rStyle w:val="Hyperlink"/>
                <w:noProof/>
              </w:rPr>
              <w:t>3.2. Заполнение листа ТЗ для ВК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EF75333" w14:textId="77777777" w:rsidR="00A82DB0" w:rsidRDefault="00A82DB0" w:rsidP="00A82DB0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26" w:history="1">
            <w:r w:rsidRPr="00A71C86">
              <w:rPr>
                <w:rStyle w:val="Hyperlink"/>
                <w:noProof/>
              </w:rPr>
              <w:t>3.3. Заполнение в листе ТЗ к ВКР таблицы «При выполнении ВКР»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13F84BC" w14:textId="77777777" w:rsidR="00A82DB0" w:rsidRDefault="00A82DB0" w:rsidP="00A82DB0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27" w:history="1">
            <w:r w:rsidRPr="00A71C86">
              <w:rPr>
                <w:rStyle w:val="Hyperlink"/>
                <w:noProof/>
              </w:rPr>
              <w:t>3.4. Заполнение в РПЗ к ВКР бланка «Календарный план»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CD40124" w14:textId="77777777" w:rsidR="00A82DB0" w:rsidRDefault="00A82DB0" w:rsidP="00A82DB0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28" w:history="1">
            <w:r w:rsidRPr="00A71C86">
              <w:rPr>
                <w:rStyle w:val="Hyperlink"/>
                <w:noProof/>
              </w:rPr>
              <w:t>3.5. Заполнение листа ТЗ для Отчета по практик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C3CA655" w14:textId="77777777" w:rsidR="00A82DB0" w:rsidRDefault="00A82DB0" w:rsidP="00A82DB0">
          <w:pPr>
            <w:pStyle w:val="TOC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29" w:history="1">
            <w:r w:rsidRPr="00A71C86">
              <w:rPr>
                <w:rStyle w:val="Hyperlink"/>
                <w:noProof/>
              </w:rPr>
              <w:t>4. Правила форматирования содержимого РПЗ и Отчет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DC5E611" w14:textId="77777777" w:rsidR="00A82DB0" w:rsidRDefault="00A82DB0" w:rsidP="00A82DB0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30" w:history="1">
            <w:r w:rsidRPr="00A71C86">
              <w:rPr>
                <w:rStyle w:val="Hyperlink"/>
                <w:noProof/>
              </w:rPr>
              <w:t>4.1. Общие правила оформл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C17F630" w14:textId="77777777" w:rsidR="00A82DB0" w:rsidRDefault="00A82DB0" w:rsidP="00A82DB0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31" w:history="1">
            <w:r w:rsidRPr="00A71C86">
              <w:rPr>
                <w:rStyle w:val="Hyperlink"/>
                <w:noProof/>
              </w:rPr>
              <w:t>4.2. Нумерация страниц и раздел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E4C6B5F" w14:textId="77777777" w:rsidR="00A82DB0" w:rsidRDefault="00A82DB0" w:rsidP="00A82DB0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32" w:history="1">
            <w:r w:rsidRPr="00A71C86">
              <w:rPr>
                <w:rStyle w:val="Hyperlink"/>
                <w:noProof/>
              </w:rPr>
              <w:t>4.3. Иллюстрации к текст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3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4C016D8" w14:textId="77777777" w:rsidR="00A82DB0" w:rsidRDefault="00A82DB0" w:rsidP="00A82DB0">
          <w:pPr>
            <w:pStyle w:val="TOC3"/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33" w:history="1">
            <w:r w:rsidRPr="00A71C86">
              <w:rPr>
                <w:rStyle w:val="Hyperlink"/>
                <w:noProof/>
              </w:rPr>
              <w:t xml:space="preserve">4.3.1. Автоматизация нумерации иллюстраций в </w:t>
            </w:r>
            <w:r w:rsidRPr="00A71C86">
              <w:rPr>
                <w:rStyle w:val="Hyperlink"/>
                <w:noProof/>
                <w:lang w:val="en-US"/>
              </w:rPr>
              <w:t>Microsoft</w:t>
            </w:r>
            <w:r w:rsidRPr="00A71C86">
              <w:rPr>
                <w:rStyle w:val="Hyperlink"/>
                <w:noProof/>
              </w:rPr>
              <w:t xml:space="preserve"> </w:t>
            </w:r>
            <w:r w:rsidRPr="00A71C86">
              <w:rPr>
                <w:rStyle w:val="Hyperlink"/>
                <w:noProof/>
                <w:lang w:val="en-US"/>
              </w:rPr>
              <w:t>Office</w:t>
            </w:r>
            <w:r w:rsidRPr="00A71C86">
              <w:rPr>
                <w:rStyle w:val="Hyperlink"/>
                <w:noProof/>
              </w:rPr>
              <w:t xml:space="preserve"> </w:t>
            </w:r>
            <w:r w:rsidRPr="00A71C86">
              <w:rPr>
                <w:rStyle w:val="Hyperlink"/>
                <w:noProof/>
                <w:lang w:val="en-US"/>
              </w:rPr>
              <w:t>Word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83935B5" w14:textId="77777777" w:rsidR="00A82DB0" w:rsidRDefault="00A82DB0" w:rsidP="00A82DB0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34" w:history="1">
            <w:r w:rsidRPr="00A71C86">
              <w:rPr>
                <w:rStyle w:val="Hyperlink"/>
                <w:noProof/>
              </w:rPr>
              <w:t>4.4. Таблиц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5CE4767" w14:textId="77777777" w:rsidR="00A82DB0" w:rsidRDefault="00A82DB0" w:rsidP="00A82DB0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35" w:history="1">
            <w:r w:rsidRPr="00A71C86">
              <w:rPr>
                <w:rStyle w:val="Hyperlink"/>
                <w:noProof/>
              </w:rPr>
              <w:t>4.5. Уравн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59634C8" w14:textId="77777777" w:rsidR="00A82DB0" w:rsidRDefault="00A82DB0" w:rsidP="00A82DB0">
          <w:pPr>
            <w:pStyle w:val="TOC3"/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36" w:history="1">
            <w:r w:rsidRPr="00A71C86">
              <w:rPr>
                <w:rStyle w:val="Hyperlink"/>
                <w:noProof/>
              </w:rPr>
              <w:t xml:space="preserve">4.5.1. Автоматизация нумерации уравнений в </w:t>
            </w:r>
            <w:r w:rsidRPr="00A71C86">
              <w:rPr>
                <w:rStyle w:val="Hyperlink"/>
                <w:noProof/>
                <w:lang w:val="en-US"/>
              </w:rPr>
              <w:t>Microsoft</w:t>
            </w:r>
            <w:r w:rsidRPr="00A71C86">
              <w:rPr>
                <w:rStyle w:val="Hyperlink"/>
                <w:noProof/>
              </w:rPr>
              <w:t xml:space="preserve"> </w:t>
            </w:r>
            <w:r w:rsidRPr="00A71C86">
              <w:rPr>
                <w:rStyle w:val="Hyperlink"/>
                <w:noProof/>
                <w:lang w:val="en-US"/>
              </w:rPr>
              <w:t>Office</w:t>
            </w:r>
            <w:r w:rsidRPr="00A71C86">
              <w:rPr>
                <w:rStyle w:val="Hyperlink"/>
                <w:noProof/>
              </w:rPr>
              <w:t xml:space="preserve"> </w:t>
            </w:r>
            <w:r w:rsidRPr="00A71C86">
              <w:rPr>
                <w:rStyle w:val="Hyperlink"/>
                <w:noProof/>
                <w:lang w:val="en-US"/>
              </w:rPr>
              <w:t>Word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E738198" w14:textId="77777777" w:rsidR="00A82DB0" w:rsidRDefault="00A82DB0" w:rsidP="00A82DB0">
          <w:pPr>
            <w:pStyle w:val="TOC3"/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37" w:history="1">
            <w:r w:rsidRPr="00A71C86">
              <w:rPr>
                <w:rStyle w:val="Hyperlink"/>
                <w:noProof/>
              </w:rPr>
              <w:t xml:space="preserve">4.5.2. Автоматизация нумерации уравнений </w:t>
            </w:r>
            <w:r w:rsidRPr="00A71C86">
              <w:rPr>
                <w:rStyle w:val="Hyperlink"/>
                <w:noProof/>
                <w:lang w:val="en-US"/>
              </w:rPr>
              <w:t>MathTyp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03F931C" w14:textId="77777777" w:rsidR="00A82DB0" w:rsidRDefault="00A82DB0" w:rsidP="00A82DB0">
          <w:pPr>
            <w:pStyle w:val="TOC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38" w:history="1">
            <w:r w:rsidRPr="00A71C86">
              <w:rPr>
                <w:rStyle w:val="Hyperlink"/>
                <w:noProof/>
              </w:rPr>
              <w:t>5. Оформление списка использованных источник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1FB92C9" w14:textId="77777777" w:rsidR="00A82DB0" w:rsidRDefault="00A82DB0" w:rsidP="00A82DB0">
          <w:pPr>
            <w:pStyle w:val="TOC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39" w:history="1">
            <w:r w:rsidRPr="00A71C86">
              <w:rPr>
                <w:rStyle w:val="Hyperlink"/>
                <w:noProof/>
              </w:rPr>
              <w:t>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B3AD4EE" w14:textId="77777777" w:rsidR="00A82DB0" w:rsidRDefault="00A82DB0" w:rsidP="00A82DB0">
          <w:pPr>
            <w:pStyle w:val="TOC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40" w:history="1">
            <w:r w:rsidRPr="00A71C86">
              <w:rPr>
                <w:rStyle w:val="Hyperlink"/>
                <w:noProof/>
              </w:rPr>
              <w:t>СПИСОК ИСПОЛЬЗОВАННЫХ ИСТОЧНИК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4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B0772E0" w14:textId="77777777" w:rsidR="00A82DB0" w:rsidRPr="00182DF0" w:rsidRDefault="00A82DB0" w:rsidP="00A82DB0">
          <w:pPr>
            <w:ind w:firstLine="0"/>
            <w:rPr>
              <w:b/>
              <w:bCs/>
              <w:noProof/>
            </w:rPr>
          </w:pPr>
          <w:r w:rsidRPr="006265DF">
            <w:rPr>
              <w:b/>
              <w:bCs/>
              <w:noProof/>
            </w:rPr>
            <w:fldChar w:fldCharType="end"/>
          </w:r>
        </w:p>
      </w:sdtContent>
    </w:sdt>
    <w:p w14:paraId="37CEBFA3" w14:textId="77777777" w:rsidR="00A82DB0" w:rsidRDefault="00A82DB0" w:rsidP="00A82DB0">
      <w:pPr>
        <w:spacing w:line="240" w:lineRule="auto"/>
        <w:ind w:firstLine="0"/>
        <w:jc w:val="left"/>
        <w:rPr>
          <w:rFonts w:eastAsiaTheme="minorEastAsia"/>
          <w:b/>
        </w:rPr>
      </w:pPr>
      <w:r>
        <w:br w:type="page"/>
      </w:r>
    </w:p>
    <w:p w14:paraId="119A95E7" w14:textId="77777777" w:rsidR="00A82DB0" w:rsidRPr="001E31B6" w:rsidRDefault="00A82DB0" w:rsidP="00A82DB0">
      <w:pPr>
        <w:pStyle w:val="Heading1"/>
      </w:pPr>
      <w:bookmarkStart w:id="6" w:name="_Toc175418208"/>
      <w:r w:rsidRPr="001E31B6">
        <w:lastRenderedPageBreak/>
        <w:t>СПИСОК ОБОЗНАЧЕНИЙ И СОКРАЩЕНИЙ</w:t>
      </w:r>
      <w:bookmarkEnd w:id="6"/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38"/>
        <w:gridCol w:w="992"/>
        <w:gridCol w:w="6798"/>
      </w:tblGrid>
      <w:tr w:rsidR="00A82DB0" w:rsidRPr="001E31B6" w14:paraId="5BC277DE" w14:textId="77777777" w:rsidTr="00D371C5">
        <w:trPr>
          <w:trHeight w:val="510"/>
        </w:trPr>
        <w:tc>
          <w:tcPr>
            <w:tcW w:w="1838" w:type="dxa"/>
            <w:vAlign w:val="center"/>
          </w:tcPr>
          <w:p w14:paraId="72756F8B" w14:textId="77777777" w:rsidR="00A82DB0" w:rsidRPr="001E31B6" w:rsidRDefault="00A82DB0" w:rsidP="00D371C5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ВКР</w:t>
            </w:r>
          </w:p>
        </w:tc>
        <w:tc>
          <w:tcPr>
            <w:tcW w:w="992" w:type="dxa"/>
            <w:vAlign w:val="center"/>
          </w:tcPr>
          <w:p w14:paraId="1E452348" w14:textId="77777777" w:rsidR="00A82DB0" w:rsidRPr="001E31B6" w:rsidRDefault="00A82DB0" w:rsidP="00D371C5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1E31B6">
              <w:rPr>
                <w:szCs w:val="28"/>
              </w:rPr>
              <w:t>–</w:t>
            </w:r>
          </w:p>
        </w:tc>
        <w:tc>
          <w:tcPr>
            <w:tcW w:w="6798" w:type="dxa"/>
            <w:vAlign w:val="center"/>
          </w:tcPr>
          <w:p w14:paraId="5D673754" w14:textId="77777777" w:rsidR="00A82DB0" w:rsidRPr="001E31B6" w:rsidRDefault="00A82DB0" w:rsidP="00D371C5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выпускная квалификационная работа</w:t>
            </w:r>
          </w:p>
        </w:tc>
      </w:tr>
      <w:tr w:rsidR="00A82DB0" w:rsidRPr="001E31B6" w14:paraId="370C0F9D" w14:textId="77777777" w:rsidTr="00D371C5">
        <w:trPr>
          <w:trHeight w:val="510"/>
        </w:trPr>
        <w:tc>
          <w:tcPr>
            <w:tcW w:w="1838" w:type="dxa"/>
            <w:vAlign w:val="center"/>
          </w:tcPr>
          <w:p w14:paraId="4E7D5E22" w14:textId="77777777" w:rsidR="00A82DB0" w:rsidRPr="001E31B6" w:rsidRDefault="00A82DB0" w:rsidP="00D371C5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КП</w:t>
            </w:r>
          </w:p>
        </w:tc>
        <w:tc>
          <w:tcPr>
            <w:tcW w:w="992" w:type="dxa"/>
            <w:vAlign w:val="center"/>
          </w:tcPr>
          <w:p w14:paraId="3A911A10" w14:textId="77777777" w:rsidR="00A82DB0" w:rsidRPr="001E31B6" w:rsidRDefault="00A82DB0" w:rsidP="00D371C5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1E31B6">
              <w:rPr>
                <w:szCs w:val="28"/>
              </w:rPr>
              <w:t>–</w:t>
            </w:r>
          </w:p>
        </w:tc>
        <w:tc>
          <w:tcPr>
            <w:tcW w:w="6798" w:type="dxa"/>
            <w:vAlign w:val="center"/>
          </w:tcPr>
          <w:p w14:paraId="6BA1BE3D" w14:textId="77777777" w:rsidR="00A82DB0" w:rsidRPr="001E31B6" w:rsidRDefault="00A82DB0" w:rsidP="00D371C5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курсовой проект</w:t>
            </w:r>
          </w:p>
        </w:tc>
      </w:tr>
      <w:tr w:rsidR="00A82DB0" w:rsidRPr="001E31B6" w14:paraId="70BA994C" w14:textId="77777777" w:rsidTr="00D371C5">
        <w:trPr>
          <w:trHeight w:val="510"/>
        </w:trPr>
        <w:tc>
          <w:tcPr>
            <w:tcW w:w="1838" w:type="dxa"/>
            <w:vAlign w:val="center"/>
          </w:tcPr>
          <w:p w14:paraId="64BFD1C6" w14:textId="77777777" w:rsidR="00A82DB0" w:rsidRPr="001E31B6" w:rsidRDefault="00A82DB0" w:rsidP="00D371C5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КР</w:t>
            </w:r>
          </w:p>
        </w:tc>
        <w:tc>
          <w:tcPr>
            <w:tcW w:w="992" w:type="dxa"/>
            <w:vAlign w:val="center"/>
          </w:tcPr>
          <w:p w14:paraId="2DDF8DAB" w14:textId="77777777" w:rsidR="00A82DB0" w:rsidRPr="001E31B6" w:rsidRDefault="00A82DB0" w:rsidP="00D371C5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1E31B6">
              <w:rPr>
                <w:szCs w:val="28"/>
              </w:rPr>
              <w:t>–</w:t>
            </w:r>
          </w:p>
        </w:tc>
        <w:tc>
          <w:tcPr>
            <w:tcW w:w="6798" w:type="dxa"/>
            <w:vAlign w:val="center"/>
          </w:tcPr>
          <w:p w14:paraId="744AB2CF" w14:textId="77777777" w:rsidR="00A82DB0" w:rsidRPr="001E31B6" w:rsidRDefault="00A82DB0" w:rsidP="00D371C5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курсовая работа</w:t>
            </w:r>
          </w:p>
        </w:tc>
      </w:tr>
      <w:tr w:rsidR="00A82DB0" w:rsidRPr="001E31B6" w14:paraId="589E2EF9" w14:textId="77777777" w:rsidTr="00D371C5">
        <w:trPr>
          <w:trHeight w:val="510"/>
        </w:trPr>
        <w:tc>
          <w:tcPr>
            <w:tcW w:w="1838" w:type="dxa"/>
            <w:vAlign w:val="center"/>
          </w:tcPr>
          <w:p w14:paraId="4197DA3E" w14:textId="77777777" w:rsidR="00A82DB0" w:rsidRPr="001E31B6" w:rsidRDefault="00A82DB0" w:rsidP="00D371C5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НИР</w:t>
            </w:r>
          </w:p>
        </w:tc>
        <w:tc>
          <w:tcPr>
            <w:tcW w:w="992" w:type="dxa"/>
            <w:vAlign w:val="center"/>
          </w:tcPr>
          <w:p w14:paraId="799C4A12" w14:textId="77777777" w:rsidR="00A82DB0" w:rsidRPr="001E31B6" w:rsidRDefault="00A82DB0" w:rsidP="00D371C5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1E31B6">
              <w:rPr>
                <w:szCs w:val="28"/>
              </w:rPr>
              <w:t>–</w:t>
            </w:r>
          </w:p>
        </w:tc>
        <w:tc>
          <w:tcPr>
            <w:tcW w:w="6798" w:type="dxa"/>
            <w:vAlign w:val="center"/>
          </w:tcPr>
          <w:p w14:paraId="7BD294AA" w14:textId="77777777" w:rsidR="00A82DB0" w:rsidRPr="001E31B6" w:rsidRDefault="00A82DB0" w:rsidP="00D371C5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научно-исследовательская работа</w:t>
            </w:r>
          </w:p>
        </w:tc>
      </w:tr>
      <w:tr w:rsidR="00A82DB0" w:rsidRPr="001E31B6" w14:paraId="43D6ECF0" w14:textId="77777777" w:rsidTr="00D371C5">
        <w:trPr>
          <w:trHeight w:val="510"/>
        </w:trPr>
        <w:tc>
          <w:tcPr>
            <w:tcW w:w="1838" w:type="dxa"/>
            <w:vAlign w:val="center"/>
          </w:tcPr>
          <w:p w14:paraId="477CF1FB" w14:textId="77777777" w:rsidR="00A82DB0" w:rsidRPr="001E31B6" w:rsidRDefault="00A82DB0" w:rsidP="00D371C5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РПЗ</w:t>
            </w:r>
          </w:p>
        </w:tc>
        <w:tc>
          <w:tcPr>
            <w:tcW w:w="992" w:type="dxa"/>
            <w:vAlign w:val="center"/>
          </w:tcPr>
          <w:p w14:paraId="1F5BF6C3" w14:textId="77777777" w:rsidR="00A82DB0" w:rsidRPr="001E31B6" w:rsidRDefault="00A82DB0" w:rsidP="00D371C5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1E31B6">
              <w:rPr>
                <w:szCs w:val="28"/>
              </w:rPr>
              <w:t>–</w:t>
            </w:r>
          </w:p>
        </w:tc>
        <w:tc>
          <w:tcPr>
            <w:tcW w:w="6798" w:type="dxa"/>
            <w:vAlign w:val="center"/>
          </w:tcPr>
          <w:p w14:paraId="261662BE" w14:textId="77777777" w:rsidR="00A82DB0" w:rsidRPr="001E31B6" w:rsidRDefault="00A82DB0" w:rsidP="00D371C5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расчётно-пояснительная записка</w:t>
            </w:r>
          </w:p>
        </w:tc>
      </w:tr>
    </w:tbl>
    <w:p w14:paraId="274C8BD4" w14:textId="77777777" w:rsidR="00A82DB0" w:rsidRPr="001E31B6" w:rsidRDefault="00A82DB0" w:rsidP="00A82DB0">
      <w:pPr>
        <w:spacing w:line="240" w:lineRule="auto"/>
        <w:ind w:firstLine="0"/>
        <w:jc w:val="left"/>
        <w:rPr>
          <w:rFonts w:eastAsiaTheme="minorEastAsia"/>
          <w:b/>
          <w:szCs w:val="28"/>
        </w:rPr>
      </w:pPr>
      <w:r w:rsidRPr="001E31B6">
        <w:rPr>
          <w:szCs w:val="28"/>
        </w:rPr>
        <w:br w:type="page"/>
      </w:r>
    </w:p>
    <w:p w14:paraId="3E9D1949" w14:textId="77777777" w:rsidR="00A82DB0" w:rsidRPr="001E31B6" w:rsidRDefault="00A82DB0" w:rsidP="00A82DB0">
      <w:pPr>
        <w:pStyle w:val="Heading1"/>
      </w:pPr>
      <w:bookmarkStart w:id="7" w:name="_Toc175418209"/>
      <w:r w:rsidRPr="001E31B6">
        <w:lastRenderedPageBreak/>
        <w:t>ВВЕДЕНИЕ</w:t>
      </w:r>
      <w:bookmarkEnd w:id="7"/>
    </w:p>
    <w:p w14:paraId="2BDFD41F" w14:textId="77777777" w:rsidR="00A82DB0" w:rsidRPr="001A2543" w:rsidRDefault="00A82DB0" w:rsidP="00A82DB0">
      <w:pPr>
        <w:rPr>
          <w:szCs w:val="28"/>
        </w:rPr>
      </w:pPr>
      <w:r w:rsidRPr="001A2543">
        <w:rPr>
          <w:szCs w:val="28"/>
        </w:rPr>
        <w:t>Выполнение ВКР</w:t>
      </w:r>
      <w:r>
        <w:rPr>
          <w:szCs w:val="28"/>
        </w:rPr>
        <w:t>/</w:t>
      </w:r>
      <w:r w:rsidRPr="001A2543">
        <w:rPr>
          <w:szCs w:val="28"/>
        </w:rPr>
        <w:t>НИР</w:t>
      </w:r>
      <w:r>
        <w:rPr>
          <w:szCs w:val="28"/>
        </w:rPr>
        <w:t>/</w:t>
      </w:r>
      <w:r w:rsidRPr="001A2543">
        <w:rPr>
          <w:szCs w:val="28"/>
        </w:rPr>
        <w:t>КП</w:t>
      </w:r>
      <w:r>
        <w:rPr>
          <w:szCs w:val="28"/>
        </w:rPr>
        <w:t>/</w:t>
      </w:r>
      <w:r w:rsidRPr="001A2543">
        <w:rPr>
          <w:szCs w:val="28"/>
        </w:rPr>
        <w:t>КР подразумевает подготовку РПЗ, презентации и устного доклада на 3–5 минут для НИР</w:t>
      </w:r>
      <w:r>
        <w:rPr>
          <w:szCs w:val="28"/>
        </w:rPr>
        <w:t>/</w:t>
      </w:r>
      <w:r w:rsidRPr="001A2543">
        <w:rPr>
          <w:szCs w:val="28"/>
        </w:rPr>
        <w:t>КП</w:t>
      </w:r>
      <w:r>
        <w:rPr>
          <w:szCs w:val="28"/>
        </w:rPr>
        <w:t>/</w:t>
      </w:r>
      <w:r w:rsidRPr="001A2543">
        <w:rPr>
          <w:szCs w:val="28"/>
        </w:rPr>
        <w:t xml:space="preserve">КР и 5–7 минут для ВКР. Прохождение учебной или производственной практики предполагает подготовку Отчета (без презентации), требования к оформлению которого идентичны требования к оформлению РПЗ. </w:t>
      </w:r>
    </w:p>
    <w:p w14:paraId="44D9717E" w14:textId="77777777" w:rsidR="00A82DB0" w:rsidRPr="001A2543" w:rsidRDefault="00A82DB0" w:rsidP="00A82DB0">
      <w:pPr>
        <w:rPr>
          <w:szCs w:val="28"/>
        </w:rPr>
      </w:pPr>
      <w:r w:rsidRPr="001A2543">
        <w:rPr>
          <w:szCs w:val="28"/>
        </w:rPr>
        <w:t>РПЗ и презентацию утверждает научный руководитель. Отчет по практике утверждает руководитель практики от МГТУ и руководитель практики от предприятия (для производственных практик).</w:t>
      </w:r>
    </w:p>
    <w:p w14:paraId="64E3CC82" w14:textId="77777777" w:rsidR="00A82DB0" w:rsidRPr="001A2543" w:rsidRDefault="00A82DB0" w:rsidP="00A82DB0">
      <w:pPr>
        <w:rPr>
          <w:szCs w:val="28"/>
        </w:rPr>
      </w:pPr>
      <w:r w:rsidRPr="001A2543">
        <w:rPr>
          <w:szCs w:val="28"/>
        </w:rPr>
        <w:t>РПЗ к НИР</w:t>
      </w:r>
      <w:r>
        <w:rPr>
          <w:szCs w:val="28"/>
        </w:rPr>
        <w:t>/</w:t>
      </w:r>
      <w:r w:rsidRPr="001A2543">
        <w:rPr>
          <w:szCs w:val="28"/>
        </w:rPr>
        <w:t>КП</w:t>
      </w:r>
      <w:r>
        <w:rPr>
          <w:szCs w:val="28"/>
        </w:rPr>
        <w:t>/</w:t>
      </w:r>
      <w:r w:rsidRPr="001A2543">
        <w:rPr>
          <w:szCs w:val="28"/>
        </w:rPr>
        <w:t>КР, а также Отчет по практике, сшивают в папку вида, представленного на рисунке 1. Презентаци</w:t>
      </w:r>
      <w:r>
        <w:rPr>
          <w:szCs w:val="28"/>
        </w:rPr>
        <w:t>ю</w:t>
      </w:r>
      <w:r w:rsidRPr="001A2543">
        <w:rPr>
          <w:szCs w:val="28"/>
        </w:rPr>
        <w:t xml:space="preserve"> не печата</w:t>
      </w:r>
      <w:r>
        <w:rPr>
          <w:szCs w:val="28"/>
        </w:rPr>
        <w:t>ют</w:t>
      </w:r>
      <w:r w:rsidRPr="001A2543">
        <w:rPr>
          <w:szCs w:val="28"/>
        </w:rPr>
        <w:t xml:space="preserve"> и не подшива</w:t>
      </w:r>
      <w:r>
        <w:rPr>
          <w:szCs w:val="28"/>
        </w:rPr>
        <w:t>ют</w:t>
      </w:r>
      <w:r w:rsidRPr="001A2543">
        <w:rPr>
          <w:szCs w:val="28"/>
        </w:rPr>
        <w:t xml:space="preserve"> ни к РПЗ к НИР</w:t>
      </w:r>
      <w:r>
        <w:rPr>
          <w:szCs w:val="28"/>
        </w:rPr>
        <w:t>/</w:t>
      </w:r>
      <w:r w:rsidRPr="001A2543">
        <w:rPr>
          <w:szCs w:val="28"/>
        </w:rPr>
        <w:t>КП</w:t>
      </w:r>
      <w:r>
        <w:rPr>
          <w:szCs w:val="28"/>
        </w:rPr>
        <w:t>/</w:t>
      </w:r>
      <w:r w:rsidRPr="001A2543">
        <w:rPr>
          <w:szCs w:val="28"/>
        </w:rPr>
        <w:t>КР</w:t>
      </w:r>
      <w:r>
        <w:rPr>
          <w:szCs w:val="28"/>
        </w:rPr>
        <w:t>,</w:t>
      </w:r>
      <w:r w:rsidRPr="001A2543">
        <w:rPr>
          <w:szCs w:val="28"/>
        </w:rPr>
        <w:t xml:space="preserve"> ни к РПЗ к ВКР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A82DB0" w:rsidRPr="001A2543" w14:paraId="5C397B75" w14:textId="77777777" w:rsidTr="00D371C5">
        <w:tc>
          <w:tcPr>
            <w:tcW w:w="9628" w:type="dxa"/>
          </w:tcPr>
          <w:p w14:paraId="122979FC" w14:textId="77777777" w:rsidR="00A82DB0" w:rsidRPr="001A2543" w:rsidRDefault="00A82DB0" w:rsidP="00D371C5">
            <w:pPr>
              <w:pStyle w:val="ListParagraph"/>
              <w:ind w:left="0" w:firstLine="0"/>
              <w:jc w:val="center"/>
            </w:pPr>
            <w:r w:rsidRPr="001A2543">
              <w:rPr>
                <w:noProof/>
              </w:rPr>
              <w:drawing>
                <wp:inline distT="0" distB="0" distL="0" distR="0" wp14:anchorId="11DAEDFC" wp14:editId="16E8A96D">
                  <wp:extent cx="3888000" cy="2982575"/>
                  <wp:effectExtent l="0" t="0" r="0" b="2540"/>
                  <wp:docPr id="1332001828" name="Picture 1332001828" descr="Text&#10;&#10;Description automatically generated with low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5" name="Picture 245" descr="Text&#10;&#10;Description automatically generated with low confidenc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88000" cy="2982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82DB0" w:rsidRPr="001A2543" w14:paraId="16CE0110" w14:textId="77777777" w:rsidTr="00D371C5">
        <w:tc>
          <w:tcPr>
            <w:tcW w:w="9628" w:type="dxa"/>
          </w:tcPr>
          <w:p w14:paraId="24421936" w14:textId="77777777" w:rsidR="00A82DB0" w:rsidRPr="001A2543" w:rsidRDefault="00A82DB0" w:rsidP="00D371C5">
            <w:pPr>
              <w:pStyle w:val="ListParagraph"/>
              <w:ind w:left="0"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 xml:space="preserve">Рисунок </w:t>
            </w:r>
            <w:r w:rsidRPr="001A2543">
              <w:rPr>
                <w:szCs w:val="28"/>
              </w:rPr>
              <w:fldChar w:fldCharType="begin"/>
            </w:r>
            <w:r w:rsidRPr="001A2543">
              <w:rPr>
                <w:szCs w:val="28"/>
              </w:rPr>
              <w:instrText xml:space="preserve"> SEQ Рисунок \* ARABIC </w:instrText>
            </w:r>
            <w:r w:rsidRPr="001A2543">
              <w:rPr>
                <w:szCs w:val="28"/>
              </w:rPr>
              <w:fldChar w:fldCharType="separate"/>
            </w:r>
            <w:r>
              <w:rPr>
                <w:noProof/>
                <w:szCs w:val="28"/>
              </w:rPr>
              <w:t>1</w:t>
            </w:r>
            <w:r w:rsidRPr="001A2543">
              <w:rPr>
                <w:szCs w:val="28"/>
              </w:rPr>
              <w:fldChar w:fldCharType="end"/>
            </w:r>
            <w:r w:rsidRPr="001A2543">
              <w:rPr>
                <w:szCs w:val="28"/>
              </w:rPr>
              <w:t xml:space="preserve"> </w:t>
            </w:r>
            <w:r w:rsidRPr="001A2543">
              <w:rPr>
                <w:iCs/>
                <w:szCs w:val="28"/>
              </w:rPr>
              <w:t>—</w:t>
            </w:r>
            <w:r w:rsidRPr="001A2543">
              <w:rPr>
                <w:szCs w:val="28"/>
              </w:rPr>
              <w:t xml:space="preserve"> Формат папки для РПЗ к НИР, КП и КР</w:t>
            </w:r>
          </w:p>
        </w:tc>
      </w:tr>
    </w:tbl>
    <w:p w14:paraId="780B917C" w14:textId="77777777" w:rsidR="00A82DB0" w:rsidRPr="001A2543" w:rsidRDefault="00A82DB0" w:rsidP="00A82DB0">
      <w:pPr>
        <w:rPr>
          <w:szCs w:val="28"/>
        </w:rPr>
      </w:pPr>
    </w:p>
    <w:p w14:paraId="6ED9379B" w14:textId="77777777" w:rsidR="00A82DB0" w:rsidRPr="001A2543" w:rsidRDefault="00A82DB0" w:rsidP="00A82DB0">
      <w:pPr>
        <w:rPr>
          <w:szCs w:val="28"/>
        </w:rPr>
      </w:pPr>
      <w:r w:rsidRPr="001A2543">
        <w:rPr>
          <w:szCs w:val="28"/>
        </w:rPr>
        <w:t xml:space="preserve">РПЗ к ВКР сшивают в ТВЕРДОМ переплете БЕЗ ВИНТОВЫХ КРЕПЛЕНИЙ, как показано на рисунке 2. Недопустимо использовать обложку с надписью ДИПЛОМ, ДИПЛОМНАЯ РАБОТА или ДИПЛОМНЫЙ ПРОЕКТ. </w:t>
      </w:r>
    </w:p>
    <w:p w14:paraId="1E37355D" w14:textId="77777777" w:rsidR="00A82DB0" w:rsidRPr="001A2543" w:rsidRDefault="00A82DB0" w:rsidP="00A82DB0">
      <w:pPr>
        <w:rPr>
          <w:szCs w:val="28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A82DB0" w:rsidRPr="001A2543" w14:paraId="70E253D1" w14:textId="77777777" w:rsidTr="00D371C5">
        <w:tc>
          <w:tcPr>
            <w:tcW w:w="9628" w:type="dxa"/>
          </w:tcPr>
          <w:p w14:paraId="4706F498" w14:textId="77777777" w:rsidR="00A82DB0" w:rsidRPr="001A2543" w:rsidRDefault="00A82DB0" w:rsidP="00D371C5">
            <w:pPr>
              <w:pStyle w:val="ListParagraph"/>
              <w:ind w:left="0" w:firstLine="0"/>
              <w:jc w:val="center"/>
            </w:pPr>
            <w:r w:rsidRPr="001A2543">
              <w:rPr>
                <w:noProof/>
              </w:rPr>
              <w:lastRenderedPageBreak/>
              <w:drawing>
                <wp:inline distT="0" distB="0" distL="0" distR="0" wp14:anchorId="76B87C02" wp14:editId="1E7A4886">
                  <wp:extent cx="5400000" cy="4044117"/>
                  <wp:effectExtent l="0" t="0" r="0" b="0"/>
                  <wp:docPr id="274" name="Picture 274" descr="Виды ВКР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Виды ВКР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00000" cy="40441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82DB0" w:rsidRPr="001A2543" w14:paraId="31D95530" w14:textId="77777777" w:rsidTr="00D371C5">
        <w:tc>
          <w:tcPr>
            <w:tcW w:w="9628" w:type="dxa"/>
          </w:tcPr>
          <w:p w14:paraId="35B668A5" w14:textId="77777777" w:rsidR="00A82DB0" w:rsidRPr="001A2543" w:rsidRDefault="00A82DB0" w:rsidP="00D371C5">
            <w:pPr>
              <w:pStyle w:val="ListParagraph"/>
              <w:ind w:left="0"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 xml:space="preserve">Рисунок </w:t>
            </w:r>
            <w:r w:rsidRPr="001A2543">
              <w:rPr>
                <w:szCs w:val="28"/>
              </w:rPr>
              <w:fldChar w:fldCharType="begin"/>
            </w:r>
            <w:r w:rsidRPr="001A2543">
              <w:rPr>
                <w:szCs w:val="28"/>
              </w:rPr>
              <w:instrText xml:space="preserve"> SEQ Рисунок \* ARABIC </w:instrText>
            </w:r>
            <w:r w:rsidRPr="001A2543">
              <w:rPr>
                <w:szCs w:val="28"/>
              </w:rPr>
              <w:fldChar w:fldCharType="separate"/>
            </w:r>
            <w:r>
              <w:rPr>
                <w:noProof/>
                <w:szCs w:val="28"/>
              </w:rPr>
              <w:t>2</w:t>
            </w:r>
            <w:r w:rsidRPr="001A2543">
              <w:rPr>
                <w:szCs w:val="28"/>
              </w:rPr>
              <w:fldChar w:fldCharType="end"/>
            </w:r>
            <w:r w:rsidRPr="001A2543">
              <w:rPr>
                <w:szCs w:val="28"/>
              </w:rPr>
              <w:t xml:space="preserve"> </w:t>
            </w:r>
            <w:r w:rsidRPr="001A2543">
              <w:rPr>
                <w:iCs/>
                <w:szCs w:val="28"/>
              </w:rPr>
              <w:t>—</w:t>
            </w:r>
            <w:r w:rsidRPr="001A2543">
              <w:rPr>
                <w:szCs w:val="28"/>
              </w:rPr>
              <w:t xml:space="preserve"> Формат переплета РПЗ к ВКР</w:t>
            </w:r>
          </w:p>
        </w:tc>
      </w:tr>
    </w:tbl>
    <w:p w14:paraId="79A5E4B5" w14:textId="77777777" w:rsidR="00A82DB0" w:rsidRPr="001A2543" w:rsidRDefault="00A82DB0" w:rsidP="00A82DB0">
      <w:pPr>
        <w:rPr>
          <w:szCs w:val="28"/>
        </w:rPr>
      </w:pPr>
    </w:p>
    <w:p w14:paraId="6C43DE86" w14:textId="77777777" w:rsidR="00A82DB0" w:rsidRPr="001A2543" w:rsidRDefault="00A82DB0" w:rsidP="00A82DB0">
      <w:pPr>
        <w:rPr>
          <w:szCs w:val="28"/>
        </w:rPr>
      </w:pPr>
      <w:r w:rsidRPr="001A2543">
        <w:rPr>
          <w:szCs w:val="28"/>
        </w:rPr>
        <w:t>К РПЗ к ВКР дополнительно оформляются, но НЕ ПОДШИВАЮТСЯ следующие документы:</w:t>
      </w:r>
    </w:p>
    <w:p w14:paraId="02BCB4BE" w14:textId="77777777" w:rsidR="00A82DB0" w:rsidRPr="001A2543" w:rsidRDefault="00A82DB0" w:rsidP="00A82DB0">
      <w:pPr>
        <w:numPr>
          <w:ilvl w:val="0"/>
          <w:numId w:val="31"/>
        </w:numPr>
        <w:ind w:left="1134" w:hanging="425"/>
        <w:rPr>
          <w:szCs w:val="28"/>
        </w:rPr>
      </w:pPr>
      <w:r>
        <w:rPr>
          <w:szCs w:val="28"/>
        </w:rPr>
        <w:t>н</w:t>
      </w:r>
      <w:r w:rsidRPr="001A2543">
        <w:rPr>
          <w:szCs w:val="28"/>
        </w:rPr>
        <w:t>аправление на государственную итоговую аттестацию (ГИА);</w:t>
      </w:r>
    </w:p>
    <w:p w14:paraId="1C6E8C75" w14:textId="77777777" w:rsidR="00A82DB0" w:rsidRPr="001A2543" w:rsidRDefault="00A82DB0" w:rsidP="00A82DB0">
      <w:pPr>
        <w:numPr>
          <w:ilvl w:val="0"/>
          <w:numId w:val="31"/>
        </w:numPr>
        <w:ind w:left="1134" w:hanging="425"/>
        <w:rPr>
          <w:szCs w:val="28"/>
        </w:rPr>
      </w:pPr>
      <w:r>
        <w:rPr>
          <w:szCs w:val="28"/>
        </w:rPr>
        <w:t>а</w:t>
      </w:r>
      <w:r w:rsidRPr="001A2543">
        <w:rPr>
          <w:szCs w:val="28"/>
        </w:rPr>
        <w:t>кт о проверке ВКР на объем заимствований;</w:t>
      </w:r>
    </w:p>
    <w:p w14:paraId="580F1728" w14:textId="77777777" w:rsidR="00A82DB0" w:rsidRPr="001A2543" w:rsidRDefault="00A82DB0" w:rsidP="00A82DB0">
      <w:pPr>
        <w:numPr>
          <w:ilvl w:val="0"/>
          <w:numId w:val="31"/>
        </w:numPr>
        <w:ind w:left="1134" w:hanging="425"/>
        <w:rPr>
          <w:szCs w:val="28"/>
        </w:rPr>
      </w:pPr>
      <w:r>
        <w:rPr>
          <w:szCs w:val="28"/>
        </w:rPr>
        <w:t>о</w:t>
      </w:r>
      <w:r w:rsidRPr="001A2543">
        <w:rPr>
          <w:szCs w:val="28"/>
        </w:rPr>
        <w:t>тзыв научного руководителя;</w:t>
      </w:r>
    </w:p>
    <w:p w14:paraId="55F84248" w14:textId="77777777" w:rsidR="00A82DB0" w:rsidRPr="001A2543" w:rsidRDefault="00A82DB0" w:rsidP="00A82DB0">
      <w:pPr>
        <w:numPr>
          <w:ilvl w:val="0"/>
          <w:numId w:val="31"/>
        </w:numPr>
        <w:ind w:left="1134" w:hanging="425"/>
        <w:rPr>
          <w:szCs w:val="28"/>
        </w:rPr>
      </w:pPr>
      <w:r>
        <w:rPr>
          <w:szCs w:val="28"/>
        </w:rPr>
        <w:t>р</w:t>
      </w:r>
      <w:r w:rsidRPr="001A2543">
        <w:rPr>
          <w:szCs w:val="28"/>
        </w:rPr>
        <w:t xml:space="preserve">ецензия (внешняя). </w:t>
      </w:r>
    </w:p>
    <w:p w14:paraId="30139B73" w14:textId="77777777" w:rsidR="00A82DB0" w:rsidRDefault="00A82DB0" w:rsidP="00A82DB0">
      <w:pPr>
        <w:rPr>
          <w:szCs w:val="28"/>
        </w:rPr>
      </w:pPr>
      <w:r w:rsidRPr="001A2543">
        <w:rPr>
          <w:szCs w:val="28"/>
        </w:rPr>
        <w:t>Эти четыре документа вкладывают в файл, который подшива</w:t>
      </w:r>
      <w:r>
        <w:rPr>
          <w:szCs w:val="28"/>
        </w:rPr>
        <w:t>ю</w:t>
      </w:r>
      <w:r w:rsidRPr="001A2543">
        <w:rPr>
          <w:szCs w:val="28"/>
        </w:rPr>
        <w:t>т в самом конце РПЗ к ВКР. Отзыв руководителя пиш</w:t>
      </w:r>
      <w:r>
        <w:rPr>
          <w:szCs w:val="28"/>
        </w:rPr>
        <w:t>у</w:t>
      </w:r>
      <w:r w:rsidRPr="001A2543">
        <w:rPr>
          <w:szCs w:val="28"/>
        </w:rPr>
        <w:t>т исключительно на отдельном бланке. В бланке Направления на государственную итоговую аттестацию руководитель в поле отзыва пишет следующий текст: «Студент Иванов И.И. выполнил выпускную квалификационную работу в полном объеме. Рекомендуется оценка «такая-то».».</w:t>
      </w:r>
    </w:p>
    <w:p w14:paraId="7B3F55B4" w14:textId="77777777" w:rsidR="00A82DB0" w:rsidRPr="001A2543" w:rsidRDefault="00A82DB0" w:rsidP="00A82DB0">
      <w:pPr>
        <w:rPr>
          <w:szCs w:val="28"/>
        </w:rPr>
      </w:pPr>
      <w:r w:rsidRPr="001A2543">
        <w:rPr>
          <w:szCs w:val="28"/>
        </w:rPr>
        <w:t>Желательный объем РПЗ и Отчетов, а также количество использованных источников, приведено в таблице 1.</w:t>
      </w:r>
    </w:p>
    <w:p w14:paraId="47C7CCCE" w14:textId="77777777" w:rsidR="00A82DB0" w:rsidRPr="001A2543" w:rsidRDefault="00A82DB0" w:rsidP="00A82DB0">
      <w:pPr>
        <w:rPr>
          <w:szCs w:val="28"/>
        </w:rPr>
      </w:pPr>
      <w:r w:rsidRPr="001A2543">
        <w:rPr>
          <w:szCs w:val="28"/>
        </w:rPr>
        <w:lastRenderedPageBreak/>
        <w:t>Таблица 1 – Желательный объем РПЗ и Отчетов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815"/>
        <w:gridCol w:w="2406"/>
        <w:gridCol w:w="2407"/>
      </w:tblGrid>
      <w:tr w:rsidR="00A82DB0" w:rsidRPr="001A2543" w14:paraId="42227119" w14:textId="77777777" w:rsidTr="00D371C5">
        <w:tc>
          <w:tcPr>
            <w:tcW w:w="4815" w:type="dxa"/>
          </w:tcPr>
          <w:p w14:paraId="5708E2C3" w14:textId="77777777" w:rsidR="00A82DB0" w:rsidRPr="001A2543" w:rsidRDefault="00A82DB0" w:rsidP="00D371C5">
            <w:pPr>
              <w:ind w:firstLine="0"/>
              <w:rPr>
                <w:szCs w:val="28"/>
              </w:rPr>
            </w:pPr>
          </w:p>
        </w:tc>
        <w:tc>
          <w:tcPr>
            <w:tcW w:w="2406" w:type="dxa"/>
          </w:tcPr>
          <w:p w14:paraId="0AF02A36" w14:textId="77777777" w:rsidR="00A82DB0" w:rsidRPr="001A2543" w:rsidRDefault="00A82DB0" w:rsidP="00D371C5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Кол-во листов содержимого</w:t>
            </w:r>
          </w:p>
        </w:tc>
        <w:tc>
          <w:tcPr>
            <w:tcW w:w="2407" w:type="dxa"/>
          </w:tcPr>
          <w:p w14:paraId="3A900527" w14:textId="77777777" w:rsidR="00A82DB0" w:rsidRPr="001A2543" w:rsidRDefault="00A82DB0" w:rsidP="00D371C5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Кол-во источников</w:t>
            </w:r>
          </w:p>
        </w:tc>
      </w:tr>
      <w:tr w:rsidR="00A82DB0" w:rsidRPr="001A2543" w14:paraId="624E0024" w14:textId="77777777" w:rsidTr="00D371C5">
        <w:tc>
          <w:tcPr>
            <w:tcW w:w="4815" w:type="dxa"/>
          </w:tcPr>
          <w:p w14:paraId="3E59B44F" w14:textId="77777777" w:rsidR="00A82DB0" w:rsidRPr="001A2543" w:rsidRDefault="00A82DB0" w:rsidP="00D371C5">
            <w:pPr>
              <w:ind w:firstLine="0"/>
              <w:rPr>
                <w:szCs w:val="28"/>
              </w:rPr>
            </w:pPr>
            <w:r w:rsidRPr="001A2543">
              <w:rPr>
                <w:szCs w:val="28"/>
              </w:rPr>
              <w:t>Отчет по практике</w:t>
            </w:r>
          </w:p>
        </w:tc>
        <w:tc>
          <w:tcPr>
            <w:tcW w:w="2406" w:type="dxa"/>
          </w:tcPr>
          <w:p w14:paraId="12670794" w14:textId="77777777" w:rsidR="00A82DB0" w:rsidRPr="001A2543" w:rsidRDefault="00A82DB0" w:rsidP="00D371C5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20–30</w:t>
            </w:r>
          </w:p>
        </w:tc>
        <w:tc>
          <w:tcPr>
            <w:tcW w:w="2407" w:type="dxa"/>
          </w:tcPr>
          <w:p w14:paraId="159A7A2E" w14:textId="77777777" w:rsidR="00A82DB0" w:rsidRPr="001A2543" w:rsidRDefault="00A82DB0" w:rsidP="00D371C5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10+</w:t>
            </w:r>
          </w:p>
        </w:tc>
      </w:tr>
      <w:tr w:rsidR="00A82DB0" w:rsidRPr="001A2543" w14:paraId="2F404F14" w14:textId="77777777" w:rsidTr="00D371C5">
        <w:tc>
          <w:tcPr>
            <w:tcW w:w="4815" w:type="dxa"/>
          </w:tcPr>
          <w:p w14:paraId="65683F37" w14:textId="77777777" w:rsidR="00A82DB0" w:rsidRPr="001A2543" w:rsidRDefault="00A82DB0" w:rsidP="00D371C5">
            <w:pPr>
              <w:ind w:firstLine="0"/>
              <w:rPr>
                <w:szCs w:val="28"/>
              </w:rPr>
            </w:pPr>
            <w:r w:rsidRPr="001A2543">
              <w:rPr>
                <w:szCs w:val="28"/>
              </w:rPr>
              <w:t>РПЗ к НИР (3 курс или вторая работа)</w:t>
            </w:r>
          </w:p>
        </w:tc>
        <w:tc>
          <w:tcPr>
            <w:tcW w:w="2406" w:type="dxa"/>
          </w:tcPr>
          <w:p w14:paraId="6B4E0E86" w14:textId="77777777" w:rsidR="00A82DB0" w:rsidRPr="001A2543" w:rsidRDefault="00A82DB0" w:rsidP="00D371C5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20–30</w:t>
            </w:r>
          </w:p>
        </w:tc>
        <w:tc>
          <w:tcPr>
            <w:tcW w:w="2407" w:type="dxa"/>
          </w:tcPr>
          <w:p w14:paraId="2C9019F3" w14:textId="77777777" w:rsidR="00A82DB0" w:rsidRPr="001A2543" w:rsidRDefault="00A82DB0" w:rsidP="00D371C5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20+</w:t>
            </w:r>
          </w:p>
        </w:tc>
      </w:tr>
      <w:tr w:rsidR="00A82DB0" w:rsidRPr="001A2543" w14:paraId="224766BF" w14:textId="77777777" w:rsidTr="00D371C5">
        <w:tc>
          <w:tcPr>
            <w:tcW w:w="4815" w:type="dxa"/>
          </w:tcPr>
          <w:p w14:paraId="512676E6" w14:textId="77777777" w:rsidR="00A82DB0" w:rsidRPr="001A2543" w:rsidRDefault="00A82DB0" w:rsidP="00D371C5">
            <w:pPr>
              <w:ind w:firstLine="0"/>
              <w:rPr>
                <w:szCs w:val="28"/>
              </w:rPr>
            </w:pPr>
            <w:r w:rsidRPr="001A2543">
              <w:rPr>
                <w:szCs w:val="28"/>
              </w:rPr>
              <w:t>РПЗ к НИР (4 курс)</w:t>
            </w:r>
          </w:p>
        </w:tc>
        <w:tc>
          <w:tcPr>
            <w:tcW w:w="2406" w:type="dxa"/>
          </w:tcPr>
          <w:p w14:paraId="4BAC3E14" w14:textId="77777777" w:rsidR="00A82DB0" w:rsidRPr="001A2543" w:rsidRDefault="00A82DB0" w:rsidP="00D371C5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30–40</w:t>
            </w:r>
          </w:p>
        </w:tc>
        <w:tc>
          <w:tcPr>
            <w:tcW w:w="2407" w:type="dxa"/>
          </w:tcPr>
          <w:p w14:paraId="29D66E04" w14:textId="77777777" w:rsidR="00A82DB0" w:rsidRPr="001A2543" w:rsidRDefault="00A82DB0" w:rsidP="00D371C5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20+</w:t>
            </w:r>
          </w:p>
        </w:tc>
      </w:tr>
      <w:tr w:rsidR="00A82DB0" w:rsidRPr="001A2543" w14:paraId="4D81D762" w14:textId="77777777" w:rsidTr="00D371C5">
        <w:tc>
          <w:tcPr>
            <w:tcW w:w="4815" w:type="dxa"/>
          </w:tcPr>
          <w:p w14:paraId="283D7851" w14:textId="77777777" w:rsidR="00A82DB0" w:rsidRPr="001A2543" w:rsidRDefault="00A82DB0" w:rsidP="00D371C5">
            <w:pPr>
              <w:ind w:firstLine="0"/>
              <w:rPr>
                <w:szCs w:val="28"/>
              </w:rPr>
            </w:pPr>
            <w:r w:rsidRPr="001A2543">
              <w:rPr>
                <w:szCs w:val="28"/>
              </w:rPr>
              <w:t>РПЗ к НИР, КП и КР (5, 6 курсы)</w:t>
            </w:r>
          </w:p>
        </w:tc>
        <w:tc>
          <w:tcPr>
            <w:tcW w:w="2406" w:type="dxa"/>
          </w:tcPr>
          <w:p w14:paraId="593D877A" w14:textId="77777777" w:rsidR="00A82DB0" w:rsidRPr="001A2543" w:rsidRDefault="00A82DB0" w:rsidP="00D371C5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40–50</w:t>
            </w:r>
          </w:p>
        </w:tc>
        <w:tc>
          <w:tcPr>
            <w:tcW w:w="2407" w:type="dxa"/>
          </w:tcPr>
          <w:p w14:paraId="28833B2C" w14:textId="77777777" w:rsidR="00A82DB0" w:rsidRPr="001A2543" w:rsidRDefault="00A82DB0" w:rsidP="00D371C5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30+</w:t>
            </w:r>
          </w:p>
        </w:tc>
      </w:tr>
      <w:tr w:rsidR="00A82DB0" w:rsidRPr="001A2543" w14:paraId="3187BF78" w14:textId="77777777" w:rsidTr="00D371C5">
        <w:tc>
          <w:tcPr>
            <w:tcW w:w="4815" w:type="dxa"/>
          </w:tcPr>
          <w:p w14:paraId="0930A09F" w14:textId="77777777" w:rsidR="00A82DB0" w:rsidRPr="001A2543" w:rsidRDefault="00A82DB0" w:rsidP="00D371C5">
            <w:pPr>
              <w:ind w:firstLine="0"/>
              <w:rPr>
                <w:szCs w:val="28"/>
              </w:rPr>
            </w:pPr>
            <w:r w:rsidRPr="001A2543">
              <w:rPr>
                <w:szCs w:val="28"/>
              </w:rPr>
              <w:t>РПЗ к ВКР бакалавра</w:t>
            </w:r>
          </w:p>
        </w:tc>
        <w:tc>
          <w:tcPr>
            <w:tcW w:w="2406" w:type="dxa"/>
          </w:tcPr>
          <w:p w14:paraId="298EBB52" w14:textId="77777777" w:rsidR="00A82DB0" w:rsidRPr="001A2543" w:rsidRDefault="00A82DB0" w:rsidP="00D371C5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60–80</w:t>
            </w:r>
          </w:p>
        </w:tc>
        <w:tc>
          <w:tcPr>
            <w:tcW w:w="2407" w:type="dxa"/>
          </w:tcPr>
          <w:p w14:paraId="63B4FE2C" w14:textId="77777777" w:rsidR="00A82DB0" w:rsidRPr="001A2543" w:rsidRDefault="00A82DB0" w:rsidP="00D371C5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40+</w:t>
            </w:r>
          </w:p>
        </w:tc>
      </w:tr>
      <w:tr w:rsidR="00A82DB0" w:rsidRPr="001A2543" w14:paraId="7B0D1698" w14:textId="77777777" w:rsidTr="00D371C5">
        <w:tc>
          <w:tcPr>
            <w:tcW w:w="4815" w:type="dxa"/>
          </w:tcPr>
          <w:p w14:paraId="3FC91E22" w14:textId="77777777" w:rsidR="00A82DB0" w:rsidRPr="001A2543" w:rsidRDefault="00A82DB0" w:rsidP="00D371C5">
            <w:pPr>
              <w:ind w:firstLine="0"/>
              <w:rPr>
                <w:szCs w:val="28"/>
              </w:rPr>
            </w:pPr>
            <w:r w:rsidRPr="001A2543">
              <w:rPr>
                <w:szCs w:val="28"/>
              </w:rPr>
              <w:t>РПЗ к ВКР специалиста и магистра</w:t>
            </w:r>
          </w:p>
        </w:tc>
        <w:tc>
          <w:tcPr>
            <w:tcW w:w="2406" w:type="dxa"/>
          </w:tcPr>
          <w:p w14:paraId="2195D964" w14:textId="77777777" w:rsidR="00A82DB0" w:rsidRPr="001A2543" w:rsidRDefault="00A82DB0" w:rsidP="00D371C5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80–110</w:t>
            </w:r>
          </w:p>
        </w:tc>
        <w:tc>
          <w:tcPr>
            <w:tcW w:w="2407" w:type="dxa"/>
          </w:tcPr>
          <w:p w14:paraId="0CC19F68" w14:textId="77777777" w:rsidR="00A82DB0" w:rsidRPr="001A2543" w:rsidRDefault="00A82DB0" w:rsidP="00D371C5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40+</w:t>
            </w:r>
          </w:p>
        </w:tc>
      </w:tr>
    </w:tbl>
    <w:p w14:paraId="4028BFCD" w14:textId="77777777" w:rsidR="00A82DB0" w:rsidRPr="001A2543" w:rsidRDefault="00A82DB0" w:rsidP="00A82DB0">
      <w:pPr>
        <w:rPr>
          <w:szCs w:val="28"/>
        </w:rPr>
      </w:pPr>
    </w:p>
    <w:p w14:paraId="7652FB9A" w14:textId="77777777" w:rsidR="00A82DB0" w:rsidRPr="001A2543" w:rsidRDefault="00A82DB0" w:rsidP="00A82DB0">
      <w:pPr>
        <w:rPr>
          <w:szCs w:val="28"/>
        </w:rPr>
      </w:pPr>
      <w:r w:rsidRPr="001A2543">
        <w:rPr>
          <w:szCs w:val="28"/>
        </w:rPr>
        <w:t>При оформлении РПЗ и Отчетов необходимо руководствоваться следующими нормативными документами:</w:t>
      </w:r>
    </w:p>
    <w:p w14:paraId="688B44DE" w14:textId="77777777" w:rsidR="00A82DB0" w:rsidRPr="001A2543" w:rsidRDefault="00A82DB0" w:rsidP="00A82DB0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A2543">
        <w:rPr>
          <w:szCs w:val="28"/>
        </w:rPr>
        <w:t>Положение Университета «О порядке организации и проведения курсового проектирования»;</w:t>
      </w:r>
    </w:p>
    <w:p w14:paraId="41DDF7A7" w14:textId="77777777" w:rsidR="00A82DB0" w:rsidRPr="001A2543" w:rsidRDefault="00A82DB0" w:rsidP="00A82DB0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A2543">
        <w:rPr>
          <w:szCs w:val="28"/>
        </w:rPr>
        <w:t>Положение Университета «О порядке организации и проведения практики студентов»;</w:t>
      </w:r>
    </w:p>
    <w:p w14:paraId="7B7296EF" w14:textId="77777777" w:rsidR="00A82DB0" w:rsidRPr="001A2543" w:rsidRDefault="00A82DB0" w:rsidP="00A82DB0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A2543">
        <w:rPr>
          <w:szCs w:val="28"/>
        </w:rPr>
        <w:t>Положение Университета «О порядке подготовки выпускной квалификационной работы …» с Приложениями;</w:t>
      </w:r>
    </w:p>
    <w:p w14:paraId="761543C9" w14:textId="77777777" w:rsidR="00A82DB0" w:rsidRPr="001A2543" w:rsidRDefault="00A82DB0" w:rsidP="00A82DB0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A2543">
        <w:rPr>
          <w:szCs w:val="28"/>
        </w:rPr>
        <w:t>ГОСТ 7.32-2017 Отчет о научно-исследовательской работе. Структура и правил оформления;</w:t>
      </w:r>
    </w:p>
    <w:p w14:paraId="28D664B1" w14:textId="77777777" w:rsidR="00A82DB0" w:rsidRPr="001A2543" w:rsidRDefault="00A82DB0" w:rsidP="00A82DB0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A2543">
        <w:rPr>
          <w:szCs w:val="28"/>
        </w:rPr>
        <w:t>ГОСТ Р 7.0.99-2018 Система стандартов по информации, библиотечному и издательскому делу. Реферат и аннотация. Общие требования;</w:t>
      </w:r>
    </w:p>
    <w:p w14:paraId="43E198B7" w14:textId="77777777" w:rsidR="00A82DB0" w:rsidRPr="001A2543" w:rsidRDefault="00A82DB0" w:rsidP="00A82DB0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A2543">
        <w:rPr>
          <w:szCs w:val="28"/>
        </w:rPr>
        <w:t>ГОСТ Р 7.0.12-2011 Система стандартов по информации, библиотечному и издательскому делу. Библиографическая запись. Сокращение слов и словосочетаний на русском языке. Общие требования и правила;</w:t>
      </w:r>
    </w:p>
    <w:p w14:paraId="40AC8A15" w14:textId="77777777" w:rsidR="00A82DB0" w:rsidRPr="001A2543" w:rsidRDefault="00A82DB0" w:rsidP="00A82DB0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A2543">
        <w:rPr>
          <w:szCs w:val="28"/>
        </w:rPr>
        <w:t>ГОСТ Р 7.0.100-2018 Система стандартов по информации, библиотечному и издательскому делу. Библиографическая запись. Библиографическое описание. Общие требования и правила составления.</w:t>
      </w:r>
    </w:p>
    <w:p w14:paraId="363A2D28" w14:textId="77777777" w:rsidR="00A82DB0" w:rsidRPr="004902F8" w:rsidRDefault="00A82DB0" w:rsidP="00A82DB0">
      <w:pPr>
        <w:pStyle w:val="Heading1"/>
      </w:pPr>
      <w:bookmarkStart w:id="8" w:name="_Toc175418210"/>
      <w:r w:rsidRPr="004902F8">
        <w:lastRenderedPageBreak/>
        <w:t>1. Структура расчетно-пояснительной записки</w:t>
      </w:r>
      <w:bookmarkEnd w:id="8"/>
    </w:p>
    <w:p w14:paraId="70E33617" w14:textId="77777777" w:rsidR="00A82DB0" w:rsidRPr="001E31B6" w:rsidRDefault="00A82DB0" w:rsidP="00A82DB0">
      <w:pPr>
        <w:rPr>
          <w:szCs w:val="28"/>
        </w:rPr>
      </w:pPr>
      <w:r w:rsidRPr="001E31B6">
        <w:rPr>
          <w:szCs w:val="28"/>
        </w:rPr>
        <w:t xml:space="preserve">В </w:t>
      </w:r>
      <w:r>
        <w:rPr>
          <w:szCs w:val="28"/>
        </w:rPr>
        <w:t>РПЗ</w:t>
      </w:r>
      <w:r w:rsidRPr="001E31B6">
        <w:rPr>
          <w:szCs w:val="28"/>
        </w:rPr>
        <w:t xml:space="preserve"> </w:t>
      </w:r>
      <w:r>
        <w:rPr>
          <w:szCs w:val="28"/>
        </w:rPr>
        <w:t xml:space="preserve">к ВКР/НИР/КП/КР </w:t>
      </w:r>
      <w:r w:rsidRPr="001E31B6">
        <w:rPr>
          <w:szCs w:val="28"/>
        </w:rPr>
        <w:t>входят элементы, перечисленные в порядке следования:</w:t>
      </w:r>
    </w:p>
    <w:p w14:paraId="579EF309" w14:textId="77777777" w:rsidR="00A82DB0" w:rsidRPr="001E31B6" w:rsidRDefault="00A82DB0" w:rsidP="00A82DB0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титульный лист</w:t>
      </w:r>
      <w:r>
        <w:rPr>
          <w:szCs w:val="28"/>
        </w:rPr>
        <w:t>;</w:t>
      </w:r>
    </w:p>
    <w:p w14:paraId="07DE82A7" w14:textId="77777777" w:rsidR="00A82DB0" w:rsidRPr="001E31B6" w:rsidRDefault="00A82DB0" w:rsidP="00A82DB0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техническое задание</w:t>
      </w:r>
      <w:r>
        <w:rPr>
          <w:szCs w:val="28"/>
        </w:rPr>
        <w:t>;</w:t>
      </w:r>
    </w:p>
    <w:p w14:paraId="7E470719" w14:textId="77777777" w:rsidR="00A82DB0" w:rsidRPr="001E31B6" w:rsidRDefault="00A82DB0" w:rsidP="00A82DB0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 xml:space="preserve">календарный план (только для </w:t>
      </w:r>
      <w:r>
        <w:rPr>
          <w:szCs w:val="28"/>
        </w:rPr>
        <w:t>ВКР</w:t>
      </w:r>
      <w:r w:rsidRPr="001E31B6">
        <w:rPr>
          <w:szCs w:val="28"/>
        </w:rPr>
        <w:t>)</w:t>
      </w:r>
      <w:r>
        <w:rPr>
          <w:szCs w:val="28"/>
        </w:rPr>
        <w:t>;</w:t>
      </w:r>
    </w:p>
    <w:p w14:paraId="05E84066" w14:textId="77777777" w:rsidR="00A82DB0" w:rsidRPr="001E31B6" w:rsidRDefault="00A82DB0" w:rsidP="00A82DB0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 xml:space="preserve">АННОТАЦИЯ (только для </w:t>
      </w:r>
      <w:r>
        <w:rPr>
          <w:szCs w:val="28"/>
        </w:rPr>
        <w:t>ВКР</w:t>
      </w:r>
      <w:r w:rsidRPr="001E31B6">
        <w:rPr>
          <w:szCs w:val="28"/>
        </w:rPr>
        <w:t>)</w:t>
      </w:r>
      <w:r>
        <w:rPr>
          <w:szCs w:val="28"/>
        </w:rPr>
        <w:t>;</w:t>
      </w:r>
    </w:p>
    <w:p w14:paraId="39FB3557" w14:textId="77777777" w:rsidR="00A82DB0" w:rsidRPr="001E31B6" w:rsidRDefault="00A82DB0" w:rsidP="00A82DB0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СОДЕРЖАНИЕ</w:t>
      </w:r>
      <w:r>
        <w:rPr>
          <w:szCs w:val="28"/>
        </w:rPr>
        <w:t>;</w:t>
      </w:r>
    </w:p>
    <w:p w14:paraId="753A0B7E" w14:textId="77777777" w:rsidR="00A82DB0" w:rsidRPr="001E31B6" w:rsidRDefault="00A82DB0" w:rsidP="00A82DB0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СПИСОК ОБОЗНАЧЕНИЙ И СОКРАЩЕНИЙ (при необходимости)</w:t>
      </w:r>
      <w:r>
        <w:rPr>
          <w:szCs w:val="28"/>
        </w:rPr>
        <w:t>;</w:t>
      </w:r>
    </w:p>
    <w:p w14:paraId="4ED7C627" w14:textId="77777777" w:rsidR="00A82DB0" w:rsidRPr="001E31B6" w:rsidRDefault="00A82DB0" w:rsidP="00A82DB0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ВВЕДЕНИЕ</w:t>
      </w:r>
      <w:r>
        <w:rPr>
          <w:szCs w:val="28"/>
        </w:rPr>
        <w:t>;</w:t>
      </w:r>
    </w:p>
    <w:p w14:paraId="46D996DE" w14:textId="77777777" w:rsidR="00A82DB0" w:rsidRPr="001E31B6" w:rsidRDefault="00A82DB0" w:rsidP="00A82DB0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основная часть (</w:t>
      </w:r>
      <w:r>
        <w:rPr>
          <w:szCs w:val="28"/>
        </w:rPr>
        <w:t xml:space="preserve">разделенная на </w:t>
      </w:r>
      <w:r w:rsidRPr="001E31B6">
        <w:rPr>
          <w:szCs w:val="28"/>
        </w:rPr>
        <w:t>разделы, подразделы</w:t>
      </w:r>
      <w:r>
        <w:rPr>
          <w:szCs w:val="28"/>
        </w:rPr>
        <w:t xml:space="preserve"> и</w:t>
      </w:r>
      <w:r w:rsidRPr="001E31B6">
        <w:rPr>
          <w:szCs w:val="28"/>
        </w:rPr>
        <w:t xml:space="preserve"> пункты)</w:t>
      </w:r>
      <w:r>
        <w:rPr>
          <w:szCs w:val="28"/>
        </w:rPr>
        <w:t>;</w:t>
      </w:r>
    </w:p>
    <w:p w14:paraId="247D8E2E" w14:textId="77777777" w:rsidR="00A82DB0" w:rsidRPr="001E31B6" w:rsidRDefault="00A82DB0" w:rsidP="00A82DB0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ЗАКЛЮЧЕНИЕ</w:t>
      </w:r>
    </w:p>
    <w:p w14:paraId="7FC431C8" w14:textId="77777777" w:rsidR="00A82DB0" w:rsidRPr="001E31B6" w:rsidRDefault="00A82DB0" w:rsidP="00A82DB0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СПИСОК ИСПОЛЬЗОВАННЫХ ИСТОЧНИКОВ</w:t>
      </w:r>
    </w:p>
    <w:p w14:paraId="24B6B2E7" w14:textId="77777777" w:rsidR="00A82DB0" w:rsidRPr="001E31B6" w:rsidRDefault="00A82DB0" w:rsidP="00A82DB0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ПРИЛОЖЕНИЯ (для ВКР – обязательно, как минимум, одно приложение (ПРИЛОЖЕНИЕ А), для остальных видов работ – опционально)</w:t>
      </w:r>
    </w:p>
    <w:p w14:paraId="0FFA1B77" w14:textId="77777777" w:rsidR="00A82DB0" w:rsidRDefault="00A82DB0" w:rsidP="00A82DB0">
      <w:pPr>
        <w:rPr>
          <w:szCs w:val="28"/>
        </w:rPr>
      </w:pPr>
      <w:r w:rsidRPr="001E31B6">
        <w:rPr>
          <w:szCs w:val="28"/>
        </w:rPr>
        <w:t xml:space="preserve">Заголовки </w:t>
      </w:r>
      <w:r>
        <w:rPr>
          <w:szCs w:val="28"/>
        </w:rPr>
        <w:t xml:space="preserve">следующих </w:t>
      </w:r>
      <w:r w:rsidRPr="001E31B6">
        <w:rPr>
          <w:szCs w:val="28"/>
        </w:rPr>
        <w:t xml:space="preserve">элементов РПЗ не нумеруются АННОТАЦИЯ, </w:t>
      </w:r>
      <w:r w:rsidRPr="001E31B6">
        <w:rPr>
          <w:b/>
          <w:bCs/>
          <w:szCs w:val="28"/>
        </w:rPr>
        <w:t>СОДЕРЖАНИЕ</w:t>
      </w:r>
      <w:r w:rsidRPr="001E31B6">
        <w:rPr>
          <w:szCs w:val="28"/>
        </w:rPr>
        <w:t xml:space="preserve">; СПИСОК ОБОЗНАЧЕНИЙ И СОКРАЩЕНИЙ; </w:t>
      </w:r>
      <w:r w:rsidRPr="001E31B6">
        <w:rPr>
          <w:b/>
          <w:bCs/>
          <w:szCs w:val="28"/>
        </w:rPr>
        <w:t>ВВЕДЕНИЕ</w:t>
      </w:r>
      <w:r w:rsidRPr="001E31B6">
        <w:rPr>
          <w:szCs w:val="28"/>
        </w:rPr>
        <w:t xml:space="preserve">; </w:t>
      </w:r>
      <w:r w:rsidRPr="001E31B6">
        <w:rPr>
          <w:b/>
          <w:bCs/>
          <w:szCs w:val="28"/>
        </w:rPr>
        <w:t>ЗАКЛЮЧЕНИЕ</w:t>
      </w:r>
      <w:r w:rsidRPr="001E31B6">
        <w:rPr>
          <w:szCs w:val="28"/>
        </w:rPr>
        <w:t xml:space="preserve">; </w:t>
      </w:r>
      <w:r w:rsidRPr="001E31B6">
        <w:rPr>
          <w:b/>
          <w:bCs/>
          <w:szCs w:val="28"/>
        </w:rPr>
        <w:t>СПИСОК</w:t>
      </w:r>
      <w:r w:rsidRPr="001E31B6">
        <w:rPr>
          <w:szCs w:val="28"/>
        </w:rPr>
        <w:t xml:space="preserve"> </w:t>
      </w:r>
      <w:r w:rsidRPr="001E31B6">
        <w:rPr>
          <w:b/>
          <w:bCs/>
          <w:szCs w:val="28"/>
        </w:rPr>
        <w:t>ИСПОЛЬЗОВАННЫХ</w:t>
      </w:r>
      <w:r w:rsidRPr="001E31B6">
        <w:rPr>
          <w:szCs w:val="28"/>
        </w:rPr>
        <w:t xml:space="preserve"> </w:t>
      </w:r>
      <w:r w:rsidRPr="001E31B6">
        <w:rPr>
          <w:b/>
          <w:bCs/>
          <w:szCs w:val="28"/>
        </w:rPr>
        <w:t>ИСТОЧНИКОВ</w:t>
      </w:r>
      <w:r w:rsidRPr="001E31B6">
        <w:rPr>
          <w:szCs w:val="28"/>
        </w:rPr>
        <w:t xml:space="preserve">; </w:t>
      </w:r>
      <w:r w:rsidRPr="001E31B6">
        <w:rPr>
          <w:b/>
          <w:bCs/>
          <w:szCs w:val="28"/>
        </w:rPr>
        <w:t>ПРИЛОЖЕНИЕ А</w:t>
      </w:r>
      <w:r w:rsidRPr="001E31B6">
        <w:rPr>
          <w:szCs w:val="28"/>
        </w:rPr>
        <w:t xml:space="preserve"> (</w:t>
      </w:r>
      <w:r>
        <w:rPr>
          <w:szCs w:val="28"/>
        </w:rPr>
        <w:t xml:space="preserve">последнее – </w:t>
      </w:r>
      <w:r w:rsidRPr="001E31B6">
        <w:rPr>
          <w:szCs w:val="28"/>
        </w:rPr>
        <w:t xml:space="preserve">обязательно для ВКР). Жирным шрифтом отмечены обязательные структурные элементы РПЗ. Каждый структурный элемент РПЗ должен начинаться с новой страницы. </w:t>
      </w:r>
      <w:r>
        <w:rPr>
          <w:szCs w:val="28"/>
        </w:rPr>
        <w:t>Элементы основной части нумеруются в соответствии с правилами, описанными далее.</w:t>
      </w:r>
    </w:p>
    <w:p w14:paraId="08FC6C04" w14:textId="77777777" w:rsidR="00A82DB0" w:rsidRPr="001E31B6" w:rsidRDefault="00A82DB0" w:rsidP="00A82DB0">
      <w:pPr>
        <w:rPr>
          <w:szCs w:val="28"/>
        </w:rPr>
      </w:pPr>
      <w:r>
        <w:rPr>
          <w:szCs w:val="28"/>
        </w:rPr>
        <w:t xml:space="preserve">Отчет по практике состоит из </w:t>
      </w:r>
      <w:r w:rsidRPr="001E31B6">
        <w:rPr>
          <w:szCs w:val="28"/>
        </w:rPr>
        <w:t>следующи</w:t>
      </w:r>
      <w:r>
        <w:rPr>
          <w:szCs w:val="28"/>
        </w:rPr>
        <w:t>х</w:t>
      </w:r>
      <w:r w:rsidRPr="001E31B6">
        <w:rPr>
          <w:szCs w:val="28"/>
        </w:rPr>
        <w:t xml:space="preserve"> элемент</w:t>
      </w:r>
      <w:r>
        <w:rPr>
          <w:szCs w:val="28"/>
        </w:rPr>
        <w:t>ов</w:t>
      </w:r>
      <w:r w:rsidRPr="001E31B6">
        <w:rPr>
          <w:szCs w:val="28"/>
        </w:rPr>
        <w:t>:</w:t>
      </w:r>
    </w:p>
    <w:p w14:paraId="56C88961" w14:textId="77777777" w:rsidR="00A82DB0" w:rsidRPr="001E31B6" w:rsidRDefault="00A82DB0" w:rsidP="00A82DB0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титульный лист</w:t>
      </w:r>
      <w:r>
        <w:rPr>
          <w:szCs w:val="28"/>
        </w:rPr>
        <w:t>;</w:t>
      </w:r>
    </w:p>
    <w:p w14:paraId="664B235B" w14:textId="77777777" w:rsidR="00A82DB0" w:rsidRPr="001E31B6" w:rsidRDefault="00A82DB0" w:rsidP="00A82DB0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техническое задание</w:t>
      </w:r>
      <w:r>
        <w:rPr>
          <w:szCs w:val="28"/>
        </w:rPr>
        <w:t>;</w:t>
      </w:r>
    </w:p>
    <w:p w14:paraId="6B984115" w14:textId="77777777" w:rsidR="00A82DB0" w:rsidRPr="001E31B6" w:rsidRDefault="00A82DB0" w:rsidP="00A82DB0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СОДЕРЖАНИЕ</w:t>
      </w:r>
      <w:r>
        <w:rPr>
          <w:szCs w:val="28"/>
        </w:rPr>
        <w:t>;</w:t>
      </w:r>
    </w:p>
    <w:p w14:paraId="4B05B977" w14:textId="77777777" w:rsidR="00A82DB0" w:rsidRPr="001E31B6" w:rsidRDefault="00A82DB0" w:rsidP="00A82DB0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СПИСОК ОБОЗНАЧЕНИЙ И СОКРАЩЕНИЙ (при необходимости)</w:t>
      </w:r>
      <w:r>
        <w:rPr>
          <w:szCs w:val="28"/>
        </w:rPr>
        <w:t>;</w:t>
      </w:r>
    </w:p>
    <w:p w14:paraId="35A8E75E" w14:textId="77777777" w:rsidR="00A82DB0" w:rsidRPr="001E31B6" w:rsidRDefault="00A82DB0" w:rsidP="00A82DB0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ВВЕДЕНИЕ</w:t>
      </w:r>
      <w:r>
        <w:rPr>
          <w:szCs w:val="28"/>
        </w:rPr>
        <w:t>;</w:t>
      </w:r>
    </w:p>
    <w:p w14:paraId="2BC0D286" w14:textId="77777777" w:rsidR="00A82DB0" w:rsidRPr="001E31B6" w:rsidRDefault="00A82DB0" w:rsidP="00A82DB0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основная часть (</w:t>
      </w:r>
      <w:r>
        <w:rPr>
          <w:szCs w:val="28"/>
        </w:rPr>
        <w:t xml:space="preserve">разделенная на </w:t>
      </w:r>
      <w:r w:rsidRPr="001E31B6">
        <w:rPr>
          <w:szCs w:val="28"/>
        </w:rPr>
        <w:t>разделы, подразделы</w:t>
      </w:r>
      <w:r>
        <w:rPr>
          <w:szCs w:val="28"/>
        </w:rPr>
        <w:t xml:space="preserve"> и</w:t>
      </w:r>
      <w:r w:rsidRPr="001E31B6">
        <w:rPr>
          <w:szCs w:val="28"/>
        </w:rPr>
        <w:t xml:space="preserve"> пункты)</w:t>
      </w:r>
      <w:r>
        <w:rPr>
          <w:szCs w:val="28"/>
        </w:rPr>
        <w:t>;</w:t>
      </w:r>
    </w:p>
    <w:p w14:paraId="1F591C33" w14:textId="77777777" w:rsidR="00A82DB0" w:rsidRPr="001E31B6" w:rsidRDefault="00A82DB0" w:rsidP="00A82DB0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lastRenderedPageBreak/>
        <w:t>ЗАКЛЮЧЕНИЕ</w:t>
      </w:r>
    </w:p>
    <w:p w14:paraId="389B88E0" w14:textId="77777777" w:rsidR="00A82DB0" w:rsidRPr="001E31B6" w:rsidRDefault="00A82DB0" w:rsidP="00A82DB0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СПИСОК ИСПОЛЬЗОВАННЫХ ИСТОЧНИКОВ</w:t>
      </w:r>
    </w:p>
    <w:p w14:paraId="41DEC3A1" w14:textId="77777777" w:rsidR="00A82DB0" w:rsidRPr="001E31B6" w:rsidRDefault="00A82DB0" w:rsidP="00A82DB0">
      <w:pPr>
        <w:pStyle w:val="Heading2"/>
        <w:rPr>
          <w:szCs w:val="28"/>
        </w:rPr>
      </w:pPr>
      <w:bookmarkStart w:id="9" w:name="_Toc175418211"/>
      <w:r w:rsidRPr="001E31B6">
        <w:rPr>
          <w:szCs w:val="28"/>
        </w:rPr>
        <w:t>1.1. Титульный лист</w:t>
      </w:r>
      <w:bookmarkEnd w:id="9"/>
    </w:p>
    <w:p w14:paraId="1A03D18E" w14:textId="77777777" w:rsidR="00A82DB0" w:rsidRPr="001E31B6" w:rsidRDefault="00A82DB0" w:rsidP="00A82DB0">
      <w:pPr>
        <w:rPr>
          <w:szCs w:val="28"/>
        </w:rPr>
      </w:pPr>
      <w:r>
        <w:rPr>
          <w:szCs w:val="28"/>
        </w:rPr>
        <w:t>Заполнение титульного листа детально описано в разделе 2</w:t>
      </w:r>
      <w:r w:rsidRPr="001E31B6">
        <w:rPr>
          <w:szCs w:val="28"/>
        </w:rPr>
        <w:t>.</w:t>
      </w:r>
    </w:p>
    <w:p w14:paraId="1F8AF4CD" w14:textId="77777777" w:rsidR="00A82DB0" w:rsidRPr="001E31B6" w:rsidRDefault="00A82DB0" w:rsidP="00A82DB0">
      <w:pPr>
        <w:pStyle w:val="Heading2"/>
        <w:rPr>
          <w:szCs w:val="28"/>
        </w:rPr>
      </w:pPr>
      <w:bookmarkStart w:id="10" w:name="_Toc175418212"/>
      <w:r w:rsidRPr="001E31B6">
        <w:rPr>
          <w:szCs w:val="28"/>
        </w:rPr>
        <w:t>1.2. Техническое задание</w:t>
      </w:r>
      <w:bookmarkEnd w:id="10"/>
    </w:p>
    <w:p w14:paraId="30DE2980" w14:textId="77777777" w:rsidR="00A82DB0" w:rsidRPr="001E31B6" w:rsidRDefault="00A82DB0" w:rsidP="00A82DB0">
      <w:pPr>
        <w:rPr>
          <w:szCs w:val="28"/>
        </w:rPr>
      </w:pPr>
      <w:r>
        <w:rPr>
          <w:szCs w:val="28"/>
        </w:rPr>
        <w:t>Заполнение листа ТЗ детально описано в подразделах 3.1–3.3, 3.5</w:t>
      </w:r>
      <w:r w:rsidRPr="001E31B6">
        <w:rPr>
          <w:szCs w:val="28"/>
        </w:rPr>
        <w:t>.</w:t>
      </w:r>
    </w:p>
    <w:p w14:paraId="55EAE2D9" w14:textId="77777777" w:rsidR="00A82DB0" w:rsidRDefault="00A82DB0" w:rsidP="00A82DB0">
      <w:pPr>
        <w:pStyle w:val="Heading2"/>
      </w:pPr>
      <w:bookmarkStart w:id="11" w:name="_Toc175418213"/>
      <w:r w:rsidRPr="006265DF">
        <w:t>1.</w:t>
      </w:r>
      <w:r>
        <w:t>3.</w:t>
      </w:r>
      <w:r w:rsidRPr="006265DF">
        <w:t xml:space="preserve"> </w:t>
      </w:r>
      <w:r>
        <w:t>Календарный план</w:t>
      </w:r>
      <w:r w:rsidRPr="005E2EC3">
        <w:t xml:space="preserve"> (ТОЛЬКО ДЛЯ </w:t>
      </w:r>
      <w:r>
        <w:t>ВКР</w:t>
      </w:r>
      <w:r w:rsidRPr="005E2EC3">
        <w:t>)</w:t>
      </w:r>
      <w:bookmarkEnd w:id="11"/>
    </w:p>
    <w:p w14:paraId="2F0D8662" w14:textId="77777777" w:rsidR="00A82DB0" w:rsidRDefault="00A82DB0" w:rsidP="00A82DB0">
      <w:r>
        <w:rPr>
          <w:szCs w:val="28"/>
        </w:rPr>
        <w:t>Заполнение календарного плана детально описано в подразделе 3</w:t>
      </w:r>
      <w:r w:rsidRPr="001E31B6">
        <w:rPr>
          <w:szCs w:val="28"/>
        </w:rPr>
        <w:t>.</w:t>
      </w:r>
      <w:r>
        <w:rPr>
          <w:szCs w:val="28"/>
        </w:rPr>
        <w:t>4</w:t>
      </w:r>
      <w:r>
        <w:t>.</w:t>
      </w:r>
    </w:p>
    <w:p w14:paraId="34E9387E" w14:textId="77777777" w:rsidR="00A82DB0" w:rsidRPr="006265DF" w:rsidRDefault="00A82DB0" w:rsidP="00A82DB0">
      <w:pPr>
        <w:pStyle w:val="Heading2"/>
      </w:pPr>
      <w:bookmarkStart w:id="12" w:name="_Toc175418214"/>
      <w:r w:rsidRPr="006265DF">
        <w:t>1.</w:t>
      </w:r>
      <w:r>
        <w:t>4.</w:t>
      </w:r>
      <w:r w:rsidRPr="006265DF">
        <w:t xml:space="preserve"> </w:t>
      </w:r>
      <w:r w:rsidRPr="005E2EC3">
        <w:t xml:space="preserve">Аннотация (ТОЛЬКО ДЛЯ </w:t>
      </w:r>
      <w:r>
        <w:t>ВКР</w:t>
      </w:r>
      <w:r w:rsidRPr="005E2EC3">
        <w:t>)</w:t>
      </w:r>
      <w:bookmarkEnd w:id="12"/>
      <w:r>
        <w:t xml:space="preserve"> </w:t>
      </w:r>
    </w:p>
    <w:p w14:paraId="7228F9E9" w14:textId="77777777" w:rsidR="00A82DB0" w:rsidRDefault="00A82DB0" w:rsidP="00A82DB0">
      <w:r w:rsidRPr="005B3C6A">
        <w:t>Аннотация должна</w:t>
      </w:r>
      <w:r w:rsidRPr="00241A2E">
        <w:t xml:space="preserve"> </w:t>
      </w:r>
      <w:r w:rsidRPr="005B3C6A">
        <w:t>в объеме до одной страницы</w:t>
      </w:r>
      <w:r>
        <w:t xml:space="preserve"> </w:t>
      </w:r>
      <w:r w:rsidRPr="005B3C6A">
        <w:t xml:space="preserve">отражать актуальность, цель и объект </w:t>
      </w:r>
      <w:r>
        <w:t>выполненной ВКР</w:t>
      </w:r>
      <w:r w:rsidRPr="005B3C6A">
        <w:t>.</w:t>
      </w:r>
      <w:r>
        <w:t xml:space="preserve"> Аннотацию пишут ТОЛЬКО НА РУССКОМ ЯЗЫКЕ и объемом приблизительно 2–3 абзаца – половину страницы А4. Количество страниц, иллюстраций, таблиц и т.п. в аннотации НЕ УКАЗЫВАЮТ.</w:t>
      </w:r>
    </w:p>
    <w:p w14:paraId="29084C11" w14:textId="77777777" w:rsidR="00A82DB0" w:rsidRPr="00613043" w:rsidRDefault="00A82DB0" w:rsidP="00A82DB0">
      <w:pPr>
        <w:pStyle w:val="Heading2"/>
      </w:pPr>
      <w:bookmarkStart w:id="13" w:name="_Toc175418215"/>
      <w:r w:rsidRPr="00613043">
        <w:t>1.</w:t>
      </w:r>
      <w:r>
        <w:t>5.</w:t>
      </w:r>
      <w:r w:rsidRPr="00613043">
        <w:t xml:space="preserve"> </w:t>
      </w:r>
      <w:r>
        <w:t>Содержание</w:t>
      </w:r>
      <w:bookmarkEnd w:id="13"/>
    </w:p>
    <w:p w14:paraId="3E5AFBB9" w14:textId="77777777" w:rsidR="00A82DB0" w:rsidRDefault="00A82DB0" w:rsidP="00A82DB0">
      <w:r w:rsidRPr="00613043">
        <w:t>В содержании привод</w:t>
      </w:r>
      <w:r>
        <w:t>ят</w:t>
      </w:r>
      <w:r w:rsidRPr="00613043">
        <w:t xml:space="preserve"> перечень частей и разделов </w:t>
      </w:r>
      <w:r>
        <w:t>РПЗ и Отчетов</w:t>
      </w:r>
      <w:r w:rsidRPr="00613043">
        <w:t xml:space="preserve"> с указанием номеров страниц, на которых начинается каждый элемент работы.</w:t>
      </w:r>
      <w:r>
        <w:t xml:space="preserve"> </w:t>
      </w:r>
      <w:r w:rsidRPr="00AC6788">
        <w:rPr>
          <w:b/>
          <w:bCs/>
          <w:u w:val="single"/>
        </w:rPr>
        <w:t>Аннотаци</w:t>
      </w:r>
      <w:r>
        <w:rPr>
          <w:b/>
          <w:bCs/>
          <w:u w:val="single"/>
        </w:rPr>
        <w:t>ю</w:t>
      </w:r>
      <w:r w:rsidRPr="00AC6788">
        <w:rPr>
          <w:b/>
          <w:bCs/>
          <w:u w:val="single"/>
        </w:rPr>
        <w:t xml:space="preserve"> </w:t>
      </w:r>
      <w:r>
        <w:rPr>
          <w:b/>
          <w:bCs/>
          <w:u w:val="single"/>
        </w:rPr>
        <w:t xml:space="preserve">не включают </w:t>
      </w:r>
      <w:r w:rsidRPr="00AC6788">
        <w:rPr>
          <w:b/>
          <w:bCs/>
          <w:u w:val="single"/>
        </w:rPr>
        <w:t>в содержание</w:t>
      </w:r>
      <w:r w:rsidRPr="00AC6788">
        <w:rPr>
          <w:b/>
          <w:bCs/>
        </w:rPr>
        <w:t xml:space="preserve">. </w:t>
      </w:r>
      <w:r>
        <w:t xml:space="preserve">Содержание должно быть сформировано автоматически, встроенными средствами </w:t>
      </w:r>
      <w:r>
        <w:rPr>
          <w:lang w:val="en-US"/>
        </w:rPr>
        <w:t>Microsoft</w:t>
      </w:r>
      <w:r w:rsidRPr="001012E0">
        <w:t xml:space="preserve"> </w:t>
      </w:r>
      <w:r>
        <w:rPr>
          <w:lang w:val="en-US"/>
        </w:rPr>
        <w:t>Office</w:t>
      </w:r>
      <w:r w:rsidRPr="001012E0">
        <w:t xml:space="preserve"> </w:t>
      </w:r>
      <w:r>
        <w:rPr>
          <w:lang w:val="en-US"/>
        </w:rPr>
        <w:t>Word</w:t>
      </w:r>
      <w:r>
        <w:t>.</w:t>
      </w:r>
      <w:r w:rsidRPr="008C0B9C">
        <w:t xml:space="preserve"> </w:t>
      </w:r>
      <w:r>
        <w:t xml:space="preserve">Для этого в бланке РПЗ и Отчетов прописаны соответствующие стили </w:t>
      </w:r>
      <w:r>
        <w:rPr>
          <w:lang w:val="en-US"/>
        </w:rPr>
        <w:t>TOC</w:t>
      </w:r>
      <w:r w:rsidRPr="008C0B9C">
        <w:t xml:space="preserve">1, </w:t>
      </w:r>
      <w:r>
        <w:rPr>
          <w:lang w:val="en-US"/>
        </w:rPr>
        <w:t>TOC</w:t>
      </w:r>
      <w:r w:rsidRPr="008C0B9C">
        <w:t xml:space="preserve">2 </w:t>
      </w:r>
      <w:r>
        <w:t xml:space="preserve">и </w:t>
      </w:r>
      <w:r>
        <w:rPr>
          <w:lang w:val="en-US"/>
        </w:rPr>
        <w:t>TOC</w:t>
      </w:r>
      <w:r w:rsidRPr="008C0B9C">
        <w:t>3.</w:t>
      </w:r>
      <w:r>
        <w:t xml:space="preserve"> Для того, чтобы содержание было сформировано автоматически, заголовки разделов должны быть отформатированы стилем «Заголовок 1», заголовки подразделов – стилем </w:t>
      </w:r>
      <w:r w:rsidRPr="0095548C">
        <w:t xml:space="preserve">«Заголовок </w:t>
      </w:r>
      <w:r>
        <w:t>2</w:t>
      </w:r>
      <w:r w:rsidRPr="0095548C">
        <w:t>»</w:t>
      </w:r>
      <w:r>
        <w:t>, а заголовки пунктов – стилем «</w:t>
      </w:r>
      <w:r w:rsidRPr="0095548C">
        <w:t xml:space="preserve">«Заголовок </w:t>
      </w:r>
      <w:r>
        <w:t>3</w:t>
      </w:r>
      <w:r w:rsidRPr="0095548C">
        <w:t>»</w:t>
      </w:r>
      <w:r>
        <w:t>.</w:t>
      </w:r>
    </w:p>
    <w:p w14:paraId="4377AFFD" w14:textId="77777777" w:rsidR="00A82DB0" w:rsidRDefault="00A82DB0" w:rsidP="00A82DB0">
      <w:pPr>
        <w:pStyle w:val="Heading2"/>
      </w:pPr>
      <w:bookmarkStart w:id="14" w:name="_Toc175418216"/>
      <w:r w:rsidRPr="00B06CD3">
        <w:t>1</w:t>
      </w:r>
      <w:r>
        <w:t>.6. Список обозначений и сокращений</w:t>
      </w:r>
      <w:bookmarkEnd w:id="14"/>
    </w:p>
    <w:p w14:paraId="61A75732" w14:textId="77777777" w:rsidR="00A82DB0" w:rsidRPr="00613043" w:rsidRDefault="00A82DB0" w:rsidP="00A82DB0">
      <w:r w:rsidRPr="00B06CD3">
        <w:t xml:space="preserve">Сокращение слов и словосочетаний на русском и иностранных европейских языках оформляют в соответствии с требованиями ГОСТ 7.11 и ГОСТ </w:t>
      </w:r>
      <w:r>
        <w:t xml:space="preserve">Р </w:t>
      </w:r>
      <w:r w:rsidRPr="00B06CD3">
        <w:t>7.0.12</w:t>
      </w:r>
      <w:r>
        <w:t xml:space="preserve">. </w:t>
      </w:r>
      <w:r w:rsidRPr="00141100">
        <w:t>Список условных обозначений, символов</w:t>
      </w:r>
      <w:r w:rsidRPr="001E375D">
        <w:t xml:space="preserve">, единиц физических величин и терминов оформляется </w:t>
      </w:r>
      <w:r>
        <w:t>таблицей</w:t>
      </w:r>
      <w:r w:rsidRPr="001E375D">
        <w:t xml:space="preserve">. </w:t>
      </w:r>
      <w:r>
        <w:t xml:space="preserve">В левом столбце </w:t>
      </w:r>
      <w:r w:rsidRPr="001E375D">
        <w:t xml:space="preserve">в алфавитном порядке приводят сокращения, условные обозначения, символы, единицы физических величин </w:t>
      </w:r>
      <w:r w:rsidRPr="001E375D">
        <w:lastRenderedPageBreak/>
        <w:t>и</w:t>
      </w:r>
      <w:r w:rsidRPr="00141100">
        <w:t xml:space="preserve"> термины, справа – их детальную расшифровку.</w:t>
      </w:r>
      <w:r>
        <w:t xml:space="preserve"> </w:t>
      </w:r>
      <w:r w:rsidRPr="000B6600">
        <w:t>Наличие перечня не исключает</w:t>
      </w:r>
      <w:r>
        <w:t xml:space="preserve"> необходимость</w:t>
      </w:r>
      <w:r w:rsidRPr="000B6600">
        <w:t xml:space="preserve"> расшифровк</w:t>
      </w:r>
      <w:r>
        <w:t>и</w:t>
      </w:r>
      <w:r w:rsidRPr="000B6600">
        <w:t xml:space="preserve"> сокращения и условного обозначения при первом упоминании в тексте</w:t>
      </w:r>
      <w:r>
        <w:t xml:space="preserve">, например: «выпускная квалификационная работа (ВКР)». В тексте необходимо быть последовательным, после введения сокращения нужно использовать только его. </w:t>
      </w:r>
    </w:p>
    <w:p w14:paraId="6BC914A5" w14:textId="77777777" w:rsidR="00A82DB0" w:rsidRPr="00975D69" w:rsidRDefault="00A82DB0" w:rsidP="00A82DB0">
      <w:pPr>
        <w:pStyle w:val="Heading2"/>
      </w:pPr>
      <w:bookmarkStart w:id="15" w:name="_Toc175418217"/>
      <w:r w:rsidRPr="00975D69">
        <w:t>1.</w:t>
      </w:r>
      <w:r>
        <w:t>7.</w:t>
      </w:r>
      <w:r w:rsidRPr="00975D69">
        <w:t xml:space="preserve"> </w:t>
      </w:r>
      <w:r>
        <w:t>Введение</w:t>
      </w:r>
      <w:bookmarkEnd w:id="15"/>
    </w:p>
    <w:p w14:paraId="1C29E4F8" w14:textId="77777777" w:rsidR="00A82DB0" w:rsidRPr="00975D69" w:rsidRDefault="00A82DB0" w:rsidP="00A82DB0">
      <w:r>
        <w:t>Введение, как правило, содержит краткое описание предметной области выполнения ВКР/НИР/КР/КП или практики, описание актуальности поставленной задачи, краткое описание существующих методов, подходов, алгоритмов решения поставленной задачи, на основании чего делается вывод о необходимости проведения ВКР/НИР/КР/КП или практики и выполнения поставленного задания. В завершении раздела указывают цель выполнения ВКР/НИР/КР/КП или практики, а также в виде списка формулируется список задач, которые решаются. Как правило, объем введения 2–3 листа.</w:t>
      </w:r>
    </w:p>
    <w:p w14:paraId="0E41CEA5" w14:textId="77777777" w:rsidR="00A82DB0" w:rsidRPr="00975D69" w:rsidRDefault="00A82DB0" w:rsidP="00A82DB0">
      <w:pPr>
        <w:pStyle w:val="Heading2"/>
      </w:pPr>
      <w:bookmarkStart w:id="16" w:name="_Toc175418218"/>
      <w:r w:rsidRPr="00975D69">
        <w:t>1.</w:t>
      </w:r>
      <w:r>
        <w:t>8.</w:t>
      </w:r>
      <w:r w:rsidRPr="00975D69">
        <w:t xml:space="preserve"> </w:t>
      </w:r>
      <w:r>
        <w:t>Основная часть</w:t>
      </w:r>
      <w:bookmarkEnd w:id="16"/>
    </w:p>
    <w:p w14:paraId="0DA14D89" w14:textId="77777777" w:rsidR="00A82DB0" w:rsidRPr="001E31B6" w:rsidRDefault="00A82DB0" w:rsidP="00A82DB0">
      <w:pPr>
        <w:rPr>
          <w:szCs w:val="28"/>
        </w:rPr>
      </w:pPr>
      <w:r>
        <w:t xml:space="preserve">Структура основной части РПЗ и Отчета по практике (деление на разделы) должна соответствовать структуре (задачам) работы. </w:t>
      </w:r>
      <w:r w:rsidRPr="009D57AD">
        <w:t>Структур</w:t>
      </w:r>
      <w:r>
        <w:t>у</w:t>
      </w:r>
      <w:r w:rsidRPr="009D57AD">
        <w:t xml:space="preserve"> разделов </w:t>
      </w:r>
      <w:r>
        <w:t xml:space="preserve">следует согласовать </w:t>
      </w:r>
      <w:r w:rsidRPr="009D57AD">
        <w:t>с</w:t>
      </w:r>
      <w:r w:rsidRPr="001E31B6">
        <w:rPr>
          <w:szCs w:val="28"/>
        </w:rPr>
        <w:t xml:space="preserve"> научным руководителем для наиболее четкого, последовательного и органичного изложения соответствующего материала.</w:t>
      </w:r>
    </w:p>
    <w:p w14:paraId="00284017" w14:textId="77777777" w:rsidR="00A82DB0" w:rsidRDefault="00A82DB0" w:rsidP="00A82DB0">
      <w:r w:rsidRPr="001E31B6">
        <w:rPr>
          <w:szCs w:val="28"/>
        </w:rPr>
        <w:t>Основная часть состоит из нескольких логически завершенных разделов, которые могут</w:t>
      </w:r>
      <w:r>
        <w:t xml:space="preserve"> разбиваться на подразделы и пункты. Как правило, каждый из разделов посвящен решению одной из задач, сформулированных во введении. В качестве одного из возможных вариантов формирования разделов можно воспользоваться следующей структурой:</w:t>
      </w:r>
    </w:p>
    <w:p w14:paraId="232F5221" w14:textId="77777777" w:rsidR="00A82DB0" w:rsidRDefault="00A82DB0" w:rsidP="00A82DB0">
      <w:pPr>
        <w:numPr>
          <w:ilvl w:val="0"/>
          <w:numId w:val="32"/>
        </w:numPr>
        <w:ind w:left="1134" w:hanging="425"/>
      </w:pPr>
      <w:r>
        <w:t>в первом разделе приводят обзор предметной области и существующих методов решения задач на основе литературы;</w:t>
      </w:r>
    </w:p>
    <w:p w14:paraId="696E7010" w14:textId="77777777" w:rsidR="00A82DB0" w:rsidRDefault="00A82DB0" w:rsidP="00A82DB0">
      <w:pPr>
        <w:numPr>
          <w:ilvl w:val="0"/>
          <w:numId w:val="32"/>
        </w:numPr>
        <w:ind w:left="1134" w:hanging="425"/>
      </w:pPr>
      <w:r>
        <w:t>во втором разделе описывают теоретические элементы работы – математические модели, алгоритмы, методы и подходы к решению поставленной задачи, которые студент непосредственно рассмотрел;</w:t>
      </w:r>
    </w:p>
    <w:p w14:paraId="4CCE0741" w14:textId="77777777" w:rsidR="00A82DB0" w:rsidRDefault="00A82DB0" w:rsidP="00A82DB0">
      <w:pPr>
        <w:numPr>
          <w:ilvl w:val="0"/>
          <w:numId w:val="32"/>
        </w:numPr>
        <w:ind w:left="1134" w:hanging="425"/>
      </w:pPr>
      <w:r>
        <w:lastRenderedPageBreak/>
        <w:t xml:space="preserve">в третьем разделе приводят описание проведенных вычислительных или натурных экспериментов, полученных результатов и их анализ. </w:t>
      </w:r>
    </w:p>
    <w:p w14:paraId="16F9229B" w14:textId="77777777" w:rsidR="00A82DB0" w:rsidRDefault="00A82DB0" w:rsidP="00A82DB0">
      <w:r w:rsidRPr="00476B1A">
        <w:rPr>
          <w:b/>
          <w:bCs/>
        </w:rPr>
        <w:t>ПРИМЕЧАНИЕ:</w:t>
      </w:r>
      <w:r>
        <w:t xml:space="preserve"> количество разделов и подразделов (внутри каждого раздела или подраздела) не может быть меньше двух. Названия разделов должны отражать их основное содержание (разделы </w:t>
      </w:r>
      <w:r w:rsidRPr="00585836">
        <w:rPr>
          <w:u w:val="single"/>
        </w:rPr>
        <w:t>не могут</w:t>
      </w:r>
      <w:r>
        <w:rPr>
          <w:u w:val="single"/>
        </w:rPr>
        <w:t xml:space="preserve"> быть</w:t>
      </w:r>
      <w:r>
        <w:t xml:space="preserve"> названы «Обзор …», «Теоретическая часть», «Практическая часть»). Название раздела не может повторять тему РПЗ.</w:t>
      </w:r>
    </w:p>
    <w:p w14:paraId="6EB14D8D" w14:textId="77777777" w:rsidR="00A82DB0" w:rsidRDefault="00A82DB0" w:rsidP="00A82DB0">
      <w:r w:rsidRPr="00B014ED">
        <w:rPr>
          <w:b/>
          <w:bCs/>
        </w:rPr>
        <w:t>ПРИМЕЧАНИЕ:</w:t>
      </w:r>
      <w:r>
        <w:t xml:space="preserve"> в</w:t>
      </w:r>
      <w:r w:rsidRPr="008D3BC2">
        <w:t xml:space="preserve"> ВКР </w:t>
      </w:r>
      <w:r>
        <w:t xml:space="preserve">для специальных частей можно использовать следующие наименования разделов: </w:t>
      </w:r>
      <w:r w:rsidRPr="008D3BC2">
        <w:t>«Организационно-экономическая часть», «Охрана труда и экология»</w:t>
      </w:r>
      <w:r>
        <w:t xml:space="preserve"> и</w:t>
      </w:r>
      <w:r w:rsidRPr="008D3BC2">
        <w:t xml:space="preserve"> «Технологическая часть»</w:t>
      </w:r>
      <w:r>
        <w:t>.</w:t>
      </w:r>
    </w:p>
    <w:p w14:paraId="22F911BC" w14:textId="77777777" w:rsidR="00A82DB0" w:rsidRPr="00975D69" w:rsidRDefault="00A82DB0" w:rsidP="00A82DB0">
      <w:pPr>
        <w:pStyle w:val="Heading2"/>
      </w:pPr>
      <w:bookmarkStart w:id="17" w:name="_Toc175418219"/>
      <w:r w:rsidRPr="00975D69">
        <w:t>1.</w:t>
      </w:r>
      <w:r>
        <w:t>9.</w:t>
      </w:r>
      <w:r w:rsidRPr="00975D69">
        <w:t xml:space="preserve"> </w:t>
      </w:r>
      <w:r>
        <w:t>Заключение</w:t>
      </w:r>
      <w:bookmarkEnd w:id="17"/>
    </w:p>
    <w:p w14:paraId="482A2859" w14:textId="77777777" w:rsidR="00A82DB0" w:rsidRDefault="00A82DB0" w:rsidP="00A82DB0">
      <w:r>
        <w:t>В заключении логически последовательно приводят поставленные</w:t>
      </w:r>
      <w:r w:rsidRPr="00BA52AB">
        <w:t xml:space="preserve"> и решенные за</w:t>
      </w:r>
      <w:r>
        <w:t>дачи (соответствуют списку задач, приведенных в конце раздела ВВЕДЕНИЕ), использованные методы, ал</w:t>
      </w:r>
      <w:r w:rsidRPr="00BA52AB">
        <w:t xml:space="preserve">горитмы, подходы </w:t>
      </w:r>
      <w:r>
        <w:t xml:space="preserve">к </w:t>
      </w:r>
      <w:r w:rsidRPr="00BA52AB">
        <w:t>решени</w:t>
      </w:r>
      <w:r>
        <w:t>ю</w:t>
      </w:r>
      <w:r w:rsidRPr="00BA52AB">
        <w:t xml:space="preserve"> задач, полученн</w:t>
      </w:r>
      <w:r>
        <w:t xml:space="preserve">ые результаты и основные выводы. Рекомендуется формировать содержимое этого раздела в следующем виде: </w:t>
      </w:r>
    </w:p>
    <w:p w14:paraId="145AAA03" w14:textId="77777777" w:rsidR="00A82DB0" w:rsidRDefault="00A82DB0" w:rsidP="00A82DB0">
      <w:pPr>
        <w:numPr>
          <w:ilvl w:val="0"/>
          <w:numId w:val="32"/>
        </w:numPr>
        <w:ind w:left="1134" w:hanging="425"/>
      </w:pPr>
      <w:r>
        <w:t>в первом абзаце описать общую постановку задачи и особенности ее решения;</w:t>
      </w:r>
    </w:p>
    <w:p w14:paraId="7538FA19" w14:textId="77777777" w:rsidR="00A82DB0" w:rsidRDefault="00A82DB0" w:rsidP="00A82DB0">
      <w:pPr>
        <w:numPr>
          <w:ilvl w:val="0"/>
          <w:numId w:val="32"/>
        </w:numPr>
        <w:ind w:left="1134" w:hanging="425"/>
      </w:pPr>
      <w:r>
        <w:t>во втором абзаце описать, что было сделано студентом в рамках работы (какие методы, алгоритмы, модели были использованы);</w:t>
      </w:r>
    </w:p>
    <w:p w14:paraId="25DF7616" w14:textId="77777777" w:rsidR="00A82DB0" w:rsidRDefault="00A82DB0" w:rsidP="00A82DB0">
      <w:pPr>
        <w:numPr>
          <w:ilvl w:val="0"/>
          <w:numId w:val="32"/>
        </w:numPr>
        <w:ind w:left="1134" w:hanging="425"/>
      </w:pPr>
      <w:r>
        <w:t>в третьем абзаце описать характеристику проведенных экспериментов и их результатов;</w:t>
      </w:r>
    </w:p>
    <w:p w14:paraId="08C1FE24" w14:textId="77777777" w:rsidR="00A82DB0" w:rsidRDefault="00A82DB0" w:rsidP="00A82DB0">
      <w:pPr>
        <w:numPr>
          <w:ilvl w:val="0"/>
          <w:numId w:val="32"/>
        </w:numPr>
        <w:ind w:left="1134" w:hanging="425"/>
      </w:pPr>
      <w:r>
        <w:t>в четвертом абзаце дать краткий обобщенный вывод выполненной работы, связанный с достижением поставленной цели, и указать несколько возможных направлений дальнейшей работы.</w:t>
      </w:r>
    </w:p>
    <w:p w14:paraId="153F5DE2" w14:textId="77777777" w:rsidR="00A82DB0" w:rsidRPr="00975D69" w:rsidRDefault="00A82DB0" w:rsidP="00A82DB0">
      <w:pPr>
        <w:pStyle w:val="Heading2"/>
      </w:pPr>
      <w:bookmarkStart w:id="18" w:name="_Toc175418220"/>
      <w:r w:rsidRPr="00975D69">
        <w:t>1.</w:t>
      </w:r>
      <w:r>
        <w:t>10.</w:t>
      </w:r>
      <w:r w:rsidRPr="00975D69">
        <w:t xml:space="preserve"> </w:t>
      </w:r>
      <w:r>
        <w:t>Список использованных источников</w:t>
      </w:r>
      <w:bookmarkEnd w:id="18"/>
    </w:p>
    <w:p w14:paraId="3B01606C" w14:textId="77777777" w:rsidR="00A82DB0" w:rsidRDefault="00A82DB0" w:rsidP="00A82DB0">
      <w:r w:rsidRPr="00990840">
        <w:t>Список использованных источников оформля</w:t>
      </w:r>
      <w:r>
        <w:t>ют</w:t>
      </w:r>
      <w:r w:rsidRPr="00990840">
        <w:t xml:space="preserve"> по ГОСТ </w:t>
      </w:r>
      <w:r>
        <w:t xml:space="preserve">Р </w:t>
      </w:r>
      <w:r w:rsidRPr="00990840">
        <w:t>7.</w:t>
      </w:r>
      <w:r>
        <w:t>0.100</w:t>
      </w:r>
      <w:r w:rsidRPr="00990840">
        <w:t>-20</w:t>
      </w:r>
      <w:r>
        <w:t>18</w:t>
      </w:r>
      <w:r w:rsidRPr="00990840">
        <w:t xml:space="preserve"> «Библиографическая запись. Библиографическое описание. Общие требования и </w:t>
      </w:r>
      <w:r w:rsidRPr="00990840">
        <w:lastRenderedPageBreak/>
        <w:t>правила составления».</w:t>
      </w:r>
      <w:r>
        <w:t xml:space="preserve"> Список источников должен быть сформирован в алфавитном порядке (наиболее предпочтительный вариант) либо в порядке появления ссылок на источники в тексте. Правила, примеры и допущения при оформлении списка использованных источников приведены в разделе 5.</w:t>
      </w:r>
    </w:p>
    <w:p w14:paraId="3EDCE75A" w14:textId="77777777" w:rsidR="00A82DB0" w:rsidRDefault="00A82DB0" w:rsidP="00A82DB0">
      <w:r>
        <w:t xml:space="preserve">В тексте должны быть указаны ссылки на все использованные источники, перечисленные в разделе «СПИСОК ИСПОЛЬЗОВАННЫХ ИСТОЧНИКОВ». Ссылку на источник указывают в конце предложения, в котором источник был упомянут. Ссылку оформляют в виде номера, под которым источник числится в списке, заключенного в квадратные скобки: [9]. При ссылке сразу на два источника, последовательно указанных в списке, может быть использована запись </w:t>
      </w:r>
      <w:r w:rsidRPr="00763555">
        <w:t>[</w:t>
      </w:r>
      <w:r>
        <w:t>2, 4</w:t>
      </w:r>
      <w:r w:rsidRPr="00763555">
        <w:t>]</w:t>
      </w:r>
      <w:r>
        <w:t xml:space="preserve">. А при ссылке на три и более последовательно указанных источника – запись </w:t>
      </w:r>
      <w:r w:rsidRPr="00763555">
        <w:t>[2</w:t>
      </w:r>
      <w:r>
        <w:t>–</w:t>
      </w:r>
      <w:r w:rsidRPr="00763555">
        <w:t>4]</w:t>
      </w:r>
      <w:r>
        <w:t>, причем между цифрами ставится тире (</w:t>
      </w:r>
      <w:r>
        <w:rPr>
          <w:lang w:val="en-US"/>
        </w:rPr>
        <w:t>Ctrl</w:t>
      </w:r>
      <w:r w:rsidRPr="008A1AFA">
        <w:t xml:space="preserve"> + </w:t>
      </w:r>
      <w:r>
        <w:t xml:space="preserve">«-») «-» – на цифровой клавиатуре. </w:t>
      </w:r>
    </w:p>
    <w:p w14:paraId="3BA4328D" w14:textId="77777777" w:rsidR="00A82DB0" w:rsidRPr="00B103C1" w:rsidRDefault="00A82DB0" w:rsidP="00A82DB0">
      <w:pPr>
        <w:pStyle w:val="Heading2"/>
      </w:pPr>
      <w:bookmarkStart w:id="19" w:name="_Toc175418221"/>
      <w:r>
        <w:t>1</w:t>
      </w:r>
      <w:r w:rsidRPr="00B103C1">
        <w:t>.</w:t>
      </w:r>
      <w:r>
        <w:t>11.</w:t>
      </w:r>
      <w:r w:rsidRPr="00B103C1">
        <w:t xml:space="preserve"> </w:t>
      </w:r>
      <w:r>
        <w:t>Приложения</w:t>
      </w:r>
      <w:bookmarkEnd w:id="19"/>
    </w:p>
    <w:p w14:paraId="2534104F" w14:textId="77777777" w:rsidR="00A82DB0" w:rsidRPr="00C378AC" w:rsidRDefault="00A82DB0" w:rsidP="00A82DB0">
      <w:r>
        <w:t xml:space="preserve">Приложения следует оформлять как продолжение РПЗ или Отчета на ее последующих страницах. Приложения добавляют после раздела «СПИСОК ИСПОЛЬЗОВАННЫХ ИСТОЧНИКОВ». Каждое приложение должно начинаться с новой страницы и иметь заголовок с указанием вверху посередине страницы слова «Приложение» и его обозначения. Если приложений более одного, то они обозначаются прописными буквами кириллического алфавита, начиная с А, за исключением букв </w:t>
      </w:r>
      <w:r w:rsidRPr="003C7F3B">
        <w:t>Ё, З, Й, О, Ч, Ъ, Ы, Ь</w:t>
      </w:r>
      <w:r>
        <w:t>. Располагать приложения следует в порядке появления ссылок на них в тексте. Если в документе одно приложение, оно обозначается «Приложение А». Приложения должны иметь общую с остальной частью документа сквозную нумерацию страниц. Текст каждого приложения, при необходимости, может быть разделен на разделы, подразделы, пункты, подпункты, которые нумеруют в пределах каждого приложения. Перед номером ставится обозначение этого приложения.</w:t>
      </w:r>
    </w:p>
    <w:p w14:paraId="59626C4E" w14:textId="77777777" w:rsidR="00A82DB0" w:rsidRDefault="00A82DB0" w:rsidP="00A82DB0"/>
    <w:p w14:paraId="2FE1E2B9" w14:textId="77777777" w:rsidR="00A82DB0" w:rsidRDefault="00A82DB0" w:rsidP="00A82DB0">
      <w:pPr>
        <w:spacing w:line="240" w:lineRule="auto"/>
        <w:ind w:firstLine="0"/>
        <w:jc w:val="left"/>
        <w:rPr>
          <w:rFonts w:eastAsiaTheme="minorEastAsia"/>
          <w:b/>
        </w:rPr>
      </w:pPr>
      <w:r>
        <w:br w:type="page"/>
      </w:r>
    </w:p>
    <w:p w14:paraId="07C3ACC0" w14:textId="77777777" w:rsidR="00A82DB0" w:rsidRPr="009F0145" w:rsidRDefault="00A82DB0" w:rsidP="00A82DB0">
      <w:pPr>
        <w:pStyle w:val="Heading1"/>
      </w:pPr>
      <w:bookmarkStart w:id="20" w:name="_Toc175418222"/>
      <w:r w:rsidRPr="006265DF">
        <w:lastRenderedPageBreak/>
        <w:t>2</w:t>
      </w:r>
      <w:r>
        <w:t>.</w:t>
      </w:r>
      <w:r w:rsidRPr="006265DF">
        <w:t xml:space="preserve"> </w:t>
      </w:r>
      <w:r>
        <w:t>Оформление титульных листов</w:t>
      </w:r>
      <w:bookmarkEnd w:id="20"/>
    </w:p>
    <w:p w14:paraId="78C6F78C" w14:textId="77777777" w:rsidR="00A82DB0" w:rsidRPr="001E31B6" w:rsidRDefault="00A82DB0" w:rsidP="00A82DB0">
      <w:pPr>
        <w:rPr>
          <w:szCs w:val="28"/>
        </w:rPr>
      </w:pPr>
      <w:r w:rsidRPr="001E31B6">
        <w:rPr>
          <w:szCs w:val="28"/>
        </w:rPr>
        <w:t xml:space="preserve">При оформлении титульного листа РПЗ для </w:t>
      </w:r>
      <w:r>
        <w:rPr>
          <w:szCs w:val="28"/>
        </w:rPr>
        <w:t>ВКР/</w:t>
      </w:r>
      <w:r w:rsidRPr="001E31B6">
        <w:rPr>
          <w:szCs w:val="28"/>
        </w:rPr>
        <w:t>НИР</w:t>
      </w:r>
      <w:r>
        <w:rPr>
          <w:szCs w:val="28"/>
        </w:rPr>
        <w:t>/КП/КР</w:t>
      </w:r>
      <w:r w:rsidRPr="001E31B6">
        <w:rPr>
          <w:szCs w:val="28"/>
        </w:rPr>
        <w:t xml:space="preserve"> следует обратить внимание на заполнение </w:t>
      </w:r>
      <w:r>
        <w:rPr>
          <w:szCs w:val="28"/>
        </w:rPr>
        <w:t xml:space="preserve">следующих </w:t>
      </w:r>
      <w:r w:rsidRPr="001E31B6">
        <w:rPr>
          <w:szCs w:val="28"/>
        </w:rPr>
        <w:t>полей:</w:t>
      </w:r>
    </w:p>
    <w:p w14:paraId="04139FBD" w14:textId="77777777" w:rsidR="00A82DB0" w:rsidRDefault="00A82DB0" w:rsidP="00A82DB0">
      <w:pPr>
        <w:pStyle w:val="ListParagraph"/>
        <w:numPr>
          <w:ilvl w:val="0"/>
          <w:numId w:val="19"/>
        </w:numPr>
        <w:ind w:left="1134" w:hanging="425"/>
        <w:rPr>
          <w:szCs w:val="28"/>
        </w:rPr>
      </w:pPr>
      <w:r>
        <w:rPr>
          <w:szCs w:val="28"/>
        </w:rPr>
        <w:t>н</w:t>
      </w:r>
      <w:r w:rsidRPr="001E31B6">
        <w:rPr>
          <w:szCs w:val="28"/>
        </w:rPr>
        <w:t>азвания факультета и кафедры</w:t>
      </w:r>
      <w:r>
        <w:rPr>
          <w:szCs w:val="28"/>
        </w:rPr>
        <w:t xml:space="preserve"> – д</w:t>
      </w:r>
      <w:r w:rsidRPr="001E31B6">
        <w:rPr>
          <w:szCs w:val="28"/>
        </w:rPr>
        <w:t xml:space="preserve">ля </w:t>
      </w:r>
      <w:r>
        <w:rPr>
          <w:szCs w:val="28"/>
        </w:rPr>
        <w:t xml:space="preserve">студентов, обучающихся на факультете </w:t>
      </w:r>
      <w:r w:rsidRPr="001E31B6">
        <w:rPr>
          <w:szCs w:val="28"/>
        </w:rPr>
        <w:t>ИУ</w:t>
      </w:r>
      <w:r>
        <w:rPr>
          <w:szCs w:val="28"/>
        </w:rPr>
        <w:t>,</w:t>
      </w:r>
      <w:r w:rsidRPr="001E31B6">
        <w:rPr>
          <w:szCs w:val="28"/>
        </w:rPr>
        <w:t xml:space="preserve"> название факультета</w:t>
      </w:r>
      <w:r>
        <w:rPr>
          <w:szCs w:val="28"/>
        </w:rPr>
        <w:t xml:space="preserve">: </w:t>
      </w:r>
      <w:r w:rsidRPr="001E31B6">
        <w:rPr>
          <w:szCs w:val="28"/>
        </w:rPr>
        <w:t>«Информатика и системы управления»</w:t>
      </w:r>
      <w:r>
        <w:rPr>
          <w:szCs w:val="28"/>
        </w:rPr>
        <w:t>, д</w:t>
      </w:r>
      <w:r w:rsidRPr="001E31B6">
        <w:rPr>
          <w:szCs w:val="28"/>
        </w:rPr>
        <w:t>ля студентов отраслевых факультетов и ФМОП – название соответствующего факультета</w:t>
      </w:r>
      <w:r>
        <w:rPr>
          <w:szCs w:val="28"/>
        </w:rPr>
        <w:t>;</w:t>
      </w:r>
    </w:p>
    <w:p w14:paraId="7FE3BC18" w14:textId="77777777" w:rsidR="00A82DB0" w:rsidRPr="00EC2974" w:rsidRDefault="00A82DB0" w:rsidP="00A82DB0">
      <w:pPr>
        <w:pStyle w:val="ListParagraph"/>
        <w:numPr>
          <w:ilvl w:val="0"/>
          <w:numId w:val="19"/>
        </w:numPr>
        <w:ind w:left="1134" w:hanging="425"/>
        <w:rPr>
          <w:szCs w:val="28"/>
        </w:rPr>
      </w:pPr>
      <w:r>
        <w:rPr>
          <w:szCs w:val="28"/>
        </w:rPr>
        <w:t>н</w:t>
      </w:r>
      <w:r w:rsidRPr="00EC2974">
        <w:rPr>
          <w:szCs w:val="28"/>
        </w:rPr>
        <w:t>азвани</w:t>
      </w:r>
      <w:r>
        <w:rPr>
          <w:szCs w:val="28"/>
        </w:rPr>
        <w:t>е</w:t>
      </w:r>
      <w:r w:rsidRPr="00EC2974">
        <w:rPr>
          <w:szCs w:val="28"/>
        </w:rPr>
        <w:t xml:space="preserve"> дисциплины (для КР, КП и НИР по дисциплине), которая соответствует учебному плану</w:t>
      </w:r>
      <w:r>
        <w:rPr>
          <w:szCs w:val="28"/>
        </w:rPr>
        <w:t>;</w:t>
      </w:r>
    </w:p>
    <w:p w14:paraId="5EB3EBE3" w14:textId="77777777" w:rsidR="00A82DB0" w:rsidRDefault="00A82DB0" w:rsidP="00A82DB0">
      <w:pPr>
        <w:pStyle w:val="ListParagraph"/>
        <w:numPr>
          <w:ilvl w:val="0"/>
          <w:numId w:val="19"/>
        </w:numPr>
        <w:ind w:left="1134" w:hanging="425"/>
        <w:rPr>
          <w:szCs w:val="28"/>
        </w:rPr>
      </w:pPr>
      <w:r>
        <w:rPr>
          <w:szCs w:val="28"/>
        </w:rPr>
        <w:t>т</w:t>
      </w:r>
      <w:r w:rsidRPr="00EC2974">
        <w:rPr>
          <w:szCs w:val="28"/>
        </w:rPr>
        <w:t>ем</w:t>
      </w:r>
      <w:r>
        <w:rPr>
          <w:szCs w:val="28"/>
        </w:rPr>
        <w:t>а</w:t>
      </w:r>
      <w:r w:rsidRPr="00EC2974">
        <w:rPr>
          <w:szCs w:val="28"/>
        </w:rPr>
        <w:t xml:space="preserve"> работы</w:t>
      </w:r>
      <w:r>
        <w:rPr>
          <w:szCs w:val="28"/>
        </w:rPr>
        <w:t>;</w:t>
      </w:r>
    </w:p>
    <w:p w14:paraId="376D5761" w14:textId="77777777" w:rsidR="00A82DB0" w:rsidRPr="001E31B6" w:rsidRDefault="00A82DB0" w:rsidP="00A82DB0">
      <w:pPr>
        <w:pStyle w:val="ListParagraph"/>
        <w:numPr>
          <w:ilvl w:val="0"/>
          <w:numId w:val="19"/>
        </w:numPr>
        <w:ind w:left="1134" w:hanging="425"/>
        <w:rPr>
          <w:szCs w:val="28"/>
        </w:rPr>
      </w:pPr>
      <w:r>
        <w:rPr>
          <w:szCs w:val="28"/>
        </w:rPr>
        <w:t>номер группы студента;</w:t>
      </w:r>
    </w:p>
    <w:p w14:paraId="78BDFE00" w14:textId="77777777" w:rsidR="00A82DB0" w:rsidRPr="001E31B6" w:rsidRDefault="00A82DB0" w:rsidP="00A82DB0">
      <w:pPr>
        <w:pStyle w:val="ListParagraph"/>
        <w:numPr>
          <w:ilvl w:val="0"/>
          <w:numId w:val="19"/>
        </w:numPr>
        <w:ind w:left="1134" w:hanging="425"/>
        <w:rPr>
          <w:szCs w:val="28"/>
        </w:rPr>
      </w:pPr>
      <w:r>
        <w:rPr>
          <w:szCs w:val="28"/>
        </w:rPr>
        <w:t>д</w:t>
      </w:r>
      <w:r w:rsidRPr="001E31B6">
        <w:rPr>
          <w:szCs w:val="28"/>
        </w:rPr>
        <w:t>ат</w:t>
      </w:r>
      <w:r>
        <w:rPr>
          <w:szCs w:val="28"/>
        </w:rPr>
        <w:t>ы</w:t>
      </w:r>
      <w:r w:rsidRPr="001E31B6">
        <w:rPr>
          <w:szCs w:val="28"/>
        </w:rPr>
        <w:t xml:space="preserve"> </w:t>
      </w:r>
      <w:r>
        <w:rPr>
          <w:szCs w:val="28"/>
        </w:rPr>
        <w:t xml:space="preserve">выполнения работы (дата, когда научный руководитель утвердил работу), подпись научного </w:t>
      </w:r>
      <w:r w:rsidRPr="001E31B6">
        <w:rPr>
          <w:szCs w:val="28"/>
        </w:rPr>
        <w:t>руководител</w:t>
      </w:r>
      <w:r>
        <w:rPr>
          <w:szCs w:val="28"/>
        </w:rPr>
        <w:t>я</w:t>
      </w:r>
      <w:r w:rsidRPr="001E31B6">
        <w:rPr>
          <w:szCs w:val="28"/>
        </w:rPr>
        <w:t xml:space="preserve"> и студент</w:t>
      </w:r>
      <w:r>
        <w:rPr>
          <w:szCs w:val="28"/>
        </w:rPr>
        <w:t xml:space="preserve">а – </w:t>
      </w:r>
      <w:r>
        <w:t>указывают будний не праздничный день, а ФИО вписывают в формате «И.И. Иванов»;</w:t>
      </w:r>
    </w:p>
    <w:p w14:paraId="2BC63711" w14:textId="77777777" w:rsidR="00A82DB0" w:rsidRDefault="00A82DB0" w:rsidP="00A82DB0">
      <w:pPr>
        <w:pStyle w:val="ListParagraph"/>
        <w:numPr>
          <w:ilvl w:val="0"/>
          <w:numId w:val="19"/>
        </w:numPr>
        <w:ind w:left="1134" w:hanging="425"/>
        <w:rPr>
          <w:szCs w:val="28"/>
        </w:rPr>
      </w:pPr>
      <w:r>
        <w:rPr>
          <w:szCs w:val="28"/>
        </w:rPr>
        <w:t>г</w:t>
      </w:r>
      <w:r w:rsidRPr="001E31B6">
        <w:rPr>
          <w:szCs w:val="28"/>
        </w:rPr>
        <w:t>од выполнения работы</w:t>
      </w:r>
      <w:r>
        <w:rPr>
          <w:szCs w:val="28"/>
        </w:rPr>
        <w:t>;</w:t>
      </w:r>
    </w:p>
    <w:p w14:paraId="6E3B64C2" w14:textId="77777777" w:rsidR="00A82DB0" w:rsidRPr="001E31B6" w:rsidRDefault="00A82DB0" w:rsidP="00A82DB0">
      <w:pPr>
        <w:pStyle w:val="ListParagraph"/>
        <w:numPr>
          <w:ilvl w:val="0"/>
          <w:numId w:val="19"/>
        </w:numPr>
        <w:ind w:left="1134" w:hanging="425"/>
        <w:rPr>
          <w:szCs w:val="28"/>
        </w:rPr>
      </w:pPr>
      <w:r>
        <w:rPr>
          <w:szCs w:val="28"/>
        </w:rPr>
        <w:t xml:space="preserve">при наличии консультанта по работе, как правило, с предприятия, допускается добавление аналогичного поля с текстом «Консультант». Для РПЗ к ВКР обязательным является добавление все консультантов по дополнительным частям работы, а также </w:t>
      </w:r>
      <w:proofErr w:type="spellStart"/>
      <w:r>
        <w:rPr>
          <w:szCs w:val="28"/>
        </w:rPr>
        <w:t>нормоконтролера</w:t>
      </w:r>
      <w:proofErr w:type="spellEnd"/>
      <w:r>
        <w:rPr>
          <w:szCs w:val="28"/>
        </w:rPr>
        <w:t xml:space="preserve">. </w:t>
      </w:r>
    </w:p>
    <w:p w14:paraId="779561A8" w14:textId="77777777" w:rsidR="00A82DB0" w:rsidRPr="001E31B6" w:rsidRDefault="00A82DB0" w:rsidP="00A82DB0">
      <w:pPr>
        <w:rPr>
          <w:szCs w:val="28"/>
        </w:rPr>
      </w:pPr>
      <w:r w:rsidRPr="001E31B6">
        <w:rPr>
          <w:szCs w:val="28"/>
        </w:rPr>
        <w:t xml:space="preserve">При оформлении титульного листа </w:t>
      </w:r>
      <w:r>
        <w:rPr>
          <w:szCs w:val="28"/>
        </w:rPr>
        <w:t>Отчета по практике</w:t>
      </w:r>
      <w:r w:rsidRPr="001E31B6">
        <w:rPr>
          <w:szCs w:val="28"/>
        </w:rPr>
        <w:t xml:space="preserve"> следует обратить внимание на заполнение </w:t>
      </w:r>
      <w:r>
        <w:rPr>
          <w:szCs w:val="28"/>
        </w:rPr>
        <w:t xml:space="preserve">следующих </w:t>
      </w:r>
      <w:r w:rsidRPr="001E31B6">
        <w:rPr>
          <w:szCs w:val="28"/>
        </w:rPr>
        <w:t>полей:</w:t>
      </w:r>
    </w:p>
    <w:p w14:paraId="38D05B8C" w14:textId="77777777" w:rsidR="00A82DB0" w:rsidRDefault="00A82DB0" w:rsidP="00A82DB0">
      <w:pPr>
        <w:pStyle w:val="ListParagraph"/>
        <w:numPr>
          <w:ilvl w:val="0"/>
          <w:numId w:val="30"/>
        </w:numPr>
        <w:ind w:left="1134" w:hanging="425"/>
        <w:rPr>
          <w:szCs w:val="28"/>
        </w:rPr>
      </w:pPr>
      <w:r>
        <w:rPr>
          <w:szCs w:val="28"/>
        </w:rPr>
        <w:t>н</w:t>
      </w:r>
      <w:r w:rsidRPr="001E31B6">
        <w:rPr>
          <w:szCs w:val="28"/>
        </w:rPr>
        <w:t>азвания факультета и кафедры</w:t>
      </w:r>
      <w:r>
        <w:rPr>
          <w:szCs w:val="28"/>
        </w:rPr>
        <w:t>: д</w:t>
      </w:r>
      <w:r w:rsidRPr="001E31B6">
        <w:rPr>
          <w:szCs w:val="28"/>
        </w:rPr>
        <w:t xml:space="preserve">ля </w:t>
      </w:r>
      <w:r>
        <w:rPr>
          <w:szCs w:val="28"/>
        </w:rPr>
        <w:t xml:space="preserve">студентов, обучающихся на факультете </w:t>
      </w:r>
      <w:r w:rsidRPr="001E31B6">
        <w:rPr>
          <w:szCs w:val="28"/>
        </w:rPr>
        <w:t>ИУ название факультета</w:t>
      </w:r>
      <w:r>
        <w:rPr>
          <w:szCs w:val="28"/>
        </w:rPr>
        <w:t xml:space="preserve">: </w:t>
      </w:r>
      <w:r w:rsidRPr="001E31B6">
        <w:rPr>
          <w:szCs w:val="28"/>
        </w:rPr>
        <w:t>«Информатика и системы управления»</w:t>
      </w:r>
      <w:r>
        <w:rPr>
          <w:szCs w:val="28"/>
        </w:rPr>
        <w:t>, д</w:t>
      </w:r>
      <w:r w:rsidRPr="001E31B6">
        <w:rPr>
          <w:szCs w:val="28"/>
        </w:rPr>
        <w:t>ля студентов отраслевых факультетов и ФМОП – название соответствующего факультета</w:t>
      </w:r>
      <w:r>
        <w:rPr>
          <w:szCs w:val="28"/>
        </w:rPr>
        <w:t>;</w:t>
      </w:r>
    </w:p>
    <w:p w14:paraId="2C54EAE5" w14:textId="77777777" w:rsidR="00A82DB0" w:rsidRDefault="00A82DB0" w:rsidP="00A82DB0">
      <w:pPr>
        <w:pStyle w:val="ListParagraph"/>
        <w:numPr>
          <w:ilvl w:val="0"/>
          <w:numId w:val="30"/>
        </w:numPr>
        <w:ind w:left="1134" w:hanging="425"/>
        <w:rPr>
          <w:szCs w:val="28"/>
        </w:rPr>
      </w:pPr>
      <w:r>
        <w:rPr>
          <w:szCs w:val="28"/>
        </w:rPr>
        <w:t>заголовок «ОТЧЕТ ПО ПРОИЗВОДСТВЕННОЙ ПРАКТИКЕ» указывают для летних и преддипломных практик, во всех остальных случаях пишут «ОТЧЕТ ПО УЧЕБНОЙ ПРАКТИКЕ»;</w:t>
      </w:r>
    </w:p>
    <w:p w14:paraId="50C40F48" w14:textId="77777777" w:rsidR="00A82DB0" w:rsidRDefault="00A82DB0" w:rsidP="00A82DB0">
      <w:pPr>
        <w:pStyle w:val="ListParagraph"/>
        <w:numPr>
          <w:ilvl w:val="0"/>
          <w:numId w:val="30"/>
        </w:numPr>
        <w:ind w:left="1134" w:hanging="425"/>
        <w:rPr>
          <w:szCs w:val="28"/>
        </w:rPr>
      </w:pPr>
      <w:r>
        <w:rPr>
          <w:szCs w:val="28"/>
        </w:rPr>
        <w:t>фамилия, имя и отчество студента (полностью);</w:t>
      </w:r>
    </w:p>
    <w:p w14:paraId="0C8B30ED" w14:textId="77777777" w:rsidR="00A82DB0" w:rsidRPr="001E31B6" w:rsidRDefault="00A82DB0" w:rsidP="00A82DB0">
      <w:pPr>
        <w:pStyle w:val="ListParagraph"/>
        <w:numPr>
          <w:ilvl w:val="0"/>
          <w:numId w:val="30"/>
        </w:numPr>
        <w:ind w:left="1134" w:hanging="425"/>
        <w:rPr>
          <w:szCs w:val="28"/>
        </w:rPr>
      </w:pPr>
      <w:r>
        <w:rPr>
          <w:szCs w:val="28"/>
        </w:rPr>
        <w:lastRenderedPageBreak/>
        <w:t>номер группы студента;</w:t>
      </w:r>
    </w:p>
    <w:p w14:paraId="52E09990" w14:textId="77777777" w:rsidR="00A82DB0" w:rsidRPr="00942FA3" w:rsidRDefault="00A82DB0" w:rsidP="00A82DB0">
      <w:pPr>
        <w:pStyle w:val="ListParagraph"/>
        <w:numPr>
          <w:ilvl w:val="0"/>
          <w:numId w:val="30"/>
        </w:numPr>
        <w:ind w:left="1134" w:hanging="425"/>
        <w:rPr>
          <w:szCs w:val="28"/>
        </w:rPr>
      </w:pPr>
      <w:r>
        <w:rPr>
          <w:szCs w:val="28"/>
        </w:rPr>
        <w:t>т</w:t>
      </w:r>
      <w:r w:rsidRPr="00942FA3">
        <w:rPr>
          <w:szCs w:val="28"/>
        </w:rPr>
        <w:t>ип практики – берется из учебного плана</w:t>
      </w:r>
      <w:r>
        <w:rPr>
          <w:szCs w:val="28"/>
        </w:rPr>
        <w:t>;</w:t>
      </w:r>
    </w:p>
    <w:p w14:paraId="0D6FFC43" w14:textId="77777777" w:rsidR="00A82DB0" w:rsidRPr="001E31B6" w:rsidRDefault="00A82DB0" w:rsidP="00A82DB0">
      <w:pPr>
        <w:pStyle w:val="ListParagraph"/>
        <w:numPr>
          <w:ilvl w:val="0"/>
          <w:numId w:val="19"/>
        </w:numPr>
        <w:ind w:left="1134" w:hanging="425"/>
        <w:rPr>
          <w:szCs w:val="28"/>
        </w:rPr>
      </w:pPr>
      <w:r>
        <w:rPr>
          <w:szCs w:val="28"/>
        </w:rPr>
        <w:t>д</w:t>
      </w:r>
      <w:r w:rsidRPr="001E31B6">
        <w:rPr>
          <w:szCs w:val="28"/>
        </w:rPr>
        <w:t>ат</w:t>
      </w:r>
      <w:r>
        <w:rPr>
          <w:szCs w:val="28"/>
        </w:rPr>
        <w:t>ы</w:t>
      </w:r>
      <w:r w:rsidRPr="001E31B6">
        <w:rPr>
          <w:szCs w:val="28"/>
        </w:rPr>
        <w:t xml:space="preserve"> </w:t>
      </w:r>
      <w:r>
        <w:rPr>
          <w:szCs w:val="28"/>
        </w:rPr>
        <w:t xml:space="preserve">выполнения работы (последний день практики – будний и не праздничный день), подписи руководителя практики от предприятия, </w:t>
      </w:r>
      <w:r w:rsidRPr="001E31B6">
        <w:rPr>
          <w:szCs w:val="28"/>
        </w:rPr>
        <w:t>руководител</w:t>
      </w:r>
      <w:r>
        <w:rPr>
          <w:szCs w:val="28"/>
        </w:rPr>
        <w:t>я</w:t>
      </w:r>
      <w:r w:rsidRPr="001E31B6">
        <w:rPr>
          <w:szCs w:val="28"/>
        </w:rPr>
        <w:t xml:space="preserve"> </w:t>
      </w:r>
      <w:r>
        <w:rPr>
          <w:szCs w:val="28"/>
        </w:rPr>
        <w:t xml:space="preserve">практики от МГТУ </w:t>
      </w:r>
      <w:r w:rsidRPr="001E31B6">
        <w:rPr>
          <w:szCs w:val="28"/>
        </w:rPr>
        <w:t>и студент</w:t>
      </w:r>
      <w:r>
        <w:rPr>
          <w:szCs w:val="28"/>
        </w:rPr>
        <w:t>а</w:t>
      </w:r>
      <w:r>
        <w:t>, ФИО вписывают в формате «И.И. Иванов»;</w:t>
      </w:r>
    </w:p>
    <w:p w14:paraId="1C2D4CBE" w14:textId="77777777" w:rsidR="00A82DB0" w:rsidRPr="00942FA3" w:rsidRDefault="00A82DB0" w:rsidP="00A82DB0">
      <w:pPr>
        <w:pStyle w:val="ListParagraph"/>
        <w:numPr>
          <w:ilvl w:val="0"/>
          <w:numId w:val="30"/>
        </w:numPr>
        <w:ind w:left="1134" w:hanging="425"/>
        <w:rPr>
          <w:szCs w:val="28"/>
        </w:rPr>
      </w:pPr>
      <w:r w:rsidRPr="00942FA3">
        <w:rPr>
          <w:szCs w:val="28"/>
        </w:rPr>
        <w:t>Оценка – вписыва</w:t>
      </w:r>
      <w:r>
        <w:rPr>
          <w:szCs w:val="28"/>
        </w:rPr>
        <w:t>ют</w:t>
      </w:r>
      <w:r w:rsidRPr="00942FA3">
        <w:rPr>
          <w:szCs w:val="28"/>
        </w:rPr>
        <w:t xml:space="preserve"> или впечатыва</w:t>
      </w:r>
      <w:r>
        <w:rPr>
          <w:szCs w:val="28"/>
        </w:rPr>
        <w:t>ют</w:t>
      </w:r>
      <w:r w:rsidRPr="00942FA3">
        <w:rPr>
          <w:szCs w:val="28"/>
        </w:rPr>
        <w:t xml:space="preserve"> оценк</w:t>
      </w:r>
      <w:r>
        <w:rPr>
          <w:szCs w:val="28"/>
        </w:rPr>
        <w:t>у</w:t>
      </w:r>
      <w:r w:rsidRPr="00942FA3">
        <w:rPr>
          <w:szCs w:val="28"/>
        </w:rPr>
        <w:t>, рядом с которой став</w:t>
      </w:r>
      <w:r>
        <w:rPr>
          <w:szCs w:val="28"/>
        </w:rPr>
        <w:t>ят</w:t>
      </w:r>
      <w:r w:rsidRPr="00942FA3">
        <w:rPr>
          <w:szCs w:val="28"/>
        </w:rPr>
        <w:t xml:space="preserve"> ручкой</w:t>
      </w:r>
      <w:r>
        <w:rPr>
          <w:szCs w:val="28"/>
        </w:rPr>
        <w:t xml:space="preserve"> (</w:t>
      </w:r>
      <w:r w:rsidRPr="00074D03">
        <w:rPr>
          <w:color w:val="2E74B5" w:themeColor="accent1" w:themeShade="BF"/>
          <w:szCs w:val="28"/>
        </w:rPr>
        <w:t>синего цвета</w:t>
      </w:r>
      <w:r>
        <w:rPr>
          <w:szCs w:val="28"/>
        </w:rPr>
        <w:t>)</w:t>
      </w:r>
      <w:r w:rsidRPr="00942FA3">
        <w:rPr>
          <w:szCs w:val="28"/>
        </w:rPr>
        <w:t xml:space="preserve"> дат</w:t>
      </w:r>
      <w:r>
        <w:rPr>
          <w:szCs w:val="28"/>
        </w:rPr>
        <w:t>у</w:t>
      </w:r>
      <w:r w:rsidRPr="00942FA3">
        <w:rPr>
          <w:szCs w:val="28"/>
        </w:rPr>
        <w:t xml:space="preserve"> и подпись, желательно руководителя практики от предприятия. </w:t>
      </w:r>
    </w:p>
    <w:p w14:paraId="10E5C38F" w14:textId="77777777" w:rsidR="00A82DB0" w:rsidRDefault="00A82DB0" w:rsidP="00A82DB0">
      <w:pPr>
        <w:rPr>
          <w:szCs w:val="28"/>
        </w:rPr>
      </w:pPr>
    </w:p>
    <w:p w14:paraId="598BF0B5" w14:textId="77777777" w:rsidR="00A82DB0" w:rsidRDefault="00A82DB0" w:rsidP="00A82DB0">
      <w:pPr>
        <w:spacing w:line="240" w:lineRule="auto"/>
        <w:ind w:firstLine="0"/>
        <w:jc w:val="left"/>
        <w:rPr>
          <w:rFonts w:eastAsiaTheme="minorEastAsia"/>
          <w:b/>
        </w:rPr>
      </w:pPr>
      <w:r>
        <w:br w:type="page"/>
      </w:r>
    </w:p>
    <w:p w14:paraId="689E2C97" w14:textId="77777777" w:rsidR="00A82DB0" w:rsidRPr="009F0145" w:rsidRDefault="00A82DB0" w:rsidP="00A82DB0">
      <w:pPr>
        <w:pStyle w:val="Heading1"/>
      </w:pPr>
      <w:bookmarkStart w:id="21" w:name="_Toc175418223"/>
      <w:r>
        <w:lastRenderedPageBreak/>
        <w:t>3.</w:t>
      </w:r>
      <w:r w:rsidRPr="006265DF">
        <w:t xml:space="preserve"> </w:t>
      </w:r>
      <w:r>
        <w:t>Оформление листов технического задания</w:t>
      </w:r>
      <w:bookmarkEnd w:id="21"/>
    </w:p>
    <w:p w14:paraId="172178B8" w14:textId="77777777" w:rsidR="00A82DB0" w:rsidRDefault="00A82DB0" w:rsidP="00A82DB0">
      <w:pPr>
        <w:rPr>
          <w:szCs w:val="28"/>
        </w:rPr>
      </w:pPr>
      <w:r>
        <w:rPr>
          <w:szCs w:val="28"/>
        </w:rPr>
        <w:t>ТЗ является основным документом, на основании которого студент выполняет поставленную задачу, а комиссия оценивает результат ее выполнения.</w:t>
      </w:r>
    </w:p>
    <w:p w14:paraId="7A20F8D7" w14:textId="77777777" w:rsidR="00A82DB0" w:rsidRDefault="00A82DB0" w:rsidP="00A82DB0">
      <w:pPr>
        <w:rPr>
          <w:szCs w:val="28"/>
        </w:rPr>
      </w:pPr>
      <w:r w:rsidRPr="00017FC6">
        <w:rPr>
          <w:szCs w:val="28"/>
        </w:rPr>
        <w:t>ТЗ оформля</w:t>
      </w:r>
      <w:r>
        <w:rPr>
          <w:szCs w:val="28"/>
        </w:rPr>
        <w:t>ют</w:t>
      </w:r>
      <w:r w:rsidRPr="00017FC6">
        <w:rPr>
          <w:szCs w:val="28"/>
        </w:rPr>
        <w:t xml:space="preserve"> в начале семестра</w:t>
      </w:r>
      <w:r>
        <w:rPr>
          <w:szCs w:val="28"/>
        </w:rPr>
        <w:t xml:space="preserve"> (для ВКР/НИР/КР/КР) или в первый день практики.</w:t>
      </w:r>
      <w:r w:rsidRPr="00017FC6">
        <w:rPr>
          <w:szCs w:val="28"/>
        </w:rPr>
        <w:t xml:space="preserve"> </w:t>
      </w:r>
      <w:r>
        <w:rPr>
          <w:szCs w:val="28"/>
        </w:rPr>
        <w:t>ТЗ</w:t>
      </w:r>
      <w:r w:rsidRPr="00017FC6">
        <w:rPr>
          <w:szCs w:val="28"/>
        </w:rPr>
        <w:t xml:space="preserve"> подписывает студент и научн</w:t>
      </w:r>
      <w:r>
        <w:rPr>
          <w:szCs w:val="28"/>
        </w:rPr>
        <w:t>ый</w:t>
      </w:r>
      <w:r w:rsidRPr="00017FC6">
        <w:rPr>
          <w:szCs w:val="28"/>
        </w:rPr>
        <w:t xml:space="preserve"> руководител</w:t>
      </w:r>
      <w:r>
        <w:rPr>
          <w:szCs w:val="28"/>
        </w:rPr>
        <w:t>ь (для практики: руководитель практики от МГТУ и от предприятия)</w:t>
      </w:r>
      <w:r w:rsidRPr="00017FC6">
        <w:rPr>
          <w:szCs w:val="28"/>
        </w:rPr>
        <w:t xml:space="preserve">, после чего </w:t>
      </w:r>
      <w:r>
        <w:rPr>
          <w:szCs w:val="28"/>
        </w:rPr>
        <w:t xml:space="preserve">ТЗ </w:t>
      </w:r>
      <w:r w:rsidRPr="00017FC6">
        <w:rPr>
          <w:szCs w:val="28"/>
        </w:rPr>
        <w:t>утвержда</w:t>
      </w:r>
      <w:r>
        <w:rPr>
          <w:szCs w:val="28"/>
        </w:rPr>
        <w:t>ют</w:t>
      </w:r>
      <w:r w:rsidRPr="00017FC6">
        <w:rPr>
          <w:szCs w:val="28"/>
        </w:rPr>
        <w:t xml:space="preserve"> у заведующего кафедрой, его заместителя</w:t>
      </w:r>
      <w:r>
        <w:rPr>
          <w:szCs w:val="28"/>
        </w:rPr>
        <w:t xml:space="preserve"> (для практики утверждение происходит в момент сдачи отчета)</w:t>
      </w:r>
      <w:r w:rsidRPr="00017FC6">
        <w:rPr>
          <w:szCs w:val="28"/>
        </w:rPr>
        <w:t xml:space="preserve">. </w:t>
      </w:r>
    </w:p>
    <w:p w14:paraId="5DF753AE" w14:textId="77777777" w:rsidR="00A82DB0" w:rsidRPr="00017FC6" w:rsidRDefault="00A82DB0" w:rsidP="00A82DB0">
      <w:pPr>
        <w:rPr>
          <w:szCs w:val="28"/>
        </w:rPr>
      </w:pPr>
      <w:r w:rsidRPr="00017FC6">
        <w:rPr>
          <w:szCs w:val="28"/>
        </w:rPr>
        <w:t xml:space="preserve">Утверждается как тема работы, так и фактическое задание. Утвержденные и подписанные бланки ТЗ хранятся на кафедре и могут быть использованы для оценки выполнения студентом поставленной и утвержденной задачи. В ТЗ к концу семестра, когда работа фактически готова, возможны незначительные корректировки задания, которые не уменьшают утвержденный объем работы. Изменение темы должно быть согласовано в установленном порядке. </w:t>
      </w:r>
    </w:p>
    <w:p w14:paraId="7452128C" w14:textId="77777777" w:rsidR="00A82DB0" w:rsidRDefault="00A82DB0" w:rsidP="00A82DB0">
      <w:pPr>
        <w:pStyle w:val="Heading2"/>
      </w:pPr>
      <w:bookmarkStart w:id="22" w:name="_Toc175418224"/>
      <w:r>
        <w:t>3.1. Заполнение листа ТЗ для НИР/КП/КР</w:t>
      </w:r>
      <w:bookmarkEnd w:id="22"/>
    </w:p>
    <w:p w14:paraId="0B9E8AFC" w14:textId="77777777" w:rsidR="00A82DB0" w:rsidRPr="001E31B6" w:rsidRDefault="00A82DB0" w:rsidP="00A82DB0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t>д</w:t>
      </w:r>
      <w:r w:rsidRPr="001E31B6">
        <w:rPr>
          <w:szCs w:val="28"/>
        </w:rPr>
        <w:t xml:space="preserve">ата утверждения ТЗ заведующим кафедрой. </w:t>
      </w:r>
      <w:r>
        <w:rPr>
          <w:szCs w:val="28"/>
        </w:rPr>
        <w:t xml:space="preserve">Данное поле оставляют пустым </w:t>
      </w:r>
      <w:r>
        <w:rPr>
          <w:szCs w:val="28"/>
        </w:rPr>
        <w:softHyphen/>
        <w:t>– поле будет заполнено вручную заведующим кафедрой или его заместителем или уполномоченным на это руководителем отраслевого филиала;</w:t>
      </w:r>
    </w:p>
    <w:p w14:paraId="5C469E6B" w14:textId="77777777" w:rsidR="00A82DB0" w:rsidRPr="001E31B6" w:rsidRDefault="00A82DB0" w:rsidP="00A82DB0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t>н</w:t>
      </w:r>
      <w:r w:rsidRPr="001E31B6">
        <w:rPr>
          <w:szCs w:val="28"/>
        </w:rPr>
        <w:t xml:space="preserve">азвание дисциплины (для </w:t>
      </w:r>
      <w:r>
        <w:rPr>
          <w:szCs w:val="28"/>
        </w:rPr>
        <w:t>НИР/КП/КР по дисциплине</w:t>
      </w:r>
      <w:r w:rsidRPr="001E31B6">
        <w:rPr>
          <w:szCs w:val="28"/>
        </w:rPr>
        <w:t>)</w:t>
      </w:r>
      <w:r>
        <w:rPr>
          <w:szCs w:val="28"/>
        </w:rPr>
        <w:t xml:space="preserve">, </w:t>
      </w:r>
      <w:r w:rsidRPr="00017FC6">
        <w:rPr>
          <w:b/>
          <w:bCs/>
          <w:szCs w:val="28"/>
          <w:u w:val="single"/>
        </w:rPr>
        <w:t>которая соответствует учебному плану</w:t>
      </w:r>
      <w:r>
        <w:rPr>
          <w:szCs w:val="28"/>
        </w:rPr>
        <w:t>;</w:t>
      </w:r>
    </w:p>
    <w:p w14:paraId="1C38438B" w14:textId="77777777" w:rsidR="00A82DB0" w:rsidRPr="001E31B6" w:rsidRDefault="00A82DB0" w:rsidP="00A82DB0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t>н</w:t>
      </w:r>
      <w:r w:rsidRPr="001E31B6">
        <w:rPr>
          <w:szCs w:val="28"/>
        </w:rPr>
        <w:t>омер группы студента</w:t>
      </w:r>
      <w:r>
        <w:rPr>
          <w:szCs w:val="28"/>
        </w:rPr>
        <w:t>;</w:t>
      </w:r>
    </w:p>
    <w:p w14:paraId="3583E8B7" w14:textId="77777777" w:rsidR="00A82DB0" w:rsidRPr="001E31B6" w:rsidRDefault="00A82DB0" w:rsidP="00A82DB0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t>ф</w:t>
      </w:r>
      <w:r w:rsidRPr="001E31B6">
        <w:rPr>
          <w:szCs w:val="28"/>
        </w:rPr>
        <w:t>амилия, имя, отчество студента</w:t>
      </w:r>
      <w:r>
        <w:rPr>
          <w:szCs w:val="28"/>
        </w:rPr>
        <w:t xml:space="preserve"> (полностью);</w:t>
      </w:r>
    </w:p>
    <w:p w14:paraId="20837752" w14:textId="77777777" w:rsidR="00A82DB0" w:rsidRPr="001E31B6" w:rsidRDefault="00A82DB0" w:rsidP="00A82DB0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t>т</w:t>
      </w:r>
      <w:r w:rsidRPr="001E31B6">
        <w:rPr>
          <w:szCs w:val="28"/>
        </w:rPr>
        <w:t xml:space="preserve">ема </w:t>
      </w:r>
      <w:r>
        <w:rPr>
          <w:szCs w:val="28"/>
        </w:rPr>
        <w:t>НИР/КП/КР;</w:t>
      </w:r>
    </w:p>
    <w:p w14:paraId="6E853929" w14:textId="77777777" w:rsidR="00A82DB0" w:rsidRPr="001E31B6" w:rsidRDefault="00A82DB0" w:rsidP="00A82DB0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t>н</w:t>
      </w:r>
      <w:r w:rsidRPr="001E31B6">
        <w:rPr>
          <w:szCs w:val="28"/>
        </w:rPr>
        <w:t xml:space="preserve">аправленность </w:t>
      </w:r>
      <w:r>
        <w:rPr>
          <w:szCs w:val="28"/>
        </w:rPr>
        <w:t>НИР/КП/КР</w:t>
      </w:r>
      <w:r w:rsidRPr="001E31B6">
        <w:rPr>
          <w:szCs w:val="28"/>
        </w:rPr>
        <w:t xml:space="preserve">. При отсутствии иных указаний </w:t>
      </w:r>
      <w:r>
        <w:rPr>
          <w:szCs w:val="28"/>
        </w:rPr>
        <w:t xml:space="preserve">научного </w:t>
      </w:r>
      <w:r w:rsidRPr="001E31B6">
        <w:rPr>
          <w:szCs w:val="28"/>
        </w:rPr>
        <w:t>руководителя</w:t>
      </w:r>
      <w:r>
        <w:rPr>
          <w:szCs w:val="28"/>
        </w:rPr>
        <w:t xml:space="preserve"> </w:t>
      </w:r>
      <w:r w:rsidRPr="001E31B6">
        <w:rPr>
          <w:szCs w:val="28"/>
        </w:rPr>
        <w:t xml:space="preserve">необходимо </w:t>
      </w:r>
      <w:r>
        <w:rPr>
          <w:szCs w:val="28"/>
        </w:rPr>
        <w:t>вписать:</w:t>
      </w:r>
      <w:r w:rsidRPr="001E31B6">
        <w:rPr>
          <w:szCs w:val="28"/>
        </w:rPr>
        <w:t xml:space="preserve"> «</w:t>
      </w:r>
      <w:r>
        <w:rPr>
          <w:szCs w:val="28"/>
        </w:rPr>
        <w:t>у</w:t>
      </w:r>
      <w:r w:rsidRPr="001E31B6">
        <w:rPr>
          <w:szCs w:val="28"/>
        </w:rPr>
        <w:t>чебная»</w:t>
      </w:r>
      <w:r>
        <w:rPr>
          <w:szCs w:val="28"/>
        </w:rPr>
        <w:t>;</w:t>
      </w:r>
    </w:p>
    <w:p w14:paraId="07EED8D4" w14:textId="77777777" w:rsidR="00A82DB0" w:rsidRPr="001E31B6" w:rsidRDefault="00A82DB0" w:rsidP="00A82DB0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t>и</w:t>
      </w:r>
      <w:r w:rsidRPr="001E31B6">
        <w:rPr>
          <w:szCs w:val="28"/>
        </w:rPr>
        <w:t xml:space="preserve">сточник тематики. При отсутствии иных указаний </w:t>
      </w:r>
      <w:r>
        <w:rPr>
          <w:szCs w:val="28"/>
        </w:rPr>
        <w:t xml:space="preserve">научного </w:t>
      </w:r>
      <w:r w:rsidRPr="001E31B6">
        <w:rPr>
          <w:szCs w:val="28"/>
        </w:rPr>
        <w:t>руководителя</w:t>
      </w:r>
      <w:r>
        <w:rPr>
          <w:szCs w:val="28"/>
        </w:rPr>
        <w:t xml:space="preserve"> </w:t>
      </w:r>
      <w:r w:rsidRPr="001E31B6">
        <w:rPr>
          <w:szCs w:val="28"/>
        </w:rPr>
        <w:t xml:space="preserve">необходимо </w:t>
      </w:r>
      <w:r>
        <w:rPr>
          <w:szCs w:val="28"/>
        </w:rPr>
        <w:t>вписать:</w:t>
      </w:r>
      <w:r w:rsidRPr="001E31B6">
        <w:rPr>
          <w:szCs w:val="28"/>
        </w:rPr>
        <w:t xml:space="preserve"> «</w:t>
      </w:r>
      <w:r>
        <w:rPr>
          <w:szCs w:val="28"/>
        </w:rPr>
        <w:t>к</w:t>
      </w:r>
      <w:r w:rsidRPr="001E31B6">
        <w:rPr>
          <w:szCs w:val="28"/>
        </w:rPr>
        <w:t>афедра»</w:t>
      </w:r>
      <w:r>
        <w:rPr>
          <w:szCs w:val="28"/>
        </w:rPr>
        <w:t>;</w:t>
      </w:r>
    </w:p>
    <w:p w14:paraId="7100E519" w14:textId="77777777" w:rsidR="00A82DB0" w:rsidRPr="001E31B6" w:rsidRDefault="00A82DB0" w:rsidP="00A82DB0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lastRenderedPageBreak/>
        <w:t>т</w:t>
      </w:r>
      <w:r w:rsidRPr="001E31B6">
        <w:rPr>
          <w:szCs w:val="28"/>
        </w:rPr>
        <w:t>ехническое задание. Необходимо кратко отразить техническое задание</w:t>
      </w:r>
      <w:r>
        <w:rPr>
          <w:szCs w:val="28"/>
        </w:rPr>
        <w:t xml:space="preserve"> (формулируется научным руководителем)</w:t>
      </w:r>
      <w:r w:rsidRPr="001E31B6">
        <w:rPr>
          <w:szCs w:val="28"/>
        </w:rPr>
        <w:t>.</w:t>
      </w:r>
      <w:r>
        <w:rPr>
          <w:szCs w:val="28"/>
        </w:rPr>
        <w:t xml:space="preserve"> Техническое задание пишут в виде: «Получить …», «Провести моделирование», «Выполнить расчет» и т.д. и т.п. В ТЗ могут быть приведены необходимые для решения задания технические характеристики;</w:t>
      </w:r>
    </w:p>
    <w:p w14:paraId="4A61F71A" w14:textId="77777777" w:rsidR="00A82DB0" w:rsidRPr="001E31B6" w:rsidRDefault="00A82DB0" w:rsidP="00A82DB0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t>к</w:t>
      </w:r>
      <w:r w:rsidRPr="001E31B6">
        <w:rPr>
          <w:szCs w:val="28"/>
        </w:rPr>
        <w:t xml:space="preserve">оличество листов </w:t>
      </w:r>
      <w:r>
        <w:rPr>
          <w:szCs w:val="28"/>
        </w:rPr>
        <w:t>РПЗ соответствует фактическому количеству листов в утвержденной научным руководителем РПЗ;</w:t>
      </w:r>
    </w:p>
    <w:p w14:paraId="2B518693" w14:textId="77777777" w:rsidR="00A82DB0" w:rsidRPr="001E31B6" w:rsidRDefault="00A82DB0" w:rsidP="00A82DB0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t>п</w:t>
      </w:r>
      <w:r w:rsidRPr="001E31B6">
        <w:rPr>
          <w:szCs w:val="28"/>
        </w:rPr>
        <w:t xml:space="preserve">еречень графического (иллюстративного) материала. Необходимо перечислить используемый графический (иллюстративный) материал, не входящий в состав </w:t>
      </w:r>
      <w:r>
        <w:rPr>
          <w:szCs w:val="28"/>
        </w:rPr>
        <w:t>РПЗ</w:t>
      </w:r>
      <w:r w:rsidRPr="001E31B6">
        <w:rPr>
          <w:szCs w:val="28"/>
        </w:rPr>
        <w:t xml:space="preserve"> – чертежи, плакаты, слайды.</w:t>
      </w:r>
      <w:r>
        <w:rPr>
          <w:szCs w:val="28"/>
        </w:rPr>
        <w:t xml:space="preserve"> В случае отсутствия требований к наличию материалов указывают «Наличие графического материала не предусмотрено», при наличии только презентации – «Презентация на ХХ слайдах», где вместо ХХ впечатывают актуальное количество слайдов;</w:t>
      </w:r>
    </w:p>
    <w:p w14:paraId="71A47EFB" w14:textId="77777777" w:rsidR="00A82DB0" w:rsidRPr="001E31B6" w:rsidRDefault="00A82DB0" w:rsidP="00A82DB0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t>д</w:t>
      </w:r>
      <w:r w:rsidRPr="001E31B6">
        <w:rPr>
          <w:szCs w:val="28"/>
        </w:rPr>
        <w:t>ата выдачи задания</w:t>
      </w:r>
      <w:r>
        <w:rPr>
          <w:szCs w:val="28"/>
        </w:rPr>
        <w:t xml:space="preserve"> и выполнения работы – </w:t>
      </w:r>
      <w:r>
        <w:t>указывается будний не праздничный день</w:t>
      </w:r>
      <w:r>
        <w:rPr>
          <w:szCs w:val="28"/>
        </w:rPr>
        <w:t>;</w:t>
      </w:r>
    </w:p>
    <w:p w14:paraId="4EA84B42" w14:textId="77777777" w:rsidR="00A82DB0" w:rsidRPr="001E31B6" w:rsidRDefault="00A82DB0" w:rsidP="00A82DB0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t>д</w:t>
      </w:r>
      <w:r w:rsidRPr="001E31B6">
        <w:rPr>
          <w:szCs w:val="28"/>
        </w:rPr>
        <w:t>ата с</w:t>
      </w:r>
      <w:r>
        <w:rPr>
          <w:szCs w:val="28"/>
        </w:rPr>
        <w:t>оставления</w:t>
      </w:r>
      <w:r w:rsidRPr="001E31B6">
        <w:rPr>
          <w:szCs w:val="28"/>
        </w:rPr>
        <w:t xml:space="preserve"> ТЗ </w:t>
      </w:r>
      <w:r>
        <w:rPr>
          <w:szCs w:val="28"/>
        </w:rPr>
        <w:t xml:space="preserve">научным </w:t>
      </w:r>
      <w:r w:rsidRPr="001E31B6">
        <w:rPr>
          <w:szCs w:val="28"/>
        </w:rPr>
        <w:t>руководител</w:t>
      </w:r>
      <w:r>
        <w:rPr>
          <w:szCs w:val="28"/>
        </w:rPr>
        <w:t>ем</w:t>
      </w:r>
      <w:r w:rsidRPr="001E31B6">
        <w:rPr>
          <w:szCs w:val="28"/>
        </w:rPr>
        <w:t xml:space="preserve"> и студент</w:t>
      </w:r>
      <w:r>
        <w:rPr>
          <w:szCs w:val="28"/>
        </w:rPr>
        <w:t xml:space="preserve">ом – </w:t>
      </w:r>
      <w:r>
        <w:t>указывают будний не праздничный день</w:t>
      </w:r>
      <w:r w:rsidRPr="001E31B6">
        <w:rPr>
          <w:szCs w:val="28"/>
        </w:rPr>
        <w:t>.</w:t>
      </w:r>
    </w:p>
    <w:p w14:paraId="295C085B" w14:textId="77777777" w:rsidR="00A82DB0" w:rsidRDefault="00A82DB0" w:rsidP="00A82DB0">
      <w:pPr>
        <w:pStyle w:val="Heading2"/>
      </w:pPr>
      <w:bookmarkStart w:id="23" w:name="_Toc175418225"/>
      <w:r>
        <w:t>3.2. Заполнение листа ТЗ для ВКР</w:t>
      </w:r>
      <w:bookmarkEnd w:id="23"/>
    </w:p>
    <w:p w14:paraId="4AB95BAE" w14:textId="77777777" w:rsidR="00A82DB0" w:rsidRPr="001E31B6" w:rsidRDefault="00A82DB0" w:rsidP="00A82DB0">
      <w:pPr>
        <w:pStyle w:val="ListParagraph"/>
        <w:numPr>
          <w:ilvl w:val="0"/>
          <w:numId w:val="28"/>
        </w:numPr>
        <w:ind w:left="1134" w:hanging="425"/>
        <w:rPr>
          <w:szCs w:val="28"/>
        </w:rPr>
      </w:pPr>
      <w:r>
        <w:rPr>
          <w:szCs w:val="28"/>
        </w:rPr>
        <w:t>д</w:t>
      </w:r>
      <w:r w:rsidRPr="001E31B6">
        <w:rPr>
          <w:szCs w:val="28"/>
        </w:rPr>
        <w:t xml:space="preserve">ата утверждения ТЗ заведующим кафедрой. </w:t>
      </w:r>
      <w:r>
        <w:rPr>
          <w:szCs w:val="28"/>
        </w:rPr>
        <w:t xml:space="preserve">Данное поле оставляют пустым </w:t>
      </w:r>
      <w:r>
        <w:rPr>
          <w:szCs w:val="28"/>
        </w:rPr>
        <w:softHyphen/>
        <w:t>– поле будет заполнено вручную заведующим кафедрой или его заместителем или уполномоченным на это руководителем отраслевого филиала;</w:t>
      </w:r>
    </w:p>
    <w:p w14:paraId="43FF0D22" w14:textId="77777777" w:rsidR="00A82DB0" w:rsidRPr="001E31B6" w:rsidRDefault="00A82DB0" w:rsidP="00A82DB0">
      <w:pPr>
        <w:pStyle w:val="ListParagraph"/>
        <w:numPr>
          <w:ilvl w:val="0"/>
          <w:numId w:val="28"/>
        </w:numPr>
        <w:ind w:left="1134" w:hanging="425"/>
        <w:rPr>
          <w:szCs w:val="28"/>
        </w:rPr>
      </w:pPr>
      <w:r>
        <w:rPr>
          <w:szCs w:val="28"/>
        </w:rPr>
        <w:t>н</w:t>
      </w:r>
      <w:r w:rsidRPr="001E31B6">
        <w:rPr>
          <w:szCs w:val="28"/>
        </w:rPr>
        <w:t>омер группы студента</w:t>
      </w:r>
      <w:r>
        <w:rPr>
          <w:szCs w:val="28"/>
        </w:rPr>
        <w:t>;</w:t>
      </w:r>
    </w:p>
    <w:p w14:paraId="2AA7B2E9" w14:textId="77777777" w:rsidR="00A82DB0" w:rsidRPr="001E31B6" w:rsidRDefault="00A82DB0" w:rsidP="00A82DB0">
      <w:pPr>
        <w:pStyle w:val="ListParagraph"/>
        <w:numPr>
          <w:ilvl w:val="0"/>
          <w:numId w:val="28"/>
        </w:numPr>
        <w:ind w:left="1134" w:hanging="425"/>
        <w:rPr>
          <w:szCs w:val="28"/>
        </w:rPr>
      </w:pPr>
      <w:r>
        <w:rPr>
          <w:szCs w:val="28"/>
        </w:rPr>
        <w:t>ф</w:t>
      </w:r>
      <w:r w:rsidRPr="001E31B6">
        <w:rPr>
          <w:szCs w:val="28"/>
        </w:rPr>
        <w:t>амилия, имя, отчество студента</w:t>
      </w:r>
      <w:r>
        <w:rPr>
          <w:szCs w:val="28"/>
        </w:rPr>
        <w:t xml:space="preserve"> (полностью);</w:t>
      </w:r>
    </w:p>
    <w:p w14:paraId="7E875B26" w14:textId="77777777" w:rsidR="00A82DB0" w:rsidRDefault="00A82DB0" w:rsidP="00A82DB0">
      <w:pPr>
        <w:pStyle w:val="ListParagraph"/>
        <w:numPr>
          <w:ilvl w:val="0"/>
          <w:numId w:val="28"/>
        </w:numPr>
        <w:ind w:left="1134" w:hanging="425"/>
        <w:rPr>
          <w:szCs w:val="28"/>
        </w:rPr>
      </w:pPr>
      <w:r>
        <w:rPr>
          <w:szCs w:val="28"/>
        </w:rPr>
        <w:t>т</w:t>
      </w:r>
      <w:r w:rsidRPr="001E31B6">
        <w:rPr>
          <w:szCs w:val="28"/>
        </w:rPr>
        <w:t xml:space="preserve">ема </w:t>
      </w:r>
      <w:r>
        <w:rPr>
          <w:szCs w:val="28"/>
        </w:rPr>
        <w:t>ВКР;</w:t>
      </w:r>
    </w:p>
    <w:p w14:paraId="29C0BE16" w14:textId="77777777" w:rsidR="00A82DB0" w:rsidRPr="001423A8" w:rsidRDefault="00A82DB0" w:rsidP="00A82DB0">
      <w:pPr>
        <w:pStyle w:val="ListParagraph"/>
        <w:numPr>
          <w:ilvl w:val="0"/>
          <w:numId w:val="28"/>
        </w:numPr>
        <w:ind w:left="1134" w:hanging="425"/>
        <w:rPr>
          <w:szCs w:val="28"/>
        </w:rPr>
      </w:pPr>
      <w:r>
        <w:rPr>
          <w:szCs w:val="28"/>
        </w:rPr>
        <w:t>т</w:t>
      </w:r>
      <w:r w:rsidRPr="001E31B6">
        <w:rPr>
          <w:szCs w:val="28"/>
        </w:rPr>
        <w:t>ехническое задание. Необходимо кратко отразить техническое задание</w:t>
      </w:r>
      <w:r>
        <w:rPr>
          <w:szCs w:val="28"/>
        </w:rPr>
        <w:t xml:space="preserve"> (формулируется научным руководителем)</w:t>
      </w:r>
      <w:r w:rsidRPr="001E31B6">
        <w:rPr>
          <w:szCs w:val="28"/>
        </w:rPr>
        <w:t>.</w:t>
      </w:r>
      <w:r>
        <w:rPr>
          <w:szCs w:val="28"/>
        </w:rPr>
        <w:t xml:space="preserve"> Техническое задание </w:t>
      </w:r>
      <w:r>
        <w:rPr>
          <w:szCs w:val="28"/>
        </w:rPr>
        <w:lastRenderedPageBreak/>
        <w:t>пишут в виде: «Получить …», «Провести моделирование», «Выполнить расчет» и т.д. и т.п. В ТЗ могут быть приведены необходимые для решения задания технические характеристики.</w:t>
      </w:r>
    </w:p>
    <w:p w14:paraId="62492071" w14:textId="77777777" w:rsidR="00A82DB0" w:rsidRPr="004C217D" w:rsidRDefault="00A82DB0" w:rsidP="00A82DB0">
      <w:pPr>
        <w:pStyle w:val="ListParagraph"/>
        <w:ind w:left="1134" w:firstLine="0"/>
        <w:rPr>
          <w:szCs w:val="28"/>
        </w:rPr>
      </w:pPr>
      <w:r w:rsidRPr="004C217D">
        <w:rPr>
          <w:szCs w:val="28"/>
          <w:u w:val="single"/>
        </w:rPr>
        <w:t>Для студентов бакалавриата и магистратуры</w:t>
      </w:r>
      <w:r w:rsidRPr="004C217D">
        <w:rPr>
          <w:szCs w:val="28"/>
        </w:rPr>
        <w:t xml:space="preserve"> техническое задание заполня</w:t>
      </w:r>
      <w:r>
        <w:rPr>
          <w:szCs w:val="28"/>
        </w:rPr>
        <w:t>ют</w:t>
      </w:r>
      <w:r w:rsidRPr="004C217D">
        <w:rPr>
          <w:szCs w:val="28"/>
        </w:rPr>
        <w:t xml:space="preserve"> для трех частей, где рекомендуется первой частью формировать задание на обзор предметной области и существующих методов решения поставленной задачи. Во второй части описывать модели, алгоритмы, методы и подходы к решению задачи, которые студент </w:t>
      </w:r>
      <w:r>
        <w:rPr>
          <w:szCs w:val="28"/>
        </w:rPr>
        <w:t>применил</w:t>
      </w:r>
      <w:r w:rsidRPr="004C217D">
        <w:rPr>
          <w:szCs w:val="28"/>
        </w:rPr>
        <w:t xml:space="preserve"> в работе, а в третьей части привести описание вычислительного или натурного эксперимента и анализа полученных результатов. Для бакалавров и магистров рекомендуется структуру ВКР делать из трех разделов, каждый из которых соответствует заданию части 1, 2 и 3.</w:t>
      </w:r>
    </w:p>
    <w:p w14:paraId="2A6E6FB6" w14:textId="77777777" w:rsidR="00A82DB0" w:rsidRPr="00742DCB" w:rsidRDefault="00A82DB0" w:rsidP="00A82DB0">
      <w:pPr>
        <w:pStyle w:val="ListParagraph"/>
        <w:ind w:left="1134" w:firstLine="0"/>
        <w:rPr>
          <w:szCs w:val="28"/>
        </w:rPr>
      </w:pPr>
      <w:r>
        <w:rPr>
          <w:szCs w:val="28"/>
          <w:u w:val="single"/>
        </w:rPr>
        <w:t>Для студентов, обучающихся на  факультетах ИУ и РТ,</w:t>
      </w:r>
      <w:r w:rsidRPr="00742DCB">
        <w:rPr>
          <w:szCs w:val="28"/>
        </w:rPr>
        <w:t xml:space="preserve"> ВКР</w:t>
      </w:r>
      <w:r>
        <w:rPr>
          <w:szCs w:val="28"/>
        </w:rPr>
        <w:t>,</w:t>
      </w:r>
      <w:r w:rsidRPr="00742DCB">
        <w:rPr>
          <w:szCs w:val="28"/>
        </w:rPr>
        <w:t xml:space="preserve"> в общем случае</w:t>
      </w:r>
      <w:r>
        <w:rPr>
          <w:szCs w:val="28"/>
        </w:rPr>
        <w:t>,</w:t>
      </w:r>
      <w:r w:rsidRPr="00742DCB">
        <w:rPr>
          <w:szCs w:val="28"/>
        </w:rPr>
        <w:t xml:space="preserve"> должн</w:t>
      </w:r>
      <w:r>
        <w:rPr>
          <w:szCs w:val="28"/>
        </w:rPr>
        <w:t>а</w:t>
      </w:r>
      <w:r w:rsidRPr="00742DCB">
        <w:rPr>
          <w:szCs w:val="28"/>
        </w:rPr>
        <w:t xml:space="preserve"> содержать задание по научно-исследовательской части (модели, алгоритмы, методы и подходы к решению задачи, которые студент </w:t>
      </w:r>
      <w:r>
        <w:rPr>
          <w:szCs w:val="28"/>
        </w:rPr>
        <w:t>применил</w:t>
      </w:r>
      <w:r w:rsidRPr="00742DCB">
        <w:rPr>
          <w:szCs w:val="28"/>
        </w:rPr>
        <w:t xml:space="preserve"> в работе), проектно-конструкторской части (описание вычислительного или натурного эксперимента и анализа полученных результатов), организационно-экономической части, части охраны труда и экологии.</w:t>
      </w:r>
    </w:p>
    <w:p w14:paraId="69C058BB" w14:textId="77777777" w:rsidR="00A82DB0" w:rsidRPr="00742DCB" w:rsidRDefault="00A82DB0" w:rsidP="00A82DB0">
      <w:pPr>
        <w:pStyle w:val="ListParagraph"/>
        <w:ind w:left="1134" w:firstLine="0"/>
        <w:rPr>
          <w:szCs w:val="28"/>
        </w:rPr>
      </w:pPr>
      <w:r>
        <w:rPr>
          <w:szCs w:val="28"/>
          <w:u w:val="single"/>
        </w:rPr>
        <w:t>Для студентов, обучающихся на факультетах АК, ПС и РКТ,</w:t>
      </w:r>
      <w:r w:rsidRPr="00742DCB">
        <w:rPr>
          <w:szCs w:val="28"/>
        </w:rPr>
        <w:t xml:space="preserve"> ВКР </w:t>
      </w:r>
      <w:r>
        <w:rPr>
          <w:szCs w:val="28"/>
        </w:rPr>
        <w:t>дополнительно включает в себя технологическую часть. Однако, включение технологической части согласовывается с научным руководителем.</w:t>
      </w:r>
    </w:p>
    <w:p w14:paraId="1318DFF1" w14:textId="77777777" w:rsidR="00A82DB0" w:rsidRPr="001E31B6" w:rsidRDefault="00A82DB0" w:rsidP="00A82DB0">
      <w:pPr>
        <w:pStyle w:val="ListParagraph"/>
        <w:numPr>
          <w:ilvl w:val="0"/>
          <w:numId w:val="28"/>
        </w:numPr>
        <w:ind w:left="1134" w:hanging="425"/>
        <w:rPr>
          <w:szCs w:val="28"/>
        </w:rPr>
      </w:pPr>
      <w:r>
        <w:rPr>
          <w:szCs w:val="28"/>
        </w:rPr>
        <w:t>к</w:t>
      </w:r>
      <w:r w:rsidRPr="001E31B6">
        <w:rPr>
          <w:szCs w:val="28"/>
        </w:rPr>
        <w:t xml:space="preserve">оличество листов </w:t>
      </w:r>
      <w:r>
        <w:rPr>
          <w:szCs w:val="28"/>
        </w:rPr>
        <w:t>РПЗ соответствует фактическому количеству листов в утвержденной научным руководителем РПЗ;</w:t>
      </w:r>
    </w:p>
    <w:p w14:paraId="3C53EA81" w14:textId="77777777" w:rsidR="00A82DB0" w:rsidRDefault="00A82DB0" w:rsidP="00A82DB0">
      <w:pPr>
        <w:pStyle w:val="ListParagraph"/>
        <w:numPr>
          <w:ilvl w:val="0"/>
          <w:numId w:val="28"/>
        </w:numPr>
        <w:ind w:left="1134" w:hanging="425"/>
        <w:rPr>
          <w:szCs w:val="28"/>
        </w:rPr>
      </w:pPr>
      <w:r>
        <w:rPr>
          <w:szCs w:val="28"/>
        </w:rPr>
        <w:t>п</w:t>
      </w:r>
      <w:r w:rsidRPr="001E31B6">
        <w:rPr>
          <w:szCs w:val="28"/>
        </w:rPr>
        <w:t xml:space="preserve">еречень графического (иллюстративного) материала. Необходимо перечислить используемый графический (иллюстративный) материал, не входящий в состав </w:t>
      </w:r>
      <w:r>
        <w:rPr>
          <w:szCs w:val="28"/>
        </w:rPr>
        <w:t>РПЗ</w:t>
      </w:r>
      <w:r w:rsidRPr="001E31B6">
        <w:rPr>
          <w:szCs w:val="28"/>
        </w:rPr>
        <w:t xml:space="preserve"> – чертежи, плакаты, слайды.</w:t>
      </w:r>
      <w:r>
        <w:rPr>
          <w:szCs w:val="28"/>
        </w:rPr>
        <w:t xml:space="preserve"> В случае отсутствия требований к наличию материалов указывают «Наличие графи</w:t>
      </w:r>
      <w:r>
        <w:rPr>
          <w:szCs w:val="28"/>
        </w:rPr>
        <w:lastRenderedPageBreak/>
        <w:t>ческого материала не предусмотрено», при наличии только презентации – «Презентация на ХХ слайдах», где вместо ХХ впечатывают актуальное количество слайдов;</w:t>
      </w:r>
    </w:p>
    <w:p w14:paraId="7A583B6A" w14:textId="77777777" w:rsidR="00A82DB0" w:rsidRPr="001E31B6" w:rsidRDefault="00A82DB0" w:rsidP="00A82DB0">
      <w:pPr>
        <w:pStyle w:val="ListParagraph"/>
        <w:numPr>
          <w:ilvl w:val="0"/>
          <w:numId w:val="28"/>
        </w:numPr>
        <w:ind w:left="1134" w:hanging="425"/>
        <w:rPr>
          <w:szCs w:val="28"/>
        </w:rPr>
      </w:pPr>
      <w:r>
        <w:rPr>
          <w:szCs w:val="28"/>
        </w:rPr>
        <w:t>д</w:t>
      </w:r>
      <w:r w:rsidRPr="001E31B6">
        <w:rPr>
          <w:szCs w:val="28"/>
        </w:rPr>
        <w:t>ата выдачи задания</w:t>
      </w:r>
      <w:r>
        <w:rPr>
          <w:szCs w:val="28"/>
        </w:rPr>
        <w:t xml:space="preserve"> и выполнения работы – </w:t>
      </w:r>
      <w:r>
        <w:t>указывается будний не праздничный день</w:t>
      </w:r>
      <w:r>
        <w:rPr>
          <w:szCs w:val="28"/>
        </w:rPr>
        <w:t>;</w:t>
      </w:r>
    </w:p>
    <w:p w14:paraId="25EC4892" w14:textId="77777777" w:rsidR="00A82DB0" w:rsidRDefault="00A82DB0" w:rsidP="00A82DB0">
      <w:pPr>
        <w:pStyle w:val="ListParagraph"/>
        <w:numPr>
          <w:ilvl w:val="0"/>
          <w:numId w:val="28"/>
        </w:numPr>
        <w:ind w:left="1134" w:hanging="425"/>
        <w:rPr>
          <w:szCs w:val="28"/>
        </w:rPr>
      </w:pPr>
      <w:r>
        <w:rPr>
          <w:szCs w:val="28"/>
        </w:rPr>
        <w:t>д</w:t>
      </w:r>
      <w:r w:rsidRPr="001E31B6">
        <w:rPr>
          <w:szCs w:val="28"/>
        </w:rPr>
        <w:t>ата с</w:t>
      </w:r>
      <w:r>
        <w:rPr>
          <w:szCs w:val="28"/>
        </w:rPr>
        <w:t>оставления</w:t>
      </w:r>
      <w:r w:rsidRPr="001E31B6">
        <w:rPr>
          <w:szCs w:val="28"/>
        </w:rPr>
        <w:t xml:space="preserve"> ТЗ </w:t>
      </w:r>
      <w:r>
        <w:rPr>
          <w:szCs w:val="28"/>
        </w:rPr>
        <w:t xml:space="preserve">научным </w:t>
      </w:r>
      <w:r w:rsidRPr="001E31B6">
        <w:rPr>
          <w:szCs w:val="28"/>
        </w:rPr>
        <w:t>руководител</w:t>
      </w:r>
      <w:r>
        <w:rPr>
          <w:szCs w:val="28"/>
        </w:rPr>
        <w:t>ем</w:t>
      </w:r>
      <w:r w:rsidRPr="001E31B6">
        <w:rPr>
          <w:szCs w:val="28"/>
        </w:rPr>
        <w:t xml:space="preserve"> и студент</w:t>
      </w:r>
      <w:r>
        <w:rPr>
          <w:szCs w:val="28"/>
        </w:rPr>
        <w:t xml:space="preserve">ом – </w:t>
      </w:r>
      <w:r>
        <w:t>указывают будний не праздничный день</w:t>
      </w:r>
      <w:r w:rsidRPr="001E31B6">
        <w:rPr>
          <w:szCs w:val="28"/>
        </w:rPr>
        <w:t>.</w:t>
      </w:r>
    </w:p>
    <w:p w14:paraId="74A8D4A4" w14:textId="77777777" w:rsidR="00A82DB0" w:rsidRDefault="00A82DB0" w:rsidP="00A82DB0">
      <w:pPr>
        <w:pStyle w:val="Heading2"/>
      </w:pPr>
      <w:bookmarkStart w:id="24" w:name="_Toc175418226"/>
      <w:r>
        <w:t>3.3. Заполнение в листе ТЗ к ВКР таблицы «При выполнении ВКР»</w:t>
      </w:r>
      <w:bookmarkEnd w:id="24"/>
    </w:p>
    <w:p w14:paraId="0BF27BFC" w14:textId="77777777" w:rsidR="00A82DB0" w:rsidRPr="00511E6E" w:rsidRDefault="00A82DB0" w:rsidP="00A82DB0">
      <w:r w:rsidRPr="00511E6E">
        <w:t>Начиная с 2024 года</w:t>
      </w:r>
      <w:r>
        <w:t>,</w:t>
      </w:r>
      <w:r w:rsidRPr="00511E6E">
        <w:t xml:space="preserve"> в лист ТЗ ВКР внесена таблица следующего вида: </w:t>
      </w:r>
    </w:p>
    <w:p w14:paraId="708B354E" w14:textId="77777777" w:rsidR="00A82DB0" w:rsidRPr="00511E6E" w:rsidRDefault="00A82DB0" w:rsidP="00A82DB0"/>
    <w:tbl>
      <w:tblPr>
        <w:tblW w:w="96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080"/>
        <w:gridCol w:w="1559"/>
      </w:tblGrid>
      <w:tr w:rsidR="00A82DB0" w:rsidRPr="00511E6E" w14:paraId="7E6152D2" w14:textId="77777777" w:rsidTr="00D371C5">
        <w:trPr>
          <w:trHeight w:val="20"/>
        </w:trPr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788EB79" w14:textId="77777777" w:rsidR="00A82DB0" w:rsidRPr="00511E6E" w:rsidRDefault="00A82DB0" w:rsidP="00D371C5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511E6E">
              <w:rPr>
                <w:sz w:val="24"/>
              </w:rPr>
              <w:t>Используются / Не используются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ABE376E" w14:textId="77777777" w:rsidR="00A82DB0" w:rsidRPr="00511E6E" w:rsidRDefault="00A82DB0" w:rsidP="00D371C5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511E6E">
              <w:rPr>
                <w:sz w:val="24"/>
              </w:rPr>
              <w:t>Да / Нет</w:t>
            </w:r>
          </w:p>
        </w:tc>
      </w:tr>
      <w:tr w:rsidR="00A82DB0" w:rsidRPr="00511E6E" w14:paraId="633A4D06" w14:textId="77777777" w:rsidTr="00D371C5">
        <w:trPr>
          <w:trHeight w:val="20"/>
        </w:trPr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6B336A6" w14:textId="77777777" w:rsidR="00A82DB0" w:rsidRPr="00511E6E" w:rsidRDefault="00A82DB0" w:rsidP="00D371C5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511E6E">
              <w:rPr>
                <w:sz w:val="24"/>
              </w:rPr>
              <w:t>1) Литературные источники и документы, имеющие гриф секретности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44481F4" w14:textId="77777777" w:rsidR="00A82DB0" w:rsidRPr="00511E6E" w:rsidRDefault="00A82DB0" w:rsidP="00D371C5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511E6E">
              <w:rPr>
                <w:sz w:val="24"/>
              </w:rPr>
              <w:t>Нет</w:t>
            </w:r>
          </w:p>
        </w:tc>
      </w:tr>
      <w:tr w:rsidR="00A82DB0" w:rsidRPr="00511E6E" w14:paraId="7098E801" w14:textId="77777777" w:rsidTr="00D371C5">
        <w:trPr>
          <w:trHeight w:val="20"/>
        </w:trPr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EA9C1C9" w14:textId="77777777" w:rsidR="00A82DB0" w:rsidRPr="00511E6E" w:rsidRDefault="00A82DB0" w:rsidP="00D371C5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511E6E">
              <w:rPr>
                <w:sz w:val="24"/>
              </w:rPr>
              <w:t>2) Литературные источники и документы, имеющие пометку «Для служебного пользования», иных пометок, запрещающих открытое опубликование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17C175B" w14:textId="77777777" w:rsidR="00A82DB0" w:rsidRPr="00511E6E" w:rsidRDefault="00A82DB0" w:rsidP="00D371C5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511E6E">
              <w:rPr>
                <w:sz w:val="24"/>
              </w:rPr>
              <w:t>Нет</w:t>
            </w:r>
          </w:p>
        </w:tc>
      </w:tr>
      <w:tr w:rsidR="00A82DB0" w:rsidRPr="00511E6E" w14:paraId="71815E8E" w14:textId="77777777" w:rsidTr="00D371C5">
        <w:trPr>
          <w:trHeight w:val="20"/>
        </w:trPr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509686C" w14:textId="77777777" w:rsidR="00A82DB0" w:rsidRPr="00511E6E" w:rsidRDefault="00A82DB0" w:rsidP="00D371C5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511E6E">
              <w:rPr>
                <w:sz w:val="24"/>
              </w:rPr>
              <w:t>3) Служебные материалы других организаций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4F7CD07" w14:textId="77777777" w:rsidR="00A82DB0" w:rsidRPr="00511E6E" w:rsidRDefault="00A82DB0" w:rsidP="00D371C5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511E6E">
              <w:rPr>
                <w:sz w:val="24"/>
              </w:rPr>
              <w:t>Нет</w:t>
            </w:r>
          </w:p>
        </w:tc>
      </w:tr>
      <w:tr w:rsidR="00A82DB0" w:rsidRPr="00511E6E" w14:paraId="31BA1628" w14:textId="77777777" w:rsidTr="00D371C5">
        <w:trPr>
          <w:trHeight w:val="20"/>
        </w:trPr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B1565B3" w14:textId="77777777" w:rsidR="00A82DB0" w:rsidRPr="00511E6E" w:rsidRDefault="00A82DB0" w:rsidP="00D371C5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511E6E">
              <w:rPr>
                <w:sz w:val="24"/>
              </w:rPr>
              <w:t>4) Результаты НИР (ОКР), выполняемой в МГТУ им. Н.Э. Баумана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EEB3E19" w14:textId="77777777" w:rsidR="00A82DB0" w:rsidRPr="00511E6E" w:rsidRDefault="00A82DB0" w:rsidP="00D371C5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511E6E">
              <w:rPr>
                <w:sz w:val="24"/>
              </w:rPr>
              <w:t>Нет</w:t>
            </w:r>
          </w:p>
        </w:tc>
      </w:tr>
      <w:tr w:rsidR="00A82DB0" w:rsidRPr="00511E6E" w14:paraId="419B8E7C" w14:textId="77777777" w:rsidTr="00D371C5">
        <w:trPr>
          <w:trHeight w:val="20"/>
        </w:trPr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AF0C489" w14:textId="77777777" w:rsidR="00A82DB0" w:rsidRPr="00511E6E" w:rsidRDefault="00A82DB0" w:rsidP="00D371C5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511E6E">
              <w:rPr>
                <w:sz w:val="24"/>
              </w:rPr>
              <w:t>5) Материалы по незавершенным исследованиям или материалы по завершенным исследованиям, но ещё не опубликованные в открытой печати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1B0AAF7" w14:textId="77777777" w:rsidR="00A82DB0" w:rsidRPr="00511E6E" w:rsidRDefault="00A82DB0" w:rsidP="00D371C5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511E6E">
              <w:rPr>
                <w:sz w:val="24"/>
              </w:rPr>
              <w:t>Нет</w:t>
            </w:r>
          </w:p>
        </w:tc>
      </w:tr>
    </w:tbl>
    <w:p w14:paraId="07B61333" w14:textId="77777777" w:rsidR="00A82DB0" w:rsidRPr="00511E6E" w:rsidRDefault="00A82DB0" w:rsidP="00A82DB0">
      <w:pPr>
        <w:rPr>
          <w:szCs w:val="28"/>
        </w:rPr>
      </w:pPr>
    </w:p>
    <w:p w14:paraId="6F0B516F" w14:textId="77777777" w:rsidR="00A82DB0" w:rsidRPr="00171747" w:rsidRDefault="00A82DB0" w:rsidP="00A82DB0">
      <w:pPr>
        <w:rPr>
          <w:color w:val="FF0000"/>
          <w:szCs w:val="28"/>
        </w:rPr>
      </w:pPr>
      <w:r w:rsidRPr="00511E6E">
        <w:rPr>
          <w:szCs w:val="28"/>
        </w:rPr>
        <w:t xml:space="preserve">Необходимо крайне внимательно отнестись к заполнению данной таблицы (справа необходимо впечатать «Да» или «Нет»), причем обязательно согласовать </w:t>
      </w:r>
      <w:r>
        <w:rPr>
          <w:szCs w:val="28"/>
        </w:rPr>
        <w:t>таблицу</w:t>
      </w:r>
      <w:r w:rsidRPr="00511E6E">
        <w:rPr>
          <w:szCs w:val="28"/>
        </w:rPr>
        <w:t xml:space="preserve"> с зам. зав. кафедрой или руководителем отраслевого филиала, т.к. то, что будет указано</w:t>
      </w:r>
      <w:r>
        <w:rPr>
          <w:szCs w:val="28"/>
        </w:rPr>
        <w:t>,</w:t>
      </w:r>
      <w:r w:rsidRPr="00511E6E">
        <w:rPr>
          <w:szCs w:val="28"/>
        </w:rPr>
        <w:t xml:space="preserve"> может влиять на формат защиты и требования к защите. </w:t>
      </w:r>
      <w:r w:rsidRPr="00511E6E">
        <w:rPr>
          <w:b/>
          <w:bCs/>
          <w:szCs w:val="28"/>
          <w:u w:val="single"/>
        </w:rPr>
        <w:t>ПРЕДВАРИТЕЛЬНЫЕ РЕКОМНЕДАЦИИ ПО ЗАПОЛНЕНИЮ: ВСЕ ПУНКТЫ ДОЛЖНЫ БЫТЬ НЕТ</w:t>
      </w:r>
    </w:p>
    <w:p w14:paraId="203FFB39" w14:textId="77777777" w:rsidR="00A82DB0" w:rsidRDefault="00A82DB0" w:rsidP="00A82DB0">
      <w:pPr>
        <w:pStyle w:val="Heading2"/>
      </w:pPr>
      <w:bookmarkStart w:id="25" w:name="_Toc175418227"/>
      <w:r>
        <w:t>3.4. Заполнение в РПЗ к ВКР бланка «Календарный план»</w:t>
      </w:r>
      <w:bookmarkEnd w:id="25"/>
    </w:p>
    <w:p w14:paraId="519582C3" w14:textId="77777777" w:rsidR="00A82DB0" w:rsidRDefault="00A82DB0" w:rsidP="00A82DB0">
      <w:r>
        <w:t>В календарном плане заполняют следующие поля</w:t>
      </w:r>
      <w:r w:rsidRPr="00511E6E">
        <w:t xml:space="preserve">: </w:t>
      </w:r>
    </w:p>
    <w:p w14:paraId="6FC6507F" w14:textId="77777777" w:rsidR="00A82DB0" w:rsidRPr="001E31B6" w:rsidRDefault="00A82DB0" w:rsidP="00A82DB0">
      <w:pPr>
        <w:pStyle w:val="ListParagraph"/>
        <w:numPr>
          <w:ilvl w:val="0"/>
          <w:numId w:val="29"/>
        </w:numPr>
        <w:ind w:left="1134" w:hanging="425"/>
        <w:rPr>
          <w:szCs w:val="28"/>
        </w:rPr>
      </w:pPr>
      <w:r>
        <w:rPr>
          <w:szCs w:val="28"/>
        </w:rPr>
        <w:t>д</w:t>
      </w:r>
      <w:r w:rsidRPr="001E31B6">
        <w:rPr>
          <w:szCs w:val="28"/>
        </w:rPr>
        <w:t xml:space="preserve">ата утверждения ТЗ заведующим кафедрой. </w:t>
      </w:r>
      <w:r>
        <w:rPr>
          <w:szCs w:val="28"/>
        </w:rPr>
        <w:t xml:space="preserve">Данное поле оставляют пустым </w:t>
      </w:r>
      <w:r>
        <w:rPr>
          <w:szCs w:val="28"/>
        </w:rPr>
        <w:softHyphen/>
        <w:t>– поле будет заполнено вручную заведующим кафедрой или его заместителем или уполномоченным на это руководителем отраслевого филиала;</w:t>
      </w:r>
    </w:p>
    <w:p w14:paraId="260B1A4A" w14:textId="77777777" w:rsidR="00A82DB0" w:rsidRDefault="00A82DB0" w:rsidP="00A82DB0">
      <w:pPr>
        <w:pStyle w:val="ListParagraph"/>
        <w:numPr>
          <w:ilvl w:val="0"/>
          <w:numId w:val="29"/>
        </w:numPr>
        <w:ind w:left="1134" w:hanging="425"/>
        <w:rPr>
          <w:szCs w:val="28"/>
        </w:rPr>
      </w:pPr>
      <w:r>
        <w:rPr>
          <w:szCs w:val="28"/>
        </w:rPr>
        <w:t>факультет: ИУ, АК, ПС, РКТ, РТ, ФМОП;</w:t>
      </w:r>
    </w:p>
    <w:p w14:paraId="12FC4FFE" w14:textId="77777777" w:rsidR="00A82DB0" w:rsidRDefault="00A82DB0" w:rsidP="00A82DB0">
      <w:pPr>
        <w:pStyle w:val="ListParagraph"/>
        <w:numPr>
          <w:ilvl w:val="0"/>
          <w:numId w:val="29"/>
        </w:numPr>
        <w:ind w:left="1134" w:hanging="425"/>
        <w:rPr>
          <w:szCs w:val="28"/>
        </w:rPr>
      </w:pPr>
      <w:r>
        <w:rPr>
          <w:szCs w:val="28"/>
        </w:rPr>
        <w:lastRenderedPageBreak/>
        <w:t>кафедра: ИУ-1;</w:t>
      </w:r>
    </w:p>
    <w:p w14:paraId="74958535" w14:textId="77777777" w:rsidR="00A82DB0" w:rsidRPr="001E31B6" w:rsidRDefault="00A82DB0" w:rsidP="00A82DB0">
      <w:pPr>
        <w:pStyle w:val="ListParagraph"/>
        <w:numPr>
          <w:ilvl w:val="0"/>
          <w:numId w:val="29"/>
        </w:numPr>
        <w:ind w:left="1134" w:hanging="425"/>
        <w:rPr>
          <w:szCs w:val="28"/>
        </w:rPr>
      </w:pPr>
      <w:r>
        <w:rPr>
          <w:szCs w:val="28"/>
        </w:rPr>
        <w:t>н</w:t>
      </w:r>
      <w:r w:rsidRPr="001E31B6">
        <w:rPr>
          <w:szCs w:val="28"/>
        </w:rPr>
        <w:t>омер группы студента</w:t>
      </w:r>
      <w:r>
        <w:rPr>
          <w:szCs w:val="28"/>
        </w:rPr>
        <w:t>;</w:t>
      </w:r>
    </w:p>
    <w:p w14:paraId="27243C77" w14:textId="77777777" w:rsidR="00A82DB0" w:rsidRPr="001E31B6" w:rsidRDefault="00A82DB0" w:rsidP="00A82DB0">
      <w:pPr>
        <w:pStyle w:val="ListParagraph"/>
        <w:numPr>
          <w:ilvl w:val="0"/>
          <w:numId w:val="29"/>
        </w:numPr>
        <w:ind w:left="1134" w:hanging="425"/>
        <w:rPr>
          <w:szCs w:val="28"/>
        </w:rPr>
      </w:pPr>
      <w:r>
        <w:rPr>
          <w:szCs w:val="28"/>
        </w:rPr>
        <w:t>ф</w:t>
      </w:r>
      <w:r w:rsidRPr="001E31B6">
        <w:rPr>
          <w:szCs w:val="28"/>
        </w:rPr>
        <w:t>амилия, имя, отчество студента</w:t>
      </w:r>
      <w:r>
        <w:rPr>
          <w:szCs w:val="28"/>
        </w:rPr>
        <w:t xml:space="preserve"> (полностью);</w:t>
      </w:r>
    </w:p>
    <w:p w14:paraId="34305E99" w14:textId="77777777" w:rsidR="00A82DB0" w:rsidRPr="001E31B6" w:rsidRDefault="00A82DB0" w:rsidP="00A82DB0">
      <w:pPr>
        <w:pStyle w:val="ListParagraph"/>
        <w:numPr>
          <w:ilvl w:val="0"/>
          <w:numId w:val="29"/>
        </w:numPr>
        <w:ind w:left="1134" w:hanging="425"/>
        <w:rPr>
          <w:szCs w:val="28"/>
        </w:rPr>
      </w:pPr>
      <w:r>
        <w:rPr>
          <w:szCs w:val="28"/>
        </w:rPr>
        <w:t>т</w:t>
      </w:r>
      <w:r w:rsidRPr="001E31B6">
        <w:rPr>
          <w:szCs w:val="28"/>
        </w:rPr>
        <w:t xml:space="preserve">ема </w:t>
      </w:r>
      <w:r>
        <w:rPr>
          <w:szCs w:val="28"/>
        </w:rPr>
        <w:t>ВКР;</w:t>
      </w:r>
    </w:p>
    <w:p w14:paraId="3EA9E45B" w14:textId="77777777" w:rsidR="00A82DB0" w:rsidRDefault="00A82DB0" w:rsidP="00A82DB0">
      <w:pPr>
        <w:pStyle w:val="ListParagraph"/>
        <w:numPr>
          <w:ilvl w:val="0"/>
          <w:numId w:val="29"/>
        </w:numPr>
        <w:ind w:left="1134" w:hanging="425"/>
        <w:rPr>
          <w:szCs w:val="28"/>
        </w:rPr>
      </w:pPr>
      <w:r>
        <w:rPr>
          <w:szCs w:val="28"/>
        </w:rPr>
        <w:t>в таблице ставят только подписи</w:t>
      </w:r>
      <w:r w:rsidRPr="005078A0">
        <w:rPr>
          <w:szCs w:val="28"/>
        </w:rPr>
        <w:t xml:space="preserve"> </w:t>
      </w:r>
      <w:r>
        <w:rPr>
          <w:szCs w:val="28"/>
        </w:rPr>
        <w:t>соответствующих ответственных лиц, без указания фамилий. Подпись зав. кафедрой ставит либо зав. кафедры непосредственно, либо его заместитель, в том числе в день защиты. Остальные подписи должны быть проставлены ДО дня защиты. Подпись внешнего рецензента и защиты работы на ГЭК не ставится;</w:t>
      </w:r>
    </w:p>
    <w:p w14:paraId="16AA498F" w14:textId="77777777" w:rsidR="00A82DB0" w:rsidRPr="001E31B6" w:rsidRDefault="00A82DB0" w:rsidP="00A82DB0">
      <w:pPr>
        <w:pStyle w:val="ListParagraph"/>
        <w:numPr>
          <w:ilvl w:val="0"/>
          <w:numId w:val="29"/>
        </w:numPr>
        <w:ind w:left="1134" w:hanging="425"/>
        <w:rPr>
          <w:szCs w:val="28"/>
        </w:rPr>
      </w:pPr>
      <w:r>
        <w:rPr>
          <w:szCs w:val="28"/>
        </w:rPr>
        <w:t>подписи студента и научного руководителя</w:t>
      </w:r>
      <w:r w:rsidRPr="001E31B6">
        <w:rPr>
          <w:szCs w:val="28"/>
        </w:rPr>
        <w:t>.</w:t>
      </w:r>
    </w:p>
    <w:p w14:paraId="1DD4A5E7" w14:textId="77777777" w:rsidR="00A82DB0" w:rsidRDefault="00A82DB0" w:rsidP="00A82DB0">
      <w:pPr>
        <w:pStyle w:val="Heading2"/>
      </w:pPr>
      <w:bookmarkStart w:id="26" w:name="_Toc175418228"/>
      <w:r>
        <w:t>3.5. Заполнение листа ТЗ для Отчета по практике</w:t>
      </w:r>
      <w:bookmarkEnd w:id="26"/>
    </w:p>
    <w:p w14:paraId="01ED562E" w14:textId="77777777" w:rsidR="00A82DB0" w:rsidRPr="001E31B6" w:rsidRDefault="00A82DB0" w:rsidP="00A82DB0">
      <w:pPr>
        <w:pStyle w:val="ListParagraph"/>
        <w:numPr>
          <w:ilvl w:val="0"/>
          <w:numId w:val="33"/>
        </w:numPr>
        <w:ind w:left="1134" w:hanging="425"/>
        <w:rPr>
          <w:szCs w:val="28"/>
        </w:rPr>
      </w:pPr>
      <w:r>
        <w:rPr>
          <w:szCs w:val="28"/>
        </w:rPr>
        <w:t>д</w:t>
      </w:r>
      <w:r w:rsidRPr="001E31B6">
        <w:rPr>
          <w:szCs w:val="28"/>
        </w:rPr>
        <w:t xml:space="preserve">ата утверждения ТЗ заведующим кафедрой. </w:t>
      </w:r>
      <w:r>
        <w:rPr>
          <w:szCs w:val="28"/>
        </w:rPr>
        <w:t xml:space="preserve">Данное поле оставляют пустым </w:t>
      </w:r>
      <w:r>
        <w:rPr>
          <w:szCs w:val="28"/>
        </w:rPr>
        <w:softHyphen/>
        <w:t>– поле будет заполнено вручную заведующим кафедрой или его заместителем или уполномоченным на это руководителем отраслевого филиала;</w:t>
      </w:r>
    </w:p>
    <w:p w14:paraId="090FCC3A" w14:textId="77777777" w:rsidR="00A82DB0" w:rsidRPr="001E31B6" w:rsidRDefault="00A82DB0" w:rsidP="00A82DB0">
      <w:pPr>
        <w:pStyle w:val="ListParagraph"/>
        <w:numPr>
          <w:ilvl w:val="0"/>
          <w:numId w:val="33"/>
        </w:numPr>
        <w:ind w:left="1134" w:hanging="425"/>
        <w:rPr>
          <w:szCs w:val="28"/>
        </w:rPr>
      </w:pPr>
      <w:r>
        <w:rPr>
          <w:szCs w:val="28"/>
        </w:rPr>
        <w:t>н</w:t>
      </w:r>
      <w:r w:rsidRPr="001E31B6">
        <w:rPr>
          <w:szCs w:val="28"/>
        </w:rPr>
        <w:t>омер группы студента</w:t>
      </w:r>
      <w:r>
        <w:rPr>
          <w:szCs w:val="28"/>
        </w:rPr>
        <w:t>;</w:t>
      </w:r>
    </w:p>
    <w:p w14:paraId="3E1A7250" w14:textId="77777777" w:rsidR="00A82DB0" w:rsidRPr="001E31B6" w:rsidRDefault="00A82DB0" w:rsidP="00A82DB0">
      <w:pPr>
        <w:pStyle w:val="ListParagraph"/>
        <w:numPr>
          <w:ilvl w:val="0"/>
          <w:numId w:val="33"/>
        </w:numPr>
        <w:ind w:left="1134" w:hanging="425"/>
        <w:rPr>
          <w:szCs w:val="28"/>
        </w:rPr>
      </w:pPr>
      <w:r>
        <w:rPr>
          <w:szCs w:val="28"/>
        </w:rPr>
        <w:t>ф</w:t>
      </w:r>
      <w:r w:rsidRPr="001E31B6">
        <w:rPr>
          <w:szCs w:val="28"/>
        </w:rPr>
        <w:t>амилия, имя, отчество студента</w:t>
      </w:r>
      <w:r>
        <w:rPr>
          <w:szCs w:val="28"/>
        </w:rPr>
        <w:t xml:space="preserve"> (полностью);</w:t>
      </w:r>
    </w:p>
    <w:p w14:paraId="17A03C19" w14:textId="77777777" w:rsidR="00A82DB0" w:rsidRPr="001E31B6" w:rsidRDefault="00A82DB0" w:rsidP="00A82DB0">
      <w:pPr>
        <w:pStyle w:val="ListParagraph"/>
        <w:numPr>
          <w:ilvl w:val="0"/>
          <w:numId w:val="33"/>
        </w:numPr>
        <w:ind w:left="1134" w:hanging="425"/>
        <w:rPr>
          <w:szCs w:val="28"/>
        </w:rPr>
      </w:pPr>
      <w:r>
        <w:rPr>
          <w:szCs w:val="28"/>
        </w:rPr>
        <w:t>т</w:t>
      </w:r>
      <w:r w:rsidRPr="001E31B6">
        <w:rPr>
          <w:szCs w:val="28"/>
        </w:rPr>
        <w:t>ехническое задание. Необходимо кратко отразить техническое задание</w:t>
      </w:r>
      <w:r>
        <w:rPr>
          <w:szCs w:val="28"/>
        </w:rPr>
        <w:t xml:space="preserve"> (формулируется научным руководителем)</w:t>
      </w:r>
      <w:r w:rsidRPr="001E31B6">
        <w:rPr>
          <w:szCs w:val="28"/>
        </w:rPr>
        <w:t>.</w:t>
      </w:r>
      <w:r>
        <w:rPr>
          <w:szCs w:val="28"/>
        </w:rPr>
        <w:t xml:space="preserve"> Техническое задание пишут в виде: «Получить …», «Провести моделирование», «Выполнить расчет» и т.д. и т.п. В ТЗ могут быть приведены необходимые для решения задания технические характеристики;</w:t>
      </w:r>
    </w:p>
    <w:p w14:paraId="792E5BDA" w14:textId="77777777" w:rsidR="00A82DB0" w:rsidRPr="001E31B6" w:rsidRDefault="00A82DB0" w:rsidP="00A82DB0">
      <w:pPr>
        <w:pStyle w:val="ListParagraph"/>
        <w:numPr>
          <w:ilvl w:val="0"/>
          <w:numId w:val="33"/>
        </w:numPr>
        <w:ind w:left="1134" w:hanging="425"/>
        <w:rPr>
          <w:szCs w:val="28"/>
        </w:rPr>
      </w:pPr>
      <w:r>
        <w:rPr>
          <w:szCs w:val="28"/>
        </w:rPr>
        <w:t>к</w:t>
      </w:r>
      <w:r w:rsidRPr="001E31B6">
        <w:rPr>
          <w:szCs w:val="28"/>
        </w:rPr>
        <w:t xml:space="preserve">оличество листов </w:t>
      </w:r>
      <w:r>
        <w:rPr>
          <w:szCs w:val="28"/>
        </w:rPr>
        <w:t>Отчета соответствует фактическому количеству листов в утвержденном руководителем практики от предприятия/руководителем практики от МГТУ Отчете;</w:t>
      </w:r>
    </w:p>
    <w:p w14:paraId="0286B30F" w14:textId="77777777" w:rsidR="00A82DB0" w:rsidRPr="001E31B6" w:rsidRDefault="00A82DB0" w:rsidP="00A82DB0">
      <w:pPr>
        <w:pStyle w:val="ListParagraph"/>
        <w:numPr>
          <w:ilvl w:val="0"/>
          <w:numId w:val="33"/>
        </w:numPr>
        <w:ind w:left="1134" w:hanging="425"/>
        <w:rPr>
          <w:szCs w:val="28"/>
        </w:rPr>
      </w:pPr>
      <w:r>
        <w:rPr>
          <w:szCs w:val="28"/>
        </w:rPr>
        <w:t>п</w:t>
      </w:r>
      <w:r w:rsidRPr="001E31B6">
        <w:rPr>
          <w:szCs w:val="28"/>
        </w:rPr>
        <w:t xml:space="preserve">еречень графического (иллюстративного) материала. Необходимо перечислить используемый графический (иллюстративный) материал, не входящий в состав </w:t>
      </w:r>
      <w:r>
        <w:rPr>
          <w:szCs w:val="28"/>
        </w:rPr>
        <w:t>Отчета по практике</w:t>
      </w:r>
      <w:r w:rsidRPr="001E31B6">
        <w:rPr>
          <w:szCs w:val="28"/>
        </w:rPr>
        <w:t xml:space="preserve"> – чертежи, плакаты, слайды.</w:t>
      </w:r>
      <w:r>
        <w:rPr>
          <w:szCs w:val="28"/>
        </w:rPr>
        <w:t xml:space="preserve"> В случае отсутствия требований к наличию материалов указывают «Наличие графического материала не предусмотрено»;</w:t>
      </w:r>
    </w:p>
    <w:p w14:paraId="048FF97B" w14:textId="77777777" w:rsidR="00A82DB0" w:rsidRPr="001E31B6" w:rsidRDefault="00A82DB0" w:rsidP="00A82DB0">
      <w:pPr>
        <w:pStyle w:val="ListParagraph"/>
        <w:numPr>
          <w:ilvl w:val="0"/>
          <w:numId w:val="33"/>
        </w:numPr>
        <w:ind w:left="1134" w:hanging="425"/>
        <w:rPr>
          <w:szCs w:val="28"/>
        </w:rPr>
      </w:pPr>
      <w:r>
        <w:rPr>
          <w:szCs w:val="28"/>
        </w:rPr>
        <w:lastRenderedPageBreak/>
        <w:t>д</w:t>
      </w:r>
      <w:r w:rsidRPr="001E31B6">
        <w:rPr>
          <w:szCs w:val="28"/>
        </w:rPr>
        <w:t>ата выдачи задания</w:t>
      </w:r>
      <w:r>
        <w:rPr>
          <w:szCs w:val="28"/>
        </w:rPr>
        <w:t xml:space="preserve"> и выполнения работы – </w:t>
      </w:r>
      <w:r>
        <w:t>указывается будний не праздничный день</w:t>
      </w:r>
      <w:r>
        <w:rPr>
          <w:szCs w:val="28"/>
        </w:rPr>
        <w:t>;</w:t>
      </w:r>
    </w:p>
    <w:p w14:paraId="22628B8D" w14:textId="77777777" w:rsidR="00A82DB0" w:rsidRPr="001E31B6" w:rsidRDefault="00A82DB0" w:rsidP="00A82DB0">
      <w:pPr>
        <w:pStyle w:val="ListParagraph"/>
        <w:numPr>
          <w:ilvl w:val="0"/>
          <w:numId w:val="33"/>
        </w:numPr>
        <w:ind w:left="1134" w:hanging="425"/>
        <w:rPr>
          <w:szCs w:val="28"/>
        </w:rPr>
      </w:pPr>
      <w:r>
        <w:rPr>
          <w:szCs w:val="28"/>
        </w:rPr>
        <w:t>д</w:t>
      </w:r>
      <w:r w:rsidRPr="001E31B6">
        <w:rPr>
          <w:szCs w:val="28"/>
        </w:rPr>
        <w:t>ата с</w:t>
      </w:r>
      <w:r>
        <w:rPr>
          <w:szCs w:val="28"/>
        </w:rPr>
        <w:t>оставления</w:t>
      </w:r>
      <w:r w:rsidRPr="001E31B6">
        <w:rPr>
          <w:szCs w:val="28"/>
        </w:rPr>
        <w:t xml:space="preserve"> ТЗ руководител</w:t>
      </w:r>
      <w:r>
        <w:rPr>
          <w:szCs w:val="28"/>
        </w:rPr>
        <w:t xml:space="preserve">ем практики от МГТУ и предприятия, а также </w:t>
      </w:r>
      <w:r w:rsidRPr="001E31B6">
        <w:rPr>
          <w:szCs w:val="28"/>
        </w:rPr>
        <w:t>студент</w:t>
      </w:r>
      <w:r>
        <w:rPr>
          <w:szCs w:val="28"/>
        </w:rPr>
        <w:t xml:space="preserve">ом, – </w:t>
      </w:r>
      <w:r>
        <w:t>указывают будний не праздничный день</w:t>
      </w:r>
      <w:r w:rsidRPr="001E31B6">
        <w:rPr>
          <w:szCs w:val="28"/>
        </w:rPr>
        <w:t>.</w:t>
      </w:r>
    </w:p>
    <w:p w14:paraId="39905C9B" w14:textId="77777777" w:rsidR="00A82DB0" w:rsidRPr="00511E6E" w:rsidRDefault="00A82DB0" w:rsidP="00A82DB0"/>
    <w:p w14:paraId="723D8055" w14:textId="77777777" w:rsidR="00A82DB0" w:rsidRDefault="00A82DB0" w:rsidP="00A82DB0">
      <w:pPr>
        <w:spacing w:line="240" w:lineRule="auto"/>
        <w:ind w:firstLine="0"/>
        <w:jc w:val="left"/>
        <w:rPr>
          <w:rFonts w:eastAsiaTheme="minorEastAsia"/>
          <w:b/>
        </w:rPr>
      </w:pPr>
    </w:p>
    <w:p w14:paraId="3C71331E" w14:textId="77777777" w:rsidR="00A82DB0" w:rsidRDefault="00A82DB0" w:rsidP="00A82DB0">
      <w:pPr>
        <w:spacing w:line="240" w:lineRule="auto"/>
        <w:ind w:firstLine="0"/>
        <w:jc w:val="left"/>
        <w:rPr>
          <w:rFonts w:eastAsiaTheme="minorEastAsia"/>
          <w:b/>
        </w:rPr>
      </w:pPr>
      <w:r>
        <w:br w:type="page"/>
      </w:r>
    </w:p>
    <w:p w14:paraId="5DC2D1A6" w14:textId="77777777" w:rsidR="00A82DB0" w:rsidRPr="006265DF" w:rsidRDefault="00A82DB0" w:rsidP="00A82DB0">
      <w:pPr>
        <w:pStyle w:val="Heading1"/>
      </w:pPr>
      <w:bookmarkStart w:id="27" w:name="_Toc175418229"/>
      <w:r>
        <w:lastRenderedPageBreak/>
        <w:t>4.</w:t>
      </w:r>
      <w:r w:rsidRPr="006265DF">
        <w:t xml:space="preserve"> </w:t>
      </w:r>
      <w:r>
        <w:t>Правила форматирования содержимого РПЗ и Отчетов</w:t>
      </w:r>
      <w:bookmarkEnd w:id="27"/>
    </w:p>
    <w:p w14:paraId="15F1BFA6" w14:textId="77777777" w:rsidR="00A82DB0" w:rsidRPr="009C292A" w:rsidRDefault="00A82DB0" w:rsidP="00A82DB0">
      <w:pPr>
        <w:pStyle w:val="Heading2"/>
      </w:pPr>
      <w:bookmarkStart w:id="28" w:name="_Toc175418230"/>
      <w:r>
        <w:t>4</w:t>
      </w:r>
      <w:r w:rsidRPr="009C292A">
        <w:t>.1</w:t>
      </w:r>
      <w:r>
        <w:t>.</w:t>
      </w:r>
      <w:r w:rsidRPr="009C292A">
        <w:t xml:space="preserve"> </w:t>
      </w:r>
      <w:r>
        <w:t>Общие правила оформления</w:t>
      </w:r>
      <w:bookmarkEnd w:id="28"/>
    </w:p>
    <w:p w14:paraId="7651FDD2" w14:textId="77777777" w:rsidR="00A82DB0" w:rsidRPr="009C292A" w:rsidRDefault="00A82DB0" w:rsidP="00A82DB0">
      <w:r>
        <w:t xml:space="preserve">РПЗ и Отчет по практике должны быть грамотно написаны и правильно оформлены. РПЗ и Отчет по практике распечатывают на одной стороне белого листа бумаги формата А4 (210х297 мм) шрифтом черного цвета. </w:t>
      </w:r>
      <w:r w:rsidRPr="009C292A">
        <w:t xml:space="preserve">При </w:t>
      </w:r>
      <w:r>
        <w:t>подготовке РПЗ и Отчета по практике</w:t>
      </w:r>
      <w:r w:rsidRPr="009C292A">
        <w:t xml:space="preserve"> необходимо соблюдать равномерную плотность, контрастность и четкость изображения по всему документу. В нем должны быть четкие, не расплывшиеся линии, буквы, цифры и знаки.</w:t>
      </w:r>
      <w:r>
        <w:t xml:space="preserve"> Текст РПЗ и Отчета по практике делят на абзацы, каждый из которых состоит из 2–5 предложений, связанных по смыслу.</w:t>
      </w:r>
    </w:p>
    <w:p w14:paraId="42835C2C" w14:textId="77777777" w:rsidR="00A82DB0" w:rsidRPr="00FC5816" w:rsidRDefault="00A82DB0" w:rsidP="00A82DB0">
      <w:r w:rsidRPr="000F639E">
        <w:rPr>
          <w:b/>
          <w:bCs/>
        </w:rPr>
        <w:t xml:space="preserve">ПАРАМЕТРЫ </w:t>
      </w:r>
      <w:r>
        <w:rPr>
          <w:b/>
          <w:bCs/>
        </w:rPr>
        <w:t>ШРИФТА</w:t>
      </w:r>
      <w:r w:rsidRPr="000F639E">
        <w:rPr>
          <w:b/>
          <w:bCs/>
        </w:rPr>
        <w:t>:</w:t>
      </w:r>
      <w:r>
        <w:rPr>
          <w:b/>
          <w:bCs/>
        </w:rPr>
        <w:t xml:space="preserve"> </w:t>
      </w:r>
      <w:r>
        <w:t xml:space="preserve">шрифт </w:t>
      </w:r>
      <w:r>
        <w:rPr>
          <w:lang w:val="en-US"/>
        </w:rPr>
        <w:t>T</w:t>
      </w:r>
      <w:proofErr w:type="spellStart"/>
      <w:r>
        <w:t>imes</w:t>
      </w:r>
      <w:proofErr w:type="spellEnd"/>
      <w:r>
        <w:t xml:space="preserve"> New </w:t>
      </w:r>
      <w:proofErr w:type="spellStart"/>
      <w:r>
        <w:t>Roman</w:t>
      </w:r>
      <w:proofErr w:type="spellEnd"/>
      <w:r>
        <w:t xml:space="preserve"> размером 14 пунктов, кроме фрагментов кода программ, для которых необходимо использовать шрифт </w:t>
      </w:r>
      <w:proofErr w:type="spellStart"/>
      <w:r>
        <w:t>Courier</w:t>
      </w:r>
      <w:proofErr w:type="spellEnd"/>
      <w:r>
        <w:t xml:space="preserve"> New. </w:t>
      </w:r>
      <w:r w:rsidRPr="00066C86">
        <w:t>Выравнивание текста – по ширине, без отступов и интервалов. Отступ первой строки абзацев – 1,25 см. Междустрочное расстояние – 1,5 строки.</w:t>
      </w:r>
      <w:r>
        <w:t xml:space="preserve"> </w:t>
      </w:r>
      <w:r w:rsidRPr="00066C86">
        <w:t>Расстояние между заголовками</w:t>
      </w:r>
      <w:r>
        <w:t xml:space="preserve"> </w:t>
      </w:r>
      <w:r w:rsidRPr="00066C86">
        <w:t>– 2 интервала, между заголовком и текстом – 3–4 интервала.</w:t>
      </w:r>
    </w:p>
    <w:p w14:paraId="4473D9A1" w14:textId="77777777" w:rsidR="00A82DB0" w:rsidRDefault="00A82DB0" w:rsidP="00A82DB0">
      <w:r w:rsidRPr="000F639E">
        <w:rPr>
          <w:b/>
          <w:bCs/>
        </w:rPr>
        <w:t xml:space="preserve">ПАРАМЕТРЫ </w:t>
      </w:r>
      <w:r>
        <w:rPr>
          <w:b/>
          <w:bCs/>
        </w:rPr>
        <w:t>ПОЛЕЙ</w:t>
      </w:r>
      <w:r w:rsidRPr="000F639E">
        <w:rPr>
          <w:b/>
          <w:bCs/>
        </w:rPr>
        <w:t>:</w:t>
      </w:r>
      <w:r>
        <w:rPr>
          <w:b/>
          <w:bCs/>
        </w:rPr>
        <w:t xml:space="preserve"> </w:t>
      </w:r>
      <w:r>
        <w:t>т</w:t>
      </w:r>
      <w:r w:rsidRPr="009C292A">
        <w:t>екст следует печатать, соблюдая следующие размеры полей страницы</w:t>
      </w:r>
      <w:r>
        <w:t xml:space="preserve"> для книжной ориентации</w:t>
      </w:r>
      <w:r w:rsidRPr="009C292A">
        <w:t xml:space="preserve">: левое – 30 мм, правое – 10 мм, нижнее – 20 мм, верхнее – 20 мм. </w:t>
      </w:r>
      <w:r>
        <w:t xml:space="preserve">Для случая альбомной ориентации: </w:t>
      </w:r>
      <w:r w:rsidRPr="009C292A">
        <w:t xml:space="preserve">левое – </w:t>
      </w:r>
      <w:r>
        <w:t>2</w:t>
      </w:r>
      <w:r w:rsidRPr="009C292A">
        <w:t xml:space="preserve">0 мм, правое – </w:t>
      </w:r>
      <w:r>
        <w:t>2</w:t>
      </w:r>
      <w:r w:rsidRPr="009C292A">
        <w:t xml:space="preserve">0 мм, нижнее – </w:t>
      </w:r>
      <w:r>
        <w:t>1</w:t>
      </w:r>
      <w:r w:rsidRPr="009C292A">
        <w:t xml:space="preserve">0 мм, верхнее – </w:t>
      </w:r>
      <w:r>
        <w:t>3</w:t>
      </w:r>
      <w:r w:rsidRPr="009C292A">
        <w:t>0 мм</w:t>
      </w:r>
      <w:r>
        <w:t>.</w:t>
      </w:r>
    </w:p>
    <w:p w14:paraId="2B70C091" w14:textId="77777777" w:rsidR="00A82DB0" w:rsidRPr="009C292A" w:rsidRDefault="00A82DB0" w:rsidP="00A82DB0">
      <w:pPr>
        <w:pStyle w:val="Heading2"/>
      </w:pPr>
      <w:bookmarkStart w:id="29" w:name="_Toc175418231"/>
      <w:r>
        <w:t>4</w:t>
      </w:r>
      <w:r w:rsidRPr="009C292A">
        <w:t>.2</w:t>
      </w:r>
      <w:r>
        <w:t>.</w:t>
      </w:r>
      <w:r w:rsidRPr="009C292A">
        <w:t xml:space="preserve"> </w:t>
      </w:r>
      <w:r>
        <w:t>Нумерация страниц и разделов</w:t>
      </w:r>
      <w:bookmarkEnd w:id="29"/>
    </w:p>
    <w:p w14:paraId="1F9854AB" w14:textId="77777777" w:rsidR="00A82DB0" w:rsidRDefault="00A82DB0" w:rsidP="00A82DB0">
      <w:r>
        <w:t>Номер страницы проставляют на нижнем поле листа и выравнивают по центру. Размеры колонтитулов в РПЗ – 1,25 см. Верхний колонтитул должен быть пустой, в нижнем – только номер страницы. Нумерация листов РПЗ начинается с раздела «СОДЕРЖАНИЕ» (для ВКР – с раздела «АННОТАЦИЯ»).</w:t>
      </w:r>
    </w:p>
    <w:p w14:paraId="31F4DD5E" w14:textId="77777777" w:rsidR="00A82DB0" w:rsidRDefault="00A82DB0" w:rsidP="00A82DB0">
      <w:r w:rsidRPr="009C292A">
        <w:t>Иллюстрации, таблицы, расположенные на отдельных листах, включаются в общую нумерацию страниц.</w:t>
      </w:r>
    </w:p>
    <w:p w14:paraId="19DD304C" w14:textId="77777777" w:rsidR="00A82DB0" w:rsidRDefault="00A82DB0" w:rsidP="00A82DB0">
      <w:r w:rsidRPr="009C292A">
        <w:t>Основную часть следует делить на разделы, подразделы, пункты и подпункты.</w:t>
      </w:r>
      <w:r>
        <w:t xml:space="preserve"> </w:t>
      </w:r>
      <w:r w:rsidRPr="009C292A">
        <w:t>Разделы, подразделы, пункты нумеруют арабскими цифрами</w:t>
      </w:r>
      <w:r>
        <w:t xml:space="preserve"> с делением </w:t>
      </w:r>
      <w:r>
        <w:lastRenderedPageBreak/>
        <w:t>на уровни:</w:t>
      </w:r>
      <w:r w:rsidRPr="009C292A">
        <w:t xml:space="preserve"> раздел 1</w:t>
      </w:r>
      <w:r>
        <w:t>.</w:t>
      </w:r>
      <w:r w:rsidRPr="009C292A">
        <w:t>, подраздел 1.2., пункт 1.2.1.</w:t>
      </w:r>
      <w:r>
        <w:t xml:space="preserve"> </w:t>
      </w:r>
      <w:r w:rsidRPr="009C292A">
        <w:t xml:space="preserve">Подразделы нумеруют в пределах каждого раздела. </w:t>
      </w:r>
      <w:r>
        <w:t>Например,</w:t>
      </w:r>
    </w:p>
    <w:p w14:paraId="5592A295" w14:textId="77777777" w:rsidR="00A82DB0" w:rsidRDefault="00A82DB0" w:rsidP="00A82DB0">
      <w:pPr>
        <w:tabs>
          <w:tab w:val="right" w:leader="dot" w:pos="9628"/>
        </w:tabs>
        <w:spacing w:after="100"/>
        <w:ind w:firstLine="0"/>
        <w:rPr>
          <w:noProof/>
          <w:color w:val="000000" w:themeColor="text1"/>
        </w:rPr>
      </w:pPr>
    </w:p>
    <w:p w14:paraId="75741933" w14:textId="77777777" w:rsidR="00A82DB0" w:rsidRPr="001E31B6" w:rsidRDefault="00A82DB0" w:rsidP="00A82DB0">
      <w:pPr>
        <w:tabs>
          <w:tab w:val="right" w:leader="dot" w:pos="9628"/>
        </w:tabs>
        <w:spacing w:after="100"/>
        <w:ind w:firstLine="0"/>
        <w:rPr>
          <w:rFonts w:asciiTheme="minorHAnsi" w:eastAsiaTheme="minorEastAsia" w:hAnsiTheme="minorHAnsi" w:cstheme="minorBidi"/>
          <w:noProof/>
          <w:color w:val="000000" w:themeColor="text1"/>
        </w:rPr>
      </w:pPr>
      <w:r w:rsidRPr="001E31B6">
        <w:rPr>
          <w:noProof/>
          <w:color w:val="000000" w:themeColor="text1"/>
        </w:rPr>
        <w:t>1.</w:t>
      </w:r>
      <w:r>
        <w:t xml:space="preserve"> </w:t>
      </w:r>
      <w:hyperlink w:anchor="_Toc100522391" w:history="1">
        <w:r w:rsidRPr="001E31B6">
          <w:rPr>
            <w:noProof/>
            <w:color w:val="000000" w:themeColor="text1"/>
          </w:rPr>
          <w:t>Заголовок раздела</w:t>
        </w:r>
      </w:hyperlink>
      <w:r w:rsidRPr="001E31B6">
        <w:rPr>
          <w:noProof/>
          <w:webHidden/>
          <w:color w:val="000000" w:themeColor="text1"/>
        </w:rPr>
        <w:t>…………………………</w:t>
      </w:r>
      <w:r w:rsidRPr="001E31B6">
        <w:rPr>
          <w:noProof/>
          <w:color w:val="000000" w:themeColor="text1"/>
        </w:rPr>
        <w:t>…</w:t>
      </w:r>
      <w:r w:rsidRPr="001E31B6">
        <w:rPr>
          <w:noProof/>
          <w:webHidden/>
          <w:color w:val="000000" w:themeColor="text1"/>
        </w:rPr>
        <w:t>…………………………………….1</w:t>
      </w:r>
    </w:p>
    <w:p w14:paraId="01F7A906" w14:textId="77777777" w:rsidR="00A82DB0" w:rsidRPr="007A7B62" w:rsidRDefault="00A82DB0" w:rsidP="00A82DB0">
      <w:pPr>
        <w:tabs>
          <w:tab w:val="right" w:leader="dot" w:pos="9628"/>
        </w:tabs>
        <w:spacing w:after="100"/>
        <w:ind w:left="240" w:firstLine="0"/>
        <w:rPr>
          <w:rFonts w:asciiTheme="minorHAnsi" w:eastAsiaTheme="minorEastAsia" w:hAnsiTheme="minorHAnsi" w:cstheme="minorBidi"/>
          <w:noProof/>
          <w:color w:val="000000" w:themeColor="text1"/>
        </w:rPr>
      </w:pPr>
      <w:hyperlink w:anchor="_Toc100522392" w:history="1">
        <w:r w:rsidRPr="007A7B62">
          <w:rPr>
            <w:noProof/>
            <w:color w:val="000000" w:themeColor="text1"/>
          </w:rPr>
          <w:t>1.1.</w:t>
        </w:r>
        <w:r>
          <w:rPr>
            <w:noProof/>
            <w:color w:val="000000" w:themeColor="text1"/>
          </w:rPr>
          <w:t xml:space="preserve"> Заголовок </w:t>
        </w:r>
        <w:r w:rsidRPr="007A7B62">
          <w:rPr>
            <w:noProof/>
            <w:color w:val="000000" w:themeColor="text1"/>
          </w:rPr>
          <w:t>подраздела</w:t>
        </w:r>
        <w:r>
          <w:rPr>
            <w:noProof/>
            <w:webHidden/>
            <w:color w:val="000000" w:themeColor="text1"/>
          </w:rPr>
          <w:t>……………………………………………………</w:t>
        </w:r>
        <w:r w:rsidRPr="006D47C7">
          <w:rPr>
            <w:noProof/>
            <w:webHidden/>
            <w:color w:val="000000" w:themeColor="text1"/>
          </w:rPr>
          <w:t>….</w:t>
        </w:r>
        <w:r>
          <w:rPr>
            <w:noProof/>
            <w:color w:val="000000" w:themeColor="text1"/>
          </w:rPr>
          <w:t>...</w:t>
        </w:r>
        <w:r w:rsidRPr="006D47C7">
          <w:rPr>
            <w:noProof/>
            <w:webHidden/>
            <w:color w:val="000000" w:themeColor="text1"/>
          </w:rPr>
          <w:t>2</w:t>
        </w:r>
      </w:hyperlink>
    </w:p>
    <w:p w14:paraId="151C0973" w14:textId="77777777" w:rsidR="00A82DB0" w:rsidRPr="001E31B6" w:rsidRDefault="00A82DB0" w:rsidP="00A82DB0">
      <w:pPr>
        <w:tabs>
          <w:tab w:val="right" w:leader="dot" w:pos="9627"/>
        </w:tabs>
        <w:spacing w:after="100"/>
        <w:ind w:left="851" w:firstLine="0"/>
        <w:rPr>
          <w:rFonts w:asciiTheme="minorHAnsi" w:eastAsiaTheme="minorEastAsia" w:hAnsiTheme="minorHAnsi" w:cstheme="minorBidi"/>
          <w:noProof/>
          <w:color w:val="000000" w:themeColor="text1"/>
        </w:rPr>
      </w:pPr>
      <w:r w:rsidRPr="001E31B6">
        <w:rPr>
          <w:noProof/>
          <w:color w:val="000000" w:themeColor="text1"/>
        </w:rPr>
        <w:t>1.</w:t>
      </w:r>
      <w:r>
        <w:t xml:space="preserve">1.1. </w:t>
      </w:r>
      <w:hyperlink w:anchor="_Toc100522393" w:history="1">
        <w:r w:rsidRPr="001E31B6">
          <w:rPr>
            <w:noProof/>
            <w:color w:val="000000" w:themeColor="text1"/>
          </w:rPr>
          <w:t>Заголовок</w:t>
        </w:r>
        <w:r>
          <w:rPr>
            <w:noProof/>
            <w:color w:val="000000" w:themeColor="text1"/>
          </w:rPr>
          <w:t xml:space="preserve"> </w:t>
        </w:r>
        <w:r w:rsidRPr="001E31B6">
          <w:rPr>
            <w:noProof/>
            <w:color w:val="000000" w:themeColor="text1"/>
          </w:rPr>
          <w:t>пункта</w:t>
        </w:r>
      </w:hyperlink>
      <w:r w:rsidRPr="001E31B6">
        <w:rPr>
          <w:noProof/>
          <w:webHidden/>
          <w:color w:val="000000" w:themeColor="text1"/>
        </w:rPr>
        <w:t>………………………………………………………3</w:t>
      </w:r>
    </w:p>
    <w:p w14:paraId="6FA33214" w14:textId="77777777" w:rsidR="00A82DB0" w:rsidRDefault="00A82DB0" w:rsidP="00A82DB0"/>
    <w:p w14:paraId="62C52E09" w14:textId="77777777" w:rsidR="00A82DB0" w:rsidRPr="009C292A" w:rsidRDefault="00A82DB0" w:rsidP="00A82DB0">
      <w:r w:rsidRPr="009C292A">
        <w:t>При необходимости можно использовать подпункты, состоящие из порядкового номера, раздела, подраздела, пункта и подпункта, разделенных точками, например: «4.1.3.2</w:t>
      </w:r>
      <w:r>
        <w:t>.</w:t>
      </w:r>
      <w:r w:rsidRPr="009C292A">
        <w:t>» (второй подпункт третьего пункта первого подраздела четверт</w:t>
      </w:r>
      <w:r>
        <w:t>ого раздела</w:t>
      </w:r>
      <w:r w:rsidRPr="009C292A">
        <w:t>).</w:t>
      </w:r>
    </w:p>
    <w:p w14:paraId="41840A60" w14:textId="77777777" w:rsidR="00A82DB0" w:rsidRDefault="00A82DB0" w:rsidP="00A82DB0">
      <w:r w:rsidRPr="009C292A">
        <w:t>Разделы и подразделы должн</w:t>
      </w:r>
      <w:r>
        <w:t>ы иметь заголовки. Слова</w:t>
      </w:r>
      <w:r w:rsidRPr="009C292A">
        <w:t xml:space="preserve"> «раздел», «подраздел», «пункт» не пишутся. Заголовки должны четко и кратко отражать содержание раздела.</w:t>
      </w:r>
      <w:r>
        <w:t xml:space="preserve"> </w:t>
      </w:r>
      <w:r w:rsidRPr="000F349A">
        <w:t xml:space="preserve"> </w:t>
      </w:r>
      <w:r>
        <w:t>Заголовок должен состоять из одного предложения.</w:t>
      </w:r>
      <w:r w:rsidRPr="000F639E">
        <w:t xml:space="preserve"> </w:t>
      </w:r>
      <w:r>
        <w:t xml:space="preserve">Заголовки разделов, подразделов и пунктов основной части пишут с прописной буквы (как в предложениях). </w:t>
      </w:r>
    </w:p>
    <w:p w14:paraId="018EEF6D" w14:textId="77777777" w:rsidR="00A82DB0" w:rsidRDefault="00A82DB0" w:rsidP="00A82DB0">
      <w:r>
        <w:t>Каждый раздел начинается с новой страницы, а подразделы и пункты следуют последовательно в тексте сразу после предыдущего.</w:t>
      </w:r>
    </w:p>
    <w:p w14:paraId="6383E750" w14:textId="77777777" w:rsidR="00A82DB0" w:rsidRDefault="00A82DB0" w:rsidP="00A82DB0">
      <w:r w:rsidRPr="000F639E">
        <w:rPr>
          <w:b/>
          <w:bCs/>
        </w:rPr>
        <w:t xml:space="preserve">ПАРАМЕТРЫ </w:t>
      </w:r>
      <w:r>
        <w:rPr>
          <w:b/>
          <w:bCs/>
        </w:rPr>
        <w:t>ШРИФТА</w:t>
      </w:r>
      <w:r w:rsidRPr="000F639E">
        <w:rPr>
          <w:b/>
          <w:bCs/>
        </w:rPr>
        <w:t>:</w:t>
      </w:r>
      <w:r>
        <w:t xml:space="preserve"> Шрифт</w:t>
      </w:r>
      <w:r w:rsidRPr="000F639E">
        <w:t xml:space="preserve"> </w:t>
      </w:r>
      <w:r w:rsidRPr="004D294F">
        <w:rPr>
          <w:lang w:val="en-US"/>
        </w:rPr>
        <w:t>Times</w:t>
      </w:r>
      <w:r w:rsidRPr="000F639E">
        <w:t xml:space="preserve"> </w:t>
      </w:r>
      <w:r w:rsidRPr="004D294F">
        <w:rPr>
          <w:lang w:val="en-US"/>
        </w:rPr>
        <w:t>New</w:t>
      </w:r>
      <w:r w:rsidRPr="000F639E">
        <w:t xml:space="preserve"> </w:t>
      </w:r>
      <w:r w:rsidRPr="004D294F">
        <w:rPr>
          <w:lang w:val="en-US"/>
        </w:rPr>
        <w:t>Roman</w:t>
      </w:r>
      <w:r w:rsidRPr="000F639E">
        <w:t xml:space="preserve">, 14 </w:t>
      </w:r>
      <w:r w:rsidRPr="004D294F">
        <w:rPr>
          <w:lang w:val="en-US"/>
        </w:rPr>
        <w:t>pt</w:t>
      </w:r>
      <w:r w:rsidRPr="000F639E">
        <w:t xml:space="preserve">, </w:t>
      </w:r>
      <w:r w:rsidRPr="004D294F">
        <w:t>полужирный</w:t>
      </w:r>
      <w:r w:rsidRPr="000F639E">
        <w:t xml:space="preserve">. </w:t>
      </w:r>
      <w:r>
        <w:t xml:space="preserve">Выравнивание текста заголовков разделов – по центру, заголовков подразделов и пунктов – по ширине. Отступ первой строки (для подразделов и пунктов) – </w:t>
      </w:r>
      <w:r>
        <w:br/>
        <w:t>1,25 см. Междустрочное расстояние – 1,5 строки. Расстояние между заголовками– 2 интервала, между заголовком и текстом – 3–4 интервала. Переносы слов в заголовках не допускаются.</w:t>
      </w:r>
      <w:r>
        <w:rPr>
          <w:rStyle w:val="CommentReference"/>
        </w:rPr>
        <w:t xml:space="preserve"> </w:t>
      </w:r>
    </w:p>
    <w:p w14:paraId="564DC32D" w14:textId="77777777" w:rsidR="00A82DB0" w:rsidRPr="00B103C1" w:rsidRDefault="00A82DB0" w:rsidP="00A82DB0">
      <w:pPr>
        <w:pStyle w:val="Heading2"/>
      </w:pPr>
      <w:bookmarkStart w:id="30" w:name="_Toc175418232"/>
      <w:r>
        <w:t>4</w:t>
      </w:r>
      <w:r w:rsidRPr="00B103C1">
        <w:t>.3</w:t>
      </w:r>
      <w:r>
        <w:t>.</w:t>
      </w:r>
      <w:r w:rsidRPr="00B103C1">
        <w:t xml:space="preserve"> </w:t>
      </w:r>
      <w:r>
        <w:t>Иллюстрации к тексту</w:t>
      </w:r>
      <w:bookmarkEnd w:id="30"/>
    </w:p>
    <w:p w14:paraId="004575DC" w14:textId="77777777" w:rsidR="00A82DB0" w:rsidRDefault="00A82DB0" w:rsidP="00A82DB0">
      <w:r w:rsidRPr="00672098">
        <w:t>На все иллюстрации в тексте должны быть ссылки</w:t>
      </w:r>
      <w:r>
        <w:t>, например,</w:t>
      </w:r>
      <w:r w:rsidRPr="00B103C1">
        <w:t xml:space="preserve"> «... </w:t>
      </w:r>
      <w:r>
        <w:t>как показано</w:t>
      </w:r>
      <w:r w:rsidRPr="00B103C1">
        <w:t xml:space="preserve"> </w:t>
      </w:r>
      <w:r>
        <w:t>на</w:t>
      </w:r>
      <w:r w:rsidRPr="00B103C1">
        <w:t xml:space="preserve"> рисунк</w:t>
      </w:r>
      <w:r>
        <w:t>е</w:t>
      </w:r>
      <w:r w:rsidRPr="00B103C1">
        <w:t xml:space="preserve"> </w:t>
      </w:r>
      <w:r>
        <w:t>18</w:t>
      </w:r>
      <w:r w:rsidRPr="00B103C1">
        <w:t xml:space="preserve">» </w:t>
      </w:r>
      <w:r>
        <w:t xml:space="preserve">или </w:t>
      </w:r>
      <w:r w:rsidRPr="00B103C1">
        <w:t xml:space="preserve">«… </w:t>
      </w:r>
      <w:r>
        <w:t>как</w:t>
      </w:r>
      <w:r w:rsidRPr="00B103C1">
        <w:t xml:space="preserve"> </w:t>
      </w:r>
      <w:r>
        <w:t>проиллюстрировано на рис. 18».</w:t>
      </w:r>
      <w:r w:rsidRPr="00672098">
        <w:t xml:space="preserve"> Иллюстрация должна располагаться сразу после абзаца, в котором на нее имеется первая ссылка или на следующей странице отдельной строкой без обрамления текстом.</w:t>
      </w:r>
      <w:r>
        <w:t xml:space="preserve"> </w:t>
      </w:r>
      <w:r>
        <w:lastRenderedPageBreak/>
        <w:t xml:space="preserve">Выравнивание – по центру, без отступов красной строки. </w:t>
      </w:r>
      <w:r w:rsidRPr="00B103C1">
        <w:t xml:space="preserve">Иллюстрации должны иметь </w:t>
      </w:r>
      <w:r>
        <w:t>номер, название</w:t>
      </w:r>
      <w:r w:rsidRPr="00B103C1">
        <w:t xml:space="preserve"> и пояснительные данные (подрисуночный текст</w:t>
      </w:r>
      <w:r>
        <w:t xml:space="preserve">, при необходимости). </w:t>
      </w:r>
      <w:r w:rsidRPr="007C3B5B">
        <w:t>Слово "Рисунок", его номер и</w:t>
      </w:r>
      <w:r>
        <w:t>,</w:t>
      </w:r>
      <w:r w:rsidRPr="007C3B5B">
        <w:t xml:space="preserve"> через тире</w:t>
      </w:r>
      <w:r>
        <w:t>,</w:t>
      </w:r>
      <w:r w:rsidRPr="007C3B5B">
        <w:t xml:space="preserve"> наименование помещают после пояснительных данных и располагают в центре под рисунком без точки в конце</w:t>
      </w:r>
      <w:r>
        <w:t xml:space="preserve"> (лучше всего делать через таблицу, не сдвинутую на абзац, после таблицы – пустая строка)</w:t>
      </w:r>
      <w:r w:rsidRPr="007C3B5B">
        <w:t>.</w:t>
      </w:r>
      <w:r>
        <w:t xml:space="preserve"> </w:t>
      </w:r>
      <w:r w:rsidRPr="00B103C1">
        <w:t>Пример</w:t>
      </w:r>
      <w:r w:rsidRPr="00282D22">
        <w:t xml:space="preserve"> </w:t>
      </w:r>
      <w:r>
        <w:t>иллюстраций показан на рисунках 18 и 19 (а, б)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A82DB0" w14:paraId="0ABA19D6" w14:textId="77777777" w:rsidTr="00D371C5">
        <w:tc>
          <w:tcPr>
            <w:tcW w:w="9628" w:type="dxa"/>
            <w:gridSpan w:val="2"/>
          </w:tcPr>
          <w:p w14:paraId="03C72A9A" w14:textId="77777777" w:rsidR="00A82DB0" w:rsidRDefault="00A82DB0" w:rsidP="00D371C5">
            <w:pPr>
              <w:pStyle w:val="a"/>
            </w:pPr>
            <w:r>
              <w:rPr>
                <w:noProof/>
              </w:rPr>
              <w:drawing>
                <wp:inline distT="0" distB="0" distL="0" distR="0" wp14:anchorId="543CF074" wp14:editId="40E17FB0">
                  <wp:extent cx="3403158" cy="1882513"/>
                  <wp:effectExtent l="0" t="0" r="6985" b="3810"/>
                  <wp:docPr id="112395867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10519" cy="188658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82DB0" w14:paraId="16D2A1EB" w14:textId="77777777" w:rsidTr="00D371C5">
        <w:tc>
          <w:tcPr>
            <w:tcW w:w="9628" w:type="dxa"/>
            <w:gridSpan w:val="2"/>
          </w:tcPr>
          <w:p w14:paraId="207DD7F5" w14:textId="77777777" w:rsidR="00A82DB0" w:rsidRDefault="00A82DB0" w:rsidP="00D371C5">
            <w:pPr>
              <w:pStyle w:val="a"/>
            </w:pPr>
            <w:r>
              <w:t xml:space="preserve">Рисунок </w:t>
            </w:r>
            <w:fldSimple w:instr=" SEQ Рисунок \* ARABIC ">
              <w:r>
                <w:rPr>
                  <w:noProof/>
                </w:rPr>
                <w:t>3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</w:t>
            </w:r>
            <w:r w:rsidRPr="0066555A">
              <w:rPr>
                <w:iCs/>
              </w:rPr>
              <w:t>Эквивалентная схема электродвигателя</w:t>
            </w:r>
          </w:p>
        </w:tc>
      </w:tr>
      <w:tr w:rsidR="00A82DB0" w14:paraId="2C93D3F4" w14:textId="77777777" w:rsidTr="00D371C5">
        <w:tc>
          <w:tcPr>
            <w:tcW w:w="4814" w:type="dxa"/>
          </w:tcPr>
          <w:p w14:paraId="299A7047" w14:textId="77777777" w:rsidR="00A82DB0" w:rsidRDefault="00A82DB0" w:rsidP="00D371C5">
            <w:pPr>
              <w:pStyle w:val="a"/>
            </w:pPr>
            <w:r>
              <w:rPr>
                <w:noProof/>
              </w:rPr>
              <w:drawing>
                <wp:inline distT="0" distB="0" distL="0" distR="0" wp14:anchorId="25EC4BD8" wp14:editId="75266D31">
                  <wp:extent cx="2341245" cy="3054350"/>
                  <wp:effectExtent l="0" t="0" r="1905" b="0"/>
                  <wp:docPr id="2111720890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41245" cy="30543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4" w:type="dxa"/>
          </w:tcPr>
          <w:p w14:paraId="24D222F5" w14:textId="77777777" w:rsidR="00A82DB0" w:rsidRDefault="00A82DB0" w:rsidP="00D371C5">
            <w:pPr>
              <w:pStyle w:val="a"/>
            </w:pPr>
            <w:r>
              <w:rPr>
                <w:noProof/>
              </w:rPr>
              <w:drawing>
                <wp:inline distT="0" distB="0" distL="0" distR="0" wp14:anchorId="5E37D4D4" wp14:editId="1EECB5BD">
                  <wp:extent cx="2341245" cy="3054350"/>
                  <wp:effectExtent l="0" t="0" r="1905" b="0"/>
                  <wp:docPr id="51566957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41245" cy="30543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82DB0" w14:paraId="44FFDBD6" w14:textId="77777777" w:rsidTr="00D371C5">
        <w:tc>
          <w:tcPr>
            <w:tcW w:w="4814" w:type="dxa"/>
          </w:tcPr>
          <w:p w14:paraId="3E3709A6" w14:textId="77777777" w:rsidR="00A82DB0" w:rsidRPr="00912E01" w:rsidRDefault="00A82DB0" w:rsidP="00D371C5">
            <w:pPr>
              <w:pStyle w:val="a"/>
              <w:rPr>
                <w:i/>
              </w:rPr>
            </w:pPr>
            <w:r w:rsidRPr="00912E01">
              <w:rPr>
                <w:i/>
              </w:rPr>
              <w:t>а</w:t>
            </w:r>
          </w:p>
        </w:tc>
        <w:tc>
          <w:tcPr>
            <w:tcW w:w="4814" w:type="dxa"/>
          </w:tcPr>
          <w:p w14:paraId="607A0ADE" w14:textId="77777777" w:rsidR="00A82DB0" w:rsidRPr="00912E01" w:rsidRDefault="00A82DB0" w:rsidP="00D371C5">
            <w:pPr>
              <w:pStyle w:val="a"/>
              <w:rPr>
                <w:i/>
              </w:rPr>
            </w:pPr>
            <w:r w:rsidRPr="00912E01">
              <w:rPr>
                <w:i/>
              </w:rPr>
              <w:t>б</w:t>
            </w:r>
          </w:p>
        </w:tc>
      </w:tr>
      <w:tr w:rsidR="00A82DB0" w14:paraId="3463000D" w14:textId="77777777" w:rsidTr="00D371C5">
        <w:tc>
          <w:tcPr>
            <w:tcW w:w="9628" w:type="dxa"/>
            <w:gridSpan w:val="2"/>
          </w:tcPr>
          <w:p w14:paraId="26A17DE1" w14:textId="77777777" w:rsidR="00A82DB0" w:rsidRDefault="00A82DB0" w:rsidP="00D371C5">
            <w:pPr>
              <w:pStyle w:val="a"/>
            </w:pPr>
            <w:r>
              <w:t xml:space="preserve">Рисунок </w:t>
            </w:r>
            <w:fldSimple w:instr=" SEQ Рисунок \* ARABIC ">
              <w:r>
                <w:rPr>
                  <w:noProof/>
                </w:rPr>
                <w:t>4</w:t>
              </w:r>
            </w:fldSimple>
            <w:r>
              <w:t xml:space="preserve"> </w:t>
            </w:r>
            <w:r w:rsidRPr="006D495B">
              <w:t>—</w:t>
            </w:r>
            <w:r>
              <w:t xml:space="preserve"> </w:t>
            </w:r>
            <w:r w:rsidRPr="00912E01">
              <w:t>Несущая поверхность самолёта (крыло)</w:t>
            </w:r>
          </w:p>
          <w:p w14:paraId="1C66F21D" w14:textId="77777777" w:rsidR="00A82DB0" w:rsidRDefault="00A82DB0" w:rsidP="00D371C5">
            <w:pPr>
              <w:pStyle w:val="a"/>
            </w:pPr>
            <w:r w:rsidRPr="00912E01">
              <w:t>а – нормальная схема компоновки; б – интегральная схема компоновки</w:t>
            </w:r>
          </w:p>
        </w:tc>
      </w:tr>
    </w:tbl>
    <w:p w14:paraId="5505D16E" w14:textId="77777777" w:rsidR="00A82DB0" w:rsidRDefault="00A82DB0" w:rsidP="00A82DB0">
      <w:r>
        <w:lastRenderedPageBreak/>
        <w:t xml:space="preserve">Иллюстрации могут быть цветные, но название и подрисуночный текст должны быть выполнены черным шрифтом на белом фоне листа. </w:t>
      </w:r>
      <w:r w:rsidRPr="00B103C1">
        <w:t>Если иллюстрация располагается на странице альбомной ориентации, то иллюстрацию располагают так, чтобы ее можно было читать, поворачивая работу по часовой стрелке.</w:t>
      </w:r>
      <w:r>
        <w:t xml:space="preserve"> </w:t>
      </w:r>
    </w:p>
    <w:p w14:paraId="5B405994" w14:textId="77777777" w:rsidR="00A82DB0" w:rsidRDefault="00A82DB0" w:rsidP="00A82DB0">
      <w:r>
        <w:t>Подрисуночные надписи должны находиться с рисунком на одной странице. Допускается переносить рисунок и подрисуночную надпись несколько позже по тексту для их корректного отображения на одной странице. После подрисуночной надписи делается пустая строка. Перед самим изображением пустую строку оставлять НЕ НУЖНО.</w:t>
      </w:r>
    </w:p>
    <w:p w14:paraId="4EB95CD4" w14:textId="77777777" w:rsidR="00A82DB0" w:rsidRDefault="00A82DB0" w:rsidP="00A82DB0">
      <w:r w:rsidRPr="00B103C1">
        <w:t>Иллюстрации, за исключением иллюстрации приложений, следует нумеровать арабскими цифрами сквозной нумерацией</w:t>
      </w:r>
      <w:r>
        <w:t xml:space="preserve"> – нумерация рисунков идет по порядку от начала до конца РПЗ</w:t>
      </w:r>
      <w:r w:rsidRPr="00B103C1">
        <w:t>.</w:t>
      </w:r>
      <w:r w:rsidRPr="007C3B5B">
        <w:t xml:space="preserve"> </w:t>
      </w:r>
      <w:r>
        <w:t>И</w:t>
      </w:r>
      <w:r w:rsidRPr="007C3B5B">
        <w:t>ллюстрации каждого приложения обозначают отдельной нумерацией арабскими цифрами с добавлением перед цифрой обозначения приложения: Рисунок А.3.</w:t>
      </w:r>
    </w:p>
    <w:p w14:paraId="382B1798" w14:textId="77777777" w:rsidR="00A82DB0" w:rsidRDefault="00A82DB0" w:rsidP="00A82DB0">
      <w:pPr>
        <w:pStyle w:val="Heading3"/>
      </w:pPr>
      <w:bookmarkStart w:id="31" w:name="_Toc175418233"/>
      <w:r>
        <w:t xml:space="preserve">4.3.1. Автоматизация нумерации иллюстраций в </w:t>
      </w:r>
      <w:r>
        <w:rPr>
          <w:lang w:val="en-US"/>
        </w:rPr>
        <w:t>Microsoft</w:t>
      </w:r>
      <w:r w:rsidRPr="00A445B9">
        <w:t xml:space="preserve"> </w:t>
      </w:r>
      <w:r>
        <w:rPr>
          <w:lang w:val="en-US"/>
        </w:rPr>
        <w:t>Office</w:t>
      </w:r>
      <w:r w:rsidRPr="00A445B9">
        <w:t xml:space="preserve"> </w:t>
      </w:r>
      <w:r>
        <w:rPr>
          <w:lang w:val="en-US"/>
        </w:rPr>
        <w:t>Word</w:t>
      </w:r>
      <w:bookmarkEnd w:id="31"/>
    </w:p>
    <w:p w14:paraId="6834EF3E" w14:textId="77777777" w:rsidR="00A82DB0" w:rsidRDefault="00A82DB0" w:rsidP="00A82DB0">
      <w:r>
        <w:t xml:space="preserve">Ниже приведён алгоритм, позволяющий автоматизировать нумерацию иллюстраций в </w:t>
      </w:r>
      <w:r>
        <w:rPr>
          <w:lang w:val="en-US"/>
        </w:rPr>
        <w:t>Microsoft</w:t>
      </w:r>
      <w:r w:rsidRPr="006D6072">
        <w:t xml:space="preserve"> </w:t>
      </w:r>
      <w:r>
        <w:rPr>
          <w:lang w:val="en-US"/>
        </w:rPr>
        <w:t>Office</w:t>
      </w:r>
      <w:r w:rsidRPr="006D6072">
        <w:t xml:space="preserve"> </w:t>
      </w:r>
      <w:r>
        <w:rPr>
          <w:lang w:val="en-US"/>
        </w:rPr>
        <w:t>Word</w:t>
      </w:r>
      <w:r>
        <w:t>.</w:t>
      </w:r>
    </w:p>
    <w:p w14:paraId="51CB133C" w14:textId="77777777" w:rsidR="00A82DB0" w:rsidRDefault="00A82DB0" w:rsidP="00A82DB0">
      <w:pPr>
        <w:pStyle w:val="ListParagraph"/>
        <w:numPr>
          <w:ilvl w:val="0"/>
          <w:numId w:val="18"/>
        </w:numPr>
        <w:ind w:left="1134" w:hanging="425"/>
      </w:pPr>
      <w:r>
        <w:t xml:space="preserve">Поставьте курсор на свободную строчку документа и вставьте номер рисунка с помощью стандартного средства </w:t>
      </w:r>
      <w:r>
        <w:rPr>
          <w:lang w:val="en-US"/>
        </w:rPr>
        <w:t>Microsoft</w:t>
      </w:r>
      <w:r w:rsidRPr="006D6072">
        <w:t xml:space="preserve"> </w:t>
      </w:r>
      <w:r>
        <w:rPr>
          <w:lang w:val="en-US"/>
        </w:rPr>
        <w:t>Office</w:t>
      </w:r>
      <w:r>
        <w:t>: вкладка «Ссылки» – раздел «Вставить название», как показано на рисунке 20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A82DB0" w14:paraId="04854D39" w14:textId="77777777" w:rsidTr="00D371C5">
        <w:tc>
          <w:tcPr>
            <w:tcW w:w="9628" w:type="dxa"/>
          </w:tcPr>
          <w:p w14:paraId="76ADCC58" w14:textId="77777777" w:rsidR="00A82DB0" w:rsidRDefault="00A82DB0" w:rsidP="00D371C5">
            <w:pPr>
              <w:pStyle w:val="a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2002304" behindDoc="0" locked="0" layoutInCell="1" allowOverlap="1" wp14:anchorId="7A04DCA3" wp14:editId="27915646">
                      <wp:simplePos x="0" y="0"/>
                      <wp:positionH relativeFrom="column">
                        <wp:posOffset>1116020</wp:posOffset>
                      </wp:positionH>
                      <wp:positionV relativeFrom="paragraph">
                        <wp:posOffset>56087</wp:posOffset>
                      </wp:positionV>
                      <wp:extent cx="3822906" cy="1072685"/>
                      <wp:effectExtent l="0" t="0" r="25400" b="13335"/>
                      <wp:wrapNone/>
                      <wp:docPr id="336774502" name="Группа 21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822906" cy="1072685"/>
                                <a:chOff x="0" y="0"/>
                                <a:chExt cx="3822906" cy="1072685"/>
                              </a:xfrm>
                            </wpg:grpSpPr>
                            <wps:wsp>
                              <wps:cNvPr id="1056820367" name="Овал 216"/>
                              <wps:cNvSpPr/>
                              <wps:spPr>
                                <a:xfrm>
                                  <a:off x="0" y="0"/>
                                  <a:ext cx="586057" cy="215373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71787945" name="Овал 215"/>
                              <wps:cNvSpPr/>
                              <wps:spPr>
                                <a:xfrm>
                                  <a:off x="3253563" y="244549"/>
                                  <a:ext cx="569343" cy="828136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4246A371" id="Группа 219" o:spid="_x0000_s1026" style="position:absolute;margin-left:87.9pt;margin-top:4.4pt;width:301pt;height:84.45pt;z-index:252002304" coordsize="38229,107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">
                      <v:oval id="Овал 216" o:spid="_x0000_s1027" style="position:absolute;width:5860;height:21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" filled="f" strokecolor="red" strokeweight="1pt">
                        <v:stroke joinstyle="miter"/>
                      </v:oval>
                      <v:oval id="Овал 215" o:spid="_x0000_s1028" style="position:absolute;left:32535;top:2445;width:5694;height:82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" filled="f" strokecolor="red" strokeweight="1pt">
                        <v:stroke joinstyle="miter"/>
                      </v:oval>
                    </v:group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0DA7750E" wp14:editId="6C424159">
                  <wp:extent cx="3914140" cy="1164590"/>
                  <wp:effectExtent l="0" t="0" r="0" b="0"/>
                  <wp:docPr id="1817360801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14140" cy="116459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82DB0" w14:paraId="046A81C4" w14:textId="77777777" w:rsidTr="00D371C5">
        <w:tc>
          <w:tcPr>
            <w:tcW w:w="9628" w:type="dxa"/>
          </w:tcPr>
          <w:p w14:paraId="08F043ED" w14:textId="77777777" w:rsidR="00A82DB0" w:rsidRDefault="00A82DB0" w:rsidP="00D371C5">
            <w:pPr>
              <w:pStyle w:val="a"/>
            </w:pPr>
            <w:r>
              <w:t xml:space="preserve">Рисунок </w:t>
            </w:r>
            <w:fldSimple w:instr=" SEQ Рисунок \* ARABIC ">
              <w:r>
                <w:rPr>
                  <w:noProof/>
                </w:rPr>
                <w:t>5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</w:t>
            </w:r>
            <w:r w:rsidRPr="00912E01">
              <w:rPr>
                <w:iCs/>
              </w:rPr>
              <w:t>Вставка названия для автоматической нумерации иллюстраций</w:t>
            </w:r>
          </w:p>
        </w:tc>
      </w:tr>
    </w:tbl>
    <w:p w14:paraId="0500E531" w14:textId="77777777" w:rsidR="00A82DB0" w:rsidRDefault="00A82DB0" w:rsidP="00A82DB0">
      <w:pPr>
        <w:pStyle w:val="ListParagraph"/>
        <w:ind w:left="0" w:firstLine="0"/>
      </w:pPr>
    </w:p>
    <w:p w14:paraId="0E6549FE" w14:textId="77777777" w:rsidR="00A82DB0" w:rsidRDefault="00A82DB0" w:rsidP="00A82DB0">
      <w:pPr>
        <w:pStyle w:val="ListParagraph"/>
        <w:numPr>
          <w:ilvl w:val="0"/>
          <w:numId w:val="18"/>
        </w:numPr>
        <w:ind w:left="1134" w:hanging="425"/>
      </w:pPr>
      <w:r>
        <w:lastRenderedPageBreak/>
        <w:t>В открывшемся диалоговом окне в выпадающем списке выбрать «Рисунок» и отметить поле «Исключить подпись из названия», как показано на рисунке 21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A82DB0" w14:paraId="111FFD9D" w14:textId="77777777" w:rsidTr="00D371C5">
        <w:tc>
          <w:tcPr>
            <w:tcW w:w="9628" w:type="dxa"/>
          </w:tcPr>
          <w:p w14:paraId="5ED449CC" w14:textId="77777777" w:rsidR="00A82DB0" w:rsidRDefault="00A82DB0" w:rsidP="00D371C5">
            <w:pPr>
              <w:pStyle w:val="a"/>
              <w:ind w:left="1134" w:hanging="425"/>
            </w:pPr>
            <w:r>
              <w:rPr>
                <w:noProof/>
              </w:rPr>
              <w:drawing>
                <wp:inline distT="0" distB="0" distL="0" distR="0" wp14:anchorId="44D1D411" wp14:editId="40C156D5">
                  <wp:extent cx="2859405" cy="2298700"/>
                  <wp:effectExtent l="0" t="0" r="0" b="6350"/>
                  <wp:docPr id="899351824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9405" cy="22987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82DB0" w14:paraId="2D950A31" w14:textId="77777777" w:rsidTr="00D371C5">
        <w:tc>
          <w:tcPr>
            <w:tcW w:w="9628" w:type="dxa"/>
          </w:tcPr>
          <w:p w14:paraId="13513619" w14:textId="77777777" w:rsidR="00A82DB0" w:rsidRDefault="00A82DB0" w:rsidP="00D371C5">
            <w:pPr>
              <w:pStyle w:val="a"/>
              <w:ind w:left="1134" w:hanging="425"/>
            </w:pPr>
            <w:r>
              <w:t xml:space="preserve">Рисунок </w:t>
            </w:r>
            <w:fldSimple w:instr=" SEQ Рисунок \* ARABIC ">
              <w:r>
                <w:rPr>
                  <w:noProof/>
                </w:rPr>
                <w:t>6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</w:t>
            </w:r>
            <w:r w:rsidRPr="00912E01">
              <w:rPr>
                <w:iCs/>
              </w:rPr>
              <w:t>Диалоговое окно нумерации рисунков</w:t>
            </w:r>
          </w:p>
        </w:tc>
      </w:tr>
    </w:tbl>
    <w:p w14:paraId="49B4BA9D" w14:textId="77777777" w:rsidR="00A82DB0" w:rsidRDefault="00A82DB0" w:rsidP="00A82DB0">
      <w:pPr>
        <w:ind w:left="1134" w:hanging="425"/>
      </w:pPr>
    </w:p>
    <w:p w14:paraId="3567F772" w14:textId="77777777" w:rsidR="00A82DB0" w:rsidRDefault="00A82DB0" w:rsidP="00A82DB0">
      <w:pPr>
        <w:pStyle w:val="ListParagraph"/>
        <w:numPr>
          <w:ilvl w:val="0"/>
          <w:numId w:val="18"/>
        </w:numPr>
        <w:ind w:left="1134" w:hanging="425"/>
      </w:pPr>
      <w:r>
        <w:t>Создайте таблицу из двух строк и одного столбца. В верхней ячейке разместите рисунок. В нижнюю ячейку вставьте подрисуночный текст, например, «</w:t>
      </w:r>
      <w:r w:rsidRPr="00A445B9">
        <w:t xml:space="preserve">Рисунок </w:t>
      </w:r>
      <w:r>
        <w:t>**</w:t>
      </w:r>
      <w:r w:rsidRPr="00A445B9">
        <w:t xml:space="preserve"> — Вставка названия для автоматической нумерации </w:t>
      </w:r>
      <w:r>
        <w:t>иллюстраций». В подрисуночный текст вместо «**» вставьте автоматически сформированный номер, полученный в результате выполнения второго пункта алгоритма.</w:t>
      </w:r>
    </w:p>
    <w:p w14:paraId="708CA528" w14:textId="77777777" w:rsidR="00A82DB0" w:rsidRDefault="00A82DB0" w:rsidP="00A82DB0">
      <w:pPr>
        <w:pStyle w:val="ListParagraph"/>
        <w:numPr>
          <w:ilvl w:val="0"/>
          <w:numId w:val="18"/>
        </w:numPr>
        <w:ind w:left="1134" w:hanging="425"/>
      </w:pPr>
      <w:r>
        <w:t>Приведите оформление иллюстрации и автоматически проставленного номера в соответствие с примером, указанным в данном подразделе (см. рисунок 18).</w:t>
      </w:r>
    </w:p>
    <w:p w14:paraId="5EA8DA14" w14:textId="77777777" w:rsidR="00A82DB0" w:rsidRDefault="00A82DB0" w:rsidP="00A82DB0">
      <w:pPr>
        <w:pStyle w:val="ListParagraph"/>
        <w:ind w:left="1134" w:firstLine="0"/>
      </w:pPr>
      <w:r w:rsidRPr="00FD032E">
        <w:rPr>
          <w:b/>
        </w:rPr>
        <w:t>ПРИМЕЧАНИЕ:</w:t>
      </w:r>
      <w:r>
        <w:t xml:space="preserve"> при необходимости расположить несколько рисунков с одной подрисуночной подписью, в таблицу может быть добавлено необходимое количество ячеек для размещения дополнительных рисунков.</w:t>
      </w:r>
    </w:p>
    <w:p w14:paraId="0EC3167F" w14:textId="77777777" w:rsidR="00A82DB0" w:rsidRDefault="00A82DB0" w:rsidP="00A82DB0">
      <w:pPr>
        <w:pStyle w:val="ListParagraph"/>
        <w:numPr>
          <w:ilvl w:val="0"/>
          <w:numId w:val="18"/>
        </w:numPr>
        <w:ind w:left="1134" w:hanging="425"/>
      </w:pPr>
      <w:r>
        <w:t>Уберите границы таблицы и сохраните получившуюся таблицу для уравнений как шаблон. Для этого выделите таблицу, во вкладке «Вставка» перейдите в раздел «Таблицы» и выберите «Экспресс-таб</w:t>
      </w:r>
      <w:r>
        <w:lastRenderedPageBreak/>
        <w:t>лицы» – «Сохранить выделенный фрагмент в коллекцию экспресс-таблиц». В открывшемся диалоговом окне сохраните таблицу под выбранным вами названием. Пример представлен на рисунке 22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A82DB0" w14:paraId="361F1374" w14:textId="77777777" w:rsidTr="00D371C5">
        <w:tc>
          <w:tcPr>
            <w:tcW w:w="9628" w:type="dxa"/>
          </w:tcPr>
          <w:p w14:paraId="6D42C8D2" w14:textId="77777777" w:rsidR="00A82DB0" w:rsidRDefault="00A82DB0" w:rsidP="00D371C5">
            <w:pPr>
              <w:pStyle w:val="a"/>
            </w:pPr>
            <w:r>
              <w:rPr>
                <w:noProof/>
              </w:rPr>
              <w:drawing>
                <wp:inline distT="0" distB="0" distL="0" distR="0" wp14:anchorId="542D0E3B" wp14:editId="5F87DA01">
                  <wp:extent cx="3323645" cy="2071015"/>
                  <wp:effectExtent l="0" t="0" r="0" b="5715"/>
                  <wp:docPr id="1597294822" name="Рисунок 2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33067" cy="20768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82DB0" w14:paraId="0F6AFCB4" w14:textId="77777777" w:rsidTr="00D371C5">
        <w:tc>
          <w:tcPr>
            <w:tcW w:w="9628" w:type="dxa"/>
          </w:tcPr>
          <w:p w14:paraId="613A2A05" w14:textId="77777777" w:rsidR="00A82DB0" w:rsidRDefault="00A82DB0" w:rsidP="00D371C5">
            <w:pPr>
              <w:pStyle w:val="a"/>
            </w:pPr>
            <w:r>
              <w:t xml:space="preserve">Рисунок </w:t>
            </w:r>
            <w:r w:rsidRPr="00A445B9">
              <w:rPr>
                <w:color w:val="000000" w:themeColor="text1"/>
              </w:rPr>
              <w:fldChar w:fldCharType="begin"/>
            </w:r>
            <w:r w:rsidRPr="00A445B9">
              <w:rPr>
                <w:color w:val="000000" w:themeColor="text1"/>
              </w:rPr>
              <w:instrText xml:space="preserve"> SEQ Рисунок \* ARABIC </w:instrText>
            </w:r>
            <w:r w:rsidRPr="00A445B9">
              <w:rPr>
                <w:color w:val="000000" w:themeColor="text1"/>
              </w:rPr>
              <w:fldChar w:fldCharType="separate"/>
            </w:r>
            <w:r>
              <w:rPr>
                <w:noProof/>
                <w:color w:val="000000" w:themeColor="text1"/>
              </w:rPr>
              <w:t>7</w:t>
            </w:r>
            <w:r w:rsidRPr="00A445B9">
              <w:rPr>
                <w:color w:val="000000" w:themeColor="text1"/>
              </w:rPr>
              <w:fldChar w:fldCharType="end"/>
            </w:r>
            <w:r>
              <w:t xml:space="preserve"> </w:t>
            </w:r>
            <w:r w:rsidRPr="006D495B">
              <w:rPr>
                <w:iCs/>
              </w:rPr>
              <w:t>—</w:t>
            </w:r>
            <w:r>
              <w:t xml:space="preserve"> Диалоговое окно создания таблицы-шаблона</w:t>
            </w:r>
          </w:p>
        </w:tc>
      </w:tr>
    </w:tbl>
    <w:p w14:paraId="166D34AC" w14:textId="77777777" w:rsidR="00A82DB0" w:rsidRDefault="00A82DB0" w:rsidP="00A82DB0">
      <w:pPr>
        <w:ind w:firstLine="0"/>
      </w:pPr>
    </w:p>
    <w:p w14:paraId="768A758F" w14:textId="77777777" w:rsidR="00A82DB0" w:rsidRDefault="00A82DB0" w:rsidP="00A82DB0">
      <w:pPr>
        <w:pStyle w:val="ListParagraph"/>
        <w:numPr>
          <w:ilvl w:val="0"/>
          <w:numId w:val="18"/>
        </w:numPr>
      </w:pPr>
      <w:r>
        <w:t xml:space="preserve">При добавлении новых рисунков обновляйте их номера через контекстное меню, открывающееся при нажатии правой клавишей мыши на номер рисунка (см. рисунок 23). Также обновить номер частного рисунка можно нажатием клавиши </w:t>
      </w:r>
      <w:r>
        <w:rPr>
          <w:lang w:val="en-US"/>
        </w:rPr>
        <w:t>F</w:t>
      </w:r>
      <w:r w:rsidRPr="00FD032E">
        <w:t>9</w:t>
      </w:r>
      <w:r>
        <w:t xml:space="preserve">. Для обновления номеров сразу всех рисунков в документе следует выделить весь текст, нажав сочетание </w:t>
      </w:r>
      <w:r>
        <w:rPr>
          <w:lang w:val="en-US"/>
        </w:rPr>
        <w:t>Ctrl</w:t>
      </w:r>
      <w:r w:rsidRPr="001F5436">
        <w:t>+</w:t>
      </w:r>
      <w:r>
        <w:rPr>
          <w:lang w:val="en-US"/>
        </w:rPr>
        <w:t>A</w:t>
      </w:r>
      <w:r>
        <w:t xml:space="preserve">, а затем нажать клавишу </w:t>
      </w:r>
      <w:r>
        <w:rPr>
          <w:lang w:val="en-US"/>
        </w:rPr>
        <w:t>F</w:t>
      </w:r>
      <w:r w:rsidRPr="001F5436">
        <w:t>9</w:t>
      </w:r>
      <w:r>
        <w:t xml:space="preserve"> и выбрать «Обновить только номера страниц»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A82DB0" w14:paraId="29053CA8" w14:textId="77777777" w:rsidTr="00D371C5">
        <w:tc>
          <w:tcPr>
            <w:tcW w:w="9628" w:type="dxa"/>
          </w:tcPr>
          <w:p w14:paraId="38CCEF4D" w14:textId="77777777" w:rsidR="00A82DB0" w:rsidRDefault="00A82DB0" w:rsidP="00D371C5">
            <w:pPr>
              <w:pStyle w:val="a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03328" behindDoc="0" locked="0" layoutInCell="1" allowOverlap="1" wp14:anchorId="79C339C4" wp14:editId="518C1980">
                      <wp:simplePos x="0" y="0"/>
                      <wp:positionH relativeFrom="column">
                        <wp:posOffset>2090420</wp:posOffset>
                      </wp:positionH>
                      <wp:positionV relativeFrom="paragraph">
                        <wp:posOffset>948055</wp:posOffset>
                      </wp:positionV>
                      <wp:extent cx="1388229" cy="310204"/>
                      <wp:effectExtent l="0" t="0" r="21590" b="13970"/>
                      <wp:wrapNone/>
                      <wp:docPr id="283839175" name="Овал 2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88229" cy="310204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1B22573F" id="Овал 218" o:spid="_x0000_s1026" style="position:absolute;margin-left:164.6pt;margin-top:74.65pt;width:109.3pt;height:24.45pt;z-index:252003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" filled="f" strokecolor="red" strokeweight="1pt">
                      <v:stroke joinstyle="miter"/>
                    </v:oval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06BB22BD" wp14:editId="54305AF7">
                  <wp:extent cx="1724025" cy="2914650"/>
                  <wp:effectExtent l="0" t="0" r="9525" b="0"/>
                  <wp:docPr id="1395619035" name="Рисунок 2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24025" cy="29146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82DB0" w14:paraId="730869A8" w14:textId="77777777" w:rsidTr="00D371C5">
        <w:tc>
          <w:tcPr>
            <w:tcW w:w="9628" w:type="dxa"/>
          </w:tcPr>
          <w:p w14:paraId="48F4D126" w14:textId="77777777" w:rsidR="00A82DB0" w:rsidRDefault="00A82DB0" w:rsidP="00D371C5">
            <w:pPr>
              <w:pStyle w:val="a"/>
            </w:pPr>
            <w:r>
              <w:t xml:space="preserve">Рисунок </w:t>
            </w:r>
            <w:r w:rsidRPr="00A445B9">
              <w:rPr>
                <w:color w:val="000000" w:themeColor="text1"/>
              </w:rPr>
              <w:fldChar w:fldCharType="begin"/>
            </w:r>
            <w:r w:rsidRPr="00A445B9">
              <w:rPr>
                <w:color w:val="000000" w:themeColor="text1"/>
              </w:rPr>
              <w:instrText xml:space="preserve"> SEQ Рисунок \* ARABIC </w:instrText>
            </w:r>
            <w:r w:rsidRPr="00A445B9">
              <w:rPr>
                <w:color w:val="000000" w:themeColor="text1"/>
              </w:rPr>
              <w:fldChar w:fldCharType="separate"/>
            </w:r>
            <w:r>
              <w:rPr>
                <w:noProof/>
                <w:color w:val="000000" w:themeColor="text1"/>
              </w:rPr>
              <w:t>8</w:t>
            </w:r>
            <w:r w:rsidRPr="00A445B9">
              <w:rPr>
                <w:color w:val="000000" w:themeColor="text1"/>
              </w:rPr>
              <w:fldChar w:fldCharType="end"/>
            </w:r>
            <w:r>
              <w:t xml:space="preserve"> </w:t>
            </w:r>
            <w:r w:rsidRPr="006D495B">
              <w:rPr>
                <w:iCs/>
              </w:rPr>
              <w:t>—</w:t>
            </w:r>
            <w:r>
              <w:t xml:space="preserve"> Обновление номеров рисунков при автоматической нумерации</w:t>
            </w:r>
          </w:p>
        </w:tc>
      </w:tr>
    </w:tbl>
    <w:p w14:paraId="24CA3D7B" w14:textId="77777777" w:rsidR="00A82DB0" w:rsidRPr="00B103C1" w:rsidRDefault="00A82DB0" w:rsidP="00A82DB0">
      <w:pPr>
        <w:pStyle w:val="Heading2"/>
      </w:pPr>
      <w:bookmarkStart w:id="32" w:name="_Toc175418234"/>
      <w:r>
        <w:lastRenderedPageBreak/>
        <w:t>4</w:t>
      </w:r>
      <w:r w:rsidRPr="00B103C1">
        <w:t>.</w:t>
      </w:r>
      <w:r>
        <w:t>4.</w:t>
      </w:r>
      <w:r w:rsidRPr="00B103C1">
        <w:t xml:space="preserve"> </w:t>
      </w:r>
      <w:r>
        <w:t>Таблицы</w:t>
      </w:r>
      <w:bookmarkEnd w:id="32"/>
    </w:p>
    <w:p w14:paraId="7DA55D70" w14:textId="77777777" w:rsidR="00A82DB0" w:rsidRDefault="00A82DB0" w:rsidP="00A82DB0">
      <w:r w:rsidRPr="003566F0">
        <w:t xml:space="preserve"> </w:t>
      </w:r>
      <w:r>
        <w:t>Таблицу следует размещать так, чтобы читать ее без поворота работы. Если ширина таблицы больше ширины текста на листе, допускается размещение таблицы на отдельном листе альбомной ориентации. В этом случае таблицу необходимо расположить так, чтобы ее можно было читать, поворачивая РПЗ по часовой стрелке и настроить поля страницы: левое– 2 см, правое– 2 см, нижнее – 1 см, верхнее – 3 см.</w:t>
      </w:r>
      <w:r w:rsidRPr="0006066E">
        <w:t xml:space="preserve"> </w:t>
      </w:r>
    </w:p>
    <w:p w14:paraId="4BFE9603" w14:textId="77777777" w:rsidR="00A82DB0" w:rsidRDefault="00A82DB0" w:rsidP="00A82DB0">
      <w:r>
        <w:t>По горизонтали таблица должна быть выравнена по центру относительно текста и сопровождаться номером и названием, которые указывают над таблицей отдельным абзацем, начинающимся от левого края таблицы. Отступ первой строки – 0 см. Междустрочный интервал – одинарный. Цвет шрифта и обрамления в таблицах черный на белом фоне страницы. Высота строк таблицы должна быть не менее 8 мм. На все таблицы в тексте РПЗ должны быть ссылки. Таблица должна располагаться сразу после абзаца, в котором на нее имеется первая ссылка или на следующей странице, если после соответствующего абзаца недостаточно места. Пример оформления приведен в таблице 1.</w:t>
      </w:r>
    </w:p>
    <w:p w14:paraId="00CDC28B" w14:textId="77777777" w:rsidR="00A82DB0" w:rsidRDefault="00A82DB0" w:rsidP="00A82DB0">
      <w:pPr>
        <w:spacing w:line="240" w:lineRule="auto"/>
        <w:ind w:firstLine="0"/>
        <w:jc w:val="left"/>
      </w:pPr>
    </w:p>
    <w:p w14:paraId="70ACEC9D" w14:textId="77777777" w:rsidR="00A82DB0" w:rsidRDefault="00A82DB0" w:rsidP="00A82DB0">
      <w:pPr>
        <w:spacing w:before="120"/>
        <w:ind w:firstLine="0"/>
      </w:pPr>
      <w:r>
        <w:t xml:space="preserve">Таблица 1 </w:t>
      </w:r>
      <w:r>
        <w:rPr>
          <w:rFonts w:eastAsiaTheme="minorEastAsia"/>
          <w:iCs/>
        </w:rPr>
        <w:t xml:space="preserve">— Техническая характеристика камерной </w:t>
      </w:r>
      <w:proofErr w:type="spellStart"/>
      <w:r>
        <w:rPr>
          <w:rFonts w:eastAsiaTheme="minorEastAsia"/>
          <w:iCs/>
        </w:rPr>
        <w:t>прокалочной</w:t>
      </w:r>
      <w:proofErr w:type="spellEnd"/>
      <w:r>
        <w:rPr>
          <w:rFonts w:eastAsiaTheme="minorEastAsia"/>
          <w:iCs/>
        </w:rPr>
        <w:t xml:space="preserve"> печи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814"/>
        <w:gridCol w:w="4814"/>
      </w:tblGrid>
      <w:tr w:rsidR="00A82DB0" w14:paraId="551C0FA1" w14:textId="77777777" w:rsidTr="00D371C5">
        <w:trPr>
          <w:trHeight w:val="510"/>
        </w:trPr>
        <w:tc>
          <w:tcPr>
            <w:tcW w:w="4814" w:type="dxa"/>
            <w:vAlign w:val="center"/>
          </w:tcPr>
          <w:p w14:paraId="34FE43FD" w14:textId="77777777" w:rsidR="00A82DB0" w:rsidRDefault="00A82DB0" w:rsidP="00D371C5">
            <w:pPr>
              <w:spacing w:line="240" w:lineRule="auto"/>
              <w:ind w:firstLine="0"/>
              <w:jc w:val="center"/>
            </w:pPr>
            <w:r>
              <w:t>Наименование</w:t>
            </w:r>
          </w:p>
        </w:tc>
        <w:tc>
          <w:tcPr>
            <w:tcW w:w="4814" w:type="dxa"/>
            <w:vAlign w:val="center"/>
          </w:tcPr>
          <w:p w14:paraId="19831728" w14:textId="77777777" w:rsidR="00A82DB0" w:rsidRDefault="00A82DB0" w:rsidP="00D371C5">
            <w:pPr>
              <w:spacing w:line="240" w:lineRule="auto"/>
              <w:ind w:firstLine="0"/>
              <w:jc w:val="center"/>
            </w:pPr>
            <w:r>
              <w:t>Нормы</w:t>
            </w:r>
          </w:p>
        </w:tc>
      </w:tr>
      <w:tr w:rsidR="00A82DB0" w14:paraId="2DF803BD" w14:textId="77777777" w:rsidTr="00D371C5">
        <w:trPr>
          <w:trHeight w:val="510"/>
        </w:trPr>
        <w:tc>
          <w:tcPr>
            <w:tcW w:w="4814" w:type="dxa"/>
            <w:vAlign w:val="center"/>
          </w:tcPr>
          <w:p w14:paraId="309072E0" w14:textId="77777777" w:rsidR="00A82DB0" w:rsidRDefault="00A82DB0" w:rsidP="00D371C5">
            <w:pPr>
              <w:spacing w:line="240" w:lineRule="auto"/>
              <w:ind w:firstLine="0"/>
              <w:jc w:val="left"/>
            </w:pPr>
            <w:r>
              <w:t>Мощность установленная, кВт</w:t>
            </w:r>
          </w:p>
        </w:tc>
        <w:tc>
          <w:tcPr>
            <w:tcW w:w="4814" w:type="dxa"/>
            <w:vAlign w:val="center"/>
          </w:tcPr>
          <w:p w14:paraId="3093B79E" w14:textId="77777777" w:rsidR="00A82DB0" w:rsidRDefault="00A82DB0" w:rsidP="00D371C5">
            <w:pPr>
              <w:spacing w:line="240" w:lineRule="auto"/>
              <w:ind w:firstLine="0"/>
              <w:jc w:val="center"/>
            </w:pPr>
            <w:r>
              <w:t>91,1</w:t>
            </w:r>
          </w:p>
        </w:tc>
      </w:tr>
      <w:tr w:rsidR="00A82DB0" w14:paraId="740232D8" w14:textId="77777777" w:rsidTr="00D371C5">
        <w:trPr>
          <w:trHeight w:val="510"/>
        </w:trPr>
        <w:tc>
          <w:tcPr>
            <w:tcW w:w="4814" w:type="dxa"/>
            <w:vAlign w:val="center"/>
          </w:tcPr>
          <w:p w14:paraId="1EB42D3F" w14:textId="77777777" w:rsidR="00A82DB0" w:rsidRDefault="00A82DB0" w:rsidP="00D371C5">
            <w:pPr>
              <w:spacing w:line="240" w:lineRule="auto"/>
              <w:ind w:firstLine="0"/>
              <w:jc w:val="left"/>
            </w:pPr>
            <w:r>
              <w:t>Мощность нагревателей, кВт</w:t>
            </w:r>
          </w:p>
        </w:tc>
        <w:tc>
          <w:tcPr>
            <w:tcW w:w="4814" w:type="dxa"/>
            <w:vAlign w:val="center"/>
          </w:tcPr>
          <w:p w14:paraId="01389D96" w14:textId="77777777" w:rsidR="00A82DB0" w:rsidRDefault="00A82DB0" w:rsidP="00D371C5">
            <w:pPr>
              <w:spacing w:line="240" w:lineRule="auto"/>
              <w:ind w:firstLine="0"/>
              <w:jc w:val="center"/>
            </w:pPr>
            <w:r>
              <w:t>90</w:t>
            </w:r>
          </w:p>
        </w:tc>
      </w:tr>
      <w:tr w:rsidR="00A82DB0" w14:paraId="0FEA5F40" w14:textId="77777777" w:rsidTr="00D371C5">
        <w:trPr>
          <w:trHeight w:val="510"/>
        </w:trPr>
        <w:tc>
          <w:tcPr>
            <w:tcW w:w="4814" w:type="dxa"/>
            <w:vAlign w:val="center"/>
          </w:tcPr>
          <w:p w14:paraId="136580E2" w14:textId="77777777" w:rsidR="00A82DB0" w:rsidRDefault="00A82DB0" w:rsidP="00D371C5">
            <w:pPr>
              <w:spacing w:line="240" w:lineRule="auto"/>
              <w:ind w:firstLine="0"/>
              <w:jc w:val="left"/>
            </w:pPr>
            <w:r>
              <w:t>Напряжение питающей среды, В</w:t>
            </w:r>
          </w:p>
        </w:tc>
        <w:tc>
          <w:tcPr>
            <w:tcW w:w="4814" w:type="dxa"/>
            <w:vAlign w:val="center"/>
          </w:tcPr>
          <w:p w14:paraId="380E1939" w14:textId="77777777" w:rsidR="00A82DB0" w:rsidRDefault="00A82DB0" w:rsidP="00D371C5">
            <w:pPr>
              <w:spacing w:line="240" w:lineRule="auto"/>
              <w:ind w:firstLine="0"/>
              <w:jc w:val="center"/>
            </w:pPr>
            <w:r>
              <w:t>380</w:t>
            </w:r>
          </w:p>
        </w:tc>
      </w:tr>
    </w:tbl>
    <w:p w14:paraId="2D54CEED" w14:textId="77777777" w:rsidR="00A82DB0" w:rsidRDefault="00A82DB0" w:rsidP="00A82DB0"/>
    <w:p w14:paraId="2993282D" w14:textId="77777777" w:rsidR="00A82DB0" w:rsidRDefault="00A82DB0" w:rsidP="00A82DB0">
      <w:r>
        <w:t>Таблицы</w:t>
      </w:r>
      <w:r w:rsidRPr="00B103C1">
        <w:t xml:space="preserve">, за исключением </w:t>
      </w:r>
      <w:r>
        <w:t>таблиц</w:t>
      </w:r>
      <w:r w:rsidRPr="00B103C1">
        <w:t xml:space="preserve"> приложений, следует нумеровать арабскими цифрами сквозной нумерацией</w:t>
      </w:r>
      <w:r>
        <w:t xml:space="preserve"> – нумерация таблиц идет по порядку от начала до конца работы</w:t>
      </w:r>
      <w:r w:rsidRPr="00B103C1">
        <w:t>.</w:t>
      </w:r>
    </w:p>
    <w:p w14:paraId="0D79042B" w14:textId="77777777" w:rsidR="00A82DB0" w:rsidRDefault="00A82DB0" w:rsidP="00A82DB0">
      <w:r>
        <w:t>Таблицы слева, справа и снизу, как правило, ограничивают линиями. Допускается уменьшение размера шрифта в таблице на 2</w:t>
      </w:r>
      <w:r w:rsidRPr="005E4040">
        <w:t xml:space="preserve"> </w:t>
      </w:r>
      <w:r>
        <w:rPr>
          <w:lang w:val="en-US"/>
        </w:rPr>
        <w:t>pt</w:t>
      </w:r>
      <w:r>
        <w:t xml:space="preserve"> относительно основного </w:t>
      </w:r>
      <w:r>
        <w:lastRenderedPageBreak/>
        <w:t>шрифта. Заголовки граф, как правило, записывают параллельно строкам таблицы. При необходимости допускается перпендикулярное расположение заголовков граф.</w:t>
      </w:r>
    </w:p>
    <w:p w14:paraId="76A19379" w14:textId="77777777" w:rsidR="00A82DB0" w:rsidRPr="00B103C1" w:rsidRDefault="00A82DB0" w:rsidP="00A82DB0">
      <w:pPr>
        <w:pStyle w:val="Heading2"/>
      </w:pPr>
      <w:bookmarkStart w:id="33" w:name="_Toc175418235"/>
      <w:r>
        <w:t>4</w:t>
      </w:r>
      <w:r w:rsidRPr="00B103C1">
        <w:t>.</w:t>
      </w:r>
      <w:r>
        <w:t>5.</w:t>
      </w:r>
      <w:r w:rsidRPr="00B103C1">
        <w:t xml:space="preserve"> </w:t>
      </w:r>
      <w:r>
        <w:t>Уравнения</w:t>
      </w:r>
      <w:bookmarkEnd w:id="33"/>
    </w:p>
    <w:p w14:paraId="2FA38F74" w14:textId="77777777" w:rsidR="00A82DB0" w:rsidRDefault="00A82DB0" w:rsidP="00A82DB0">
      <w:r>
        <w:t xml:space="preserve">Уравнения следует выделять из текста в отдельную строку. Если уравнение не умещается в одну строку, то оно должно быть перенесено после знака равенства (=) или после знаков плюс (+), минус (–), умножения (х), деления (:) или других математических знаков, причем знак в начале следующей строки повторяют. При переносе уравнения для знака, символизирующего операцию умножения, применяют знак «х». </w:t>
      </w:r>
    </w:p>
    <w:p w14:paraId="30C330C7" w14:textId="77777777" w:rsidR="00A82DB0" w:rsidRPr="009A0096" w:rsidRDefault="00A82DB0" w:rsidP="00A82DB0">
      <w:r w:rsidRPr="00A61271">
        <w:rPr>
          <w:b/>
        </w:rPr>
        <w:t>ПРИМЕЧАНИЕ:</w:t>
      </w:r>
      <w:r>
        <w:t xml:space="preserve"> для записи уравнений рекомендуется использовать редактор </w:t>
      </w:r>
      <w:proofErr w:type="spellStart"/>
      <w:r>
        <w:rPr>
          <w:lang w:val="en-US"/>
        </w:rPr>
        <w:t>MathType</w:t>
      </w:r>
      <w:proofErr w:type="spellEnd"/>
      <w:r>
        <w:t xml:space="preserve">. Также допускается использование стандартного редактора формул </w:t>
      </w:r>
      <w:r>
        <w:rPr>
          <w:lang w:val="en-US"/>
        </w:rPr>
        <w:t>Microsoft</w:t>
      </w:r>
      <w:r w:rsidRPr="009A0096">
        <w:t xml:space="preserve"> </w:t>
      </w:r>
      <w:r>
        <w:rPr>
          <w:lang w:val="en-US"/>
        </w:rPr>
        <w:t>Office</w:t>
      </w:r>
      <w:r w:rsidRPr="000735C3">
        <w:t xml:space="preserve"> </w:t>
      </w:r>
      <w:r>
        <w:rPr>
          <w:lang w:val="en-US"/>
        </w:rPr>
        <w:t>Word</w:t>
      </w:r>
      <w:r>
        <w:t>.</w:t>
      </w:r>
    </w:p>
    <w:p w14:paraId="4B3321C0" w14:textId="77777777" w:rsidR="00A82DB0" w:rsidRDefault="00A82DB0" w:rsidP="00A82DB0">
      <w:r>
        <w:t xml:space="preserve">Пояснение значений символов и числовых коэффициентов следует приводить непосредственно под уравнением в той же последовательности, в которой они даны в уравнении. Первую строку пояснения начинают со слова «где» </w:t>
      </w:r>
      <w:r w:rsidRPr="00D7426B">
        <w:rPr>
          <w:b/>
          <w:bCs/>
        </w:rPr>
        <w:t>без двоеточия</w:t>
      </w:r>
      <w:r w:rsidRPr="00FF7EDC">
        <w:t>, а каждое пояснение (кроме первого) должно начинаться с новой строки.</w:t>
      </w:r>
      <w:r>
        <w:t xml:space="preserve"> Пояснения оформляют с помощью таблицы (см. пример). Также при небольшом количестве обозначений (не более трех) допускается перечисление пояснений в строчку. Ссылки в тексте на порядковые номера уравнений дают в скобках. Например, оформление в уравнении (1) (допускается </w:t>
      </w:r>
      <w:proofErr w:type="spellStart"/>
      <w:r>
        <w:t>ур</w:t>
      </w:r>
      <w:proofErr w:type="spellEnd"/>
      <w:r>
        <w:t>. (1)):</w:t>
      </w:r>
    </w:p>
    <w:tbl>
      <w:tblPr>
        <w:tblStyle w:val="TableGrid"/>
        <w:tblW w:w="96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right w:w="0" w:type="dxa"/>
        </w:tblCellMar>
        <w:tblLook w:val="04A0" w:firstRow="1" w:lastRow="0" w:firstColumn="1" w:lastColumn="0" w:noHBand="0" w:noVBand="1"/>
      </w:tblPr>
      <w:tblGrid>
        <w:gridCol w:w="8364"/>
        <w:gridCol w:w="1270"/>
      </w:tblGrid>
      <w:tr w:rsidR="00A82DB0" w:rsidRPr="008A1AFA" w14:paraId="7B88D778" w14:textId="77777777" w:rsidTr="00D371C5">
        <w:tc>
          <w:tcPr>
            <w:tcW w:w="8364" w:type="dxa"/>
            <w:vAlign w:val="center"/>
          </w:tcPr>
          <w:p w14:paraId="03A2AC54" w14:textId="77777777" w:rsidR="00A82DB0" w:rsidRDefault="00143F81" w:rsidP="00D371C5">
            <w:pPr>
              <w:jc w:val="center"/>
              <w:rPr>
                <w:rFonts w:eastAsiaTheme="minorEastAsi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</w:rPr>
                  <m:t>=KѰ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θ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t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 ,</m:t>
                </m:r>
              </m:oMath>
            </m:oMathPara>
          </w:p>
        </w:tc>
        <w:tc>
          <w:tcPr>
            <w:tcW w:w="1270" w:type="dxa"/>
            <w:vAlign w:val="center"/>
          </w:tcPr>
          <w:p w14:paraId="12B9C35F" w14:textId="77777777" w:rsidR="00A82DB0" w:rsidRPr="008A1AFA" w:rsidRDefault="00A82DB0" w:rsidP="00D371C5">
            <w:pPr>
              <w:pStyle w:val="Caption"/>
              <w:keepNext/>
              <w:rPr>
                <w:i w:val="0"/>
                <w:sz w:val="28"/>
                <w:szCs w:val="28"/>
              </w:rPr>
            </w:pPr>
            <w:r w:rsidRPr="008A1AFA">
              <w:rPr>
                <w:rFonts w:eastAsiaTheme="minorEastAsia"/>
                <w:i w:val="0"/>
                <w:color w:val="auto"/>
                <w:sz w:val="28"/>
                <w:szCs w:val="28"/>
              </w:rPr>
              <w:t>(</w:t>
            </w:r>
            <w:r w:rsidRPr="008A1AFA">
              <w:rPr>
                <w:i w:val="0"/>
                <w:color w:val="auto"/>
                <w:sz w:val="28"/>
                <w:szCs w:val="28"/>
              </w:rPr>
              <w:fldChar w:fldCharType="begin"/>
            </w:r>
            <w:r w:rsidRPr="008A1AFA">
              <w:rPr>
                <w:i w:val="0"/>
                <w:color w:val="auto"/>
                <w:sz w:val="28"/>
                <w:szCs w:val="28"/>
              </w:rPr>
              <w:instrText xml:space="preserve"> SEQ Формула \* ARABIC </w:instrText>
            </w:r>
            <w:r w:rsidRPr="008A1AFA">
              <w:rPr>
                <w:i w:val="0"/>
                <w:color w:val="auto"/>
                <w:sz w:val="28"/>
                <w:szCs w:val="28"/>
              </w:rPr>
              <w:fldChar w:fldCharType="separate"/>
            </w:r>
            <w:r>
              <w:rPr>
                <w:i w:val="0"/>
                <w:noProof/>
                <w:color w:val="auto"/>
                <w:sz w:val="28"/>
                <w:szCs w:val="28"/>
              </w:rPr>
              <w:t>1</w:t>
            </w:r>
            <w:r w:rsidRPr="008A1AFA">
              <w:rPr>
                <w:i w:val="0"/>
                <w:color w:val="auto"/>
                <w:sz w:val="28"/>
                <w:szCs w:val="28"/>
              </w:rPr>
              <w:fldChar w:fldCharType="end"/>
            </w:r>
            <w:r w:rsidRPr="008A1AFA">
              <w:rPr>
                <w:rFonts w:eastAsiaTheme="minorEastAsia"/>
                <w:i w:val="0"/>
                <w:color w:val="auto"/>
                <w:sz w:val="28"/>
                <w:szCs w:val="28"/>
              </w:rPr>
              <w:t>)</w:t>
            </w:r>
          </w:p>
        </w:tc>
      </w:tr>
    </w:tbl>
    <w:p w14:paraId="4BBF0D21" w14:textId="77777777" w:rsidR="00A82DB0" w:rsidRDefault="00A82DB0" w:rsidP="00A82DB0">
      <w:pPr>
        <w:ind w:firstLine="0"/>
        <w:rPr>
          <w:rFonts w:eastAsiaTheme="minorEastAsia"/>
        </w:rPr>
      </w:pPr>
      <w:r w:rsidRPr="006265DF">
        <w:rPr>
          <w:rFonts w:eastAsiaTheme="minorEastAsia"/>
        </w:rPr>
        <w:t xml:space="preserve">где </w:t>
      </w:r>
      <m:oMath>
        <m:r>
          <w:rPr>
            <w:rFonts w:ascii="Cambria Math" w:eastAsiaTheme="minorEastAsia" w:hAnsi="Cambria Math"/>
          </w:rPr>
          <m:t>К</m:t>
        </m:r>
      </m:oMath>
      <w:r>
        <w:rPr>
          <w:rFonts w:eastAsiaTheme="minorEastAsia"/>
        </w:rPr>
        <w:t xml:space="preserve">   – параметр электродвигателя;</w:t>
      </w:r>
    </w:p>
    <w:tbl>
      <w:tblPr>
        <w:tblStyle w:val="TableGrid"/>
        <w:tblW w:w="962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1"/>
        <w:gridCol w:w="567"/>
        <w:gridCol w:w="8209"/>
      </w:tblGrid>
      <w:tr w:rsidR="00A82DB0" w14:paraId="6893D8CA" w14:textId="77777777" w:rsidTr="00D371C5">
        <w:tc>
          <w:tcPr>
            <w:tcW w:w="851" w:type="dxa"/>
          </w:tcPr>
          <w:p w14:paraId="7B67929C" w14:textId="77777777" w:rsidR="00A82DB0" w:rsidRDefault="00A82DB0" w:rsidP="00D371C5">
            <w:pPr>
              <w:ind w:firstLine="0"/>
              <w:rPr>
                <w:rFonts w:eastAsiaTheme="minorEastAsia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Ψ</m:t>
                </m:r>
              </m:oMath>
            </m:oMathPara>
          </w:p>
        </w:tc>
        <w:tc>
          <w:tcPr>
            <w:tcW w:w="567" w:type="dxa"/>
            <w:vAlign w:val="center"/>
          </w:tcPr>
          <w:p w14:paraId="4F7072E4" w14:textId="77777777" w:rsidR="00A82DB0" w:rsidRDefault="00A82DB0" w:rsidP="00D371C5">
            <w:pPr>
              <w:ind w:firstLine="0"/>
              <w:rPr>
                <w:rFonts w:eastAsiaTheme="minorEastAsia"/>
              </w:rPr>
            </w:pPr>
            <w:r>
              <w:rPr>
                <w:rFonts w:eastAsiaTheme="minorEastAsia"/>
              </w:rPr>
              <w:t>–</w:t>
            </w:r>
          </w:p>
        </w:tc>
        <w:tc>
          <w:tcPr>
            <w:tcW w:w="8209" w:type="dxa"/>
            <w:vAlign w:val="center"/>
          </w:tcPr>
          <w:p w14:paraId="27F4775C" w14:textId="77777777" w:rsidR="00A82DB0" w:rsidRDefault="00A82DB0" w:rsidP="00D371C5">
            <w:pPr>
              <w:ind w:firstLine="0"/>
              <w:rPr>
                <w:rFonts w:eastAsiaTheme="minorEastAsia"/>
              </w:rPr>
            </w:pPr>
            <w:r>
              <w:rPr>
                <w:rFonts w:eastAsiaTheme="minorEastAsia"/>
              </w:rPr>
              <w:t>м</w:t>
            </w:r>
            <w:r w:rsidRPr="006265DF">
              <w:rPr>
                <w:rFonts w:eastAsiaTheme="minorEastAsia"/>
              </w:rPr>
              <w:t>агнитный поток</w:t>
            </w:r>
            <w:r>
              <w:rPr>
                <w:rFonts w:eastAsiaTheme="minorEastAsia"/>
              </w:rPr>
              <w:t>;</w:t>
            </w:r>
          </w:p>
        </w:tc>
      </w:tr>
      <w:tr w:rsidR="00A82DB0" w14:paraId="4D7C4E76" w14:textId="77777777" w:rsidTr="00D371C5">
        <w:tc>
          <w:tcPr>
            <w:tcW w:w="851" w:type="dxa"/>
          </w:tcPr>
          <w:p w14:paraId="0AF0AB75" w14:textId="77777777" w:rsidR="00A82DB0" w:rsidRDefault="00A82DB0" w:rsidP="00D371C5">
            <w:pPr>
              <w:ind w:firstLine="0"/>
              <w:rPr>
                <w:rFonts w:ascii="Aptos" w:eastAsia="Aptos" w:hAnsi="Aptos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θ</m:t>
                </m:r>
              </m:oMath>
            </m:oMathPara>
          </w:p>
        </w:tc>
        <w:tc>
          <w:tcPr>
            <w:tcW w:w="567" w:type="dxa"/>
            <w:vAlign w:val="center"/>
          </w:tcPr>
          <w:p w14:paraId="4DEE5476" w14:textId="77777777" w:rsidR="00A82DB0" w:rsidRDefault="00A82DB0" w:rsidP="00D371C5">
            <w:pPr>
              <w:ind w:firstLine="0"/>
              <w:rPr>
                <w:rFonts w:eastAsiaTheme="minorEastAsia"/>
              </w:rPr>
            </w:pPr>
            <w:r>
              <w:rPr>
                <w:rFonts w:eastAsiaTheme="minorEastAsia"/>
              </w:rPr>
              <w:t>–</w:t>
            </w:r>
          </w:p>
        </w:tc>
        <w:tc>
          <w:tcPr>
            <w:tcW w:w="8209" w:type="dxa"/>
            <w:vAlign w:val="center"/>
          </w:tcPr>
          <w:p w14:paraId="4B2B0C1B" w14:textId="77777777" w:rsidR="00A82DB0" w:rsidRDefault="00A82DB0" w:rsidP="00D371C5">
            <w:pPr>
              <w:ind w:firstLine="0"/>
              <w:rPr>
                <w:rFonts w:eastAsiaTheme="minorEastAsia"/>
              </w:rPr>
            </w:pPr>
            <w:r w:rsidRPr="006265DF">
              <w:rPr>
                <w:rFonts w:eastAsiaTheme="minorEastAsia"/>
              </w:rPr>
              <w:t xml:space="preserve">угол поворота </w:t>
            </w:r>
            <w:r>
              <w:rPr>
                <w:rFonts w:eastAsiaTheme="minorEastAsia"/>
              </w:rPr>
              <w:t>механической нагрузки;</w:t>
            </w:r>
          </w:p>
        </w:tc>
      </w:tr>
      <w:tr w:rsidR="00A82DB0" w14:paraId="665F8D51" w14:textId="77777777" w:rsidTr="00D371C5">
        <w:tc>
          <w:tcPr>
            <w:tcW w:w="851" w:type="dxa"/>
          </w:tcPr>
          <w:p w14:paraId="34DAD8DD" w14:textId="77777777" w:rsidR="00A82DB0" w:rsidRDefault="00143F81" w:rsidP="00D371C5">
            <w:pPr>
              <w:ind w:firstLine="0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θ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t</m:t>
                    </m:r>
                  </m:den>
                </m:f>
              </m:oMath>
            </m:oMathPara>
          </w:p>
        </w:tc>
        <w:tc>
          <w:tcPr>
            <w:tcW w:w="567" w:type="dxa"/>
            <w:vAlign w:val="center"/>
          </w:tcPr>
          <w:p w14:paraId="4ABE6183" w14:textId="77777777" w:rsidR="00A82DB0" w:rsidRDefault="00A82DB0" w:rsidP="00D371C5">
            <w:pPr>
              <w:ind w:firstLine="0"/>
              <w:rPr>
                <w:rFonts w:eastAsiaTheme="minorEastAsia"/>
              </w:rPr>
            </w:pPr>
            <w:r>
              <w:rPr>
                <w:rFonts w:eastAsiaTheme="minorEastAsia"/>
              </w:rPr>
              <w:t>–</w:t>
            </w:r>
          </w:p>
        </w:tc>
        <w:tc>
          <w:tcPr>
            <w:tcW w:w="8209" w:type="dxa"/>
            <w:vAlign w:val="center"/>
          </w:tcPr>
          <w:p w14:paraId="04AFC685" w14:textId="77777777" w:rsidR="00A82DB0" w:rsidRPr="006265DF" w:rsidRDefault="00A82DB0" w:rsidP="00D371C5">
            <w:pPr>
              <w:ind w:firstLine="0"/>
              <w:rPr>
                <w:rFonts w:eastAsiaTheme="minorEastAsia"/>
              </w:rPr>
            </w:pPr>
            <w:r w:rsidRPr="006265DF">
              <w:rPr>
                <w:rFonts w:eastAsiaTheme="minorEastAsia"/>
              </w:rPr>
              <w:t xml:space="preserve">угловая скорость вращения </w:t>
            </w:r>
            <w:r>
              <w:rPr>
                <w:rFonts w:eastAsiaTheme="minorEastAsia"/>
              </w:rPr>
              <w:t>механической нагрузки.</w:t>
            </w:r>
          </w:p>
        </w:tc>
      </w:tr>
    </w:tbl>
    <w:p w14:paraId="7ABD54AF" w14:textId="77777777" w:rsidR="00A82DB0" w:rsidRDefault="00A82DB0" w:rsidP="00A82DB0">
      <w:r>
        <w:t xml:space="preserve">Уравнения, </w:t>
      </w:r>
      <w:r w:rsidRPr="00B103C1">
        <w:t xml:space="preserve">за исключением </w:t>
      </w:r>
      <w:r>
        <w:t>уравнений в</w:t>
      </w:r>
      <w:r w:rsidRPr="00B103C1">
        <w:t xml:space="preserve"> приложени</w:t>
      </w:r>
      <w:r>
        <w:t>и</w:t>
      </w:r>
      <w:r w:rsidRPr="00B103C1">
        <w:t>, следует нумеровать арабскими цифрами сквозной нумерацией</w:t>
      </w:r>
      <w:r>
        <w:t xml:space="preserve"> – нумерация таблиц идет по порядку </w:t>
      </w:r>
      <w:r>
        <w:lastRenderedPageBreak/>
        <w:t>от начала до конца работы</w:t>
      </w:r>
      <w:r w:rsidRPr="00B103C1">
        <w:t>.</w:t>
      </w:r>
      <w:r>
        <w:t xml:space="preserve"> Номер проставляют в круглых скобках в крайнем правом положении на строке с уравнением.</w:t>
      </w:r>
      <w:r w:rsidRPr="000066B9">
        <w:t xml:space="preserve"> </w:t>
      </w:r>
      <w:r>
        <w:t>Нумерация уравнений требуется в том случае, если на уравнение будет ссылка по тексту изложения материала. Если ссылки в тексте нет, нумерацию отдельных уравнений можно пропустить.</w:t>
      </w:r>
    </w:p>
    <w:p w14:paraId="4C66ABDE" w14:textId="77777777" w:rsidR="00A82DB0" w:rsidRDefault="00A82DB0" w:rsidP="00A82DB0">
      <w:r>
        <w:t>Уравнения, помещаемые в приложениях, должны нумероваться отдельной нумерацией арабскими цифрами в пределах каждого приложения с добавлением перед каждой цифрой обозначения приложения, например (В.1).</w:t>
      </w:r>
    </w:p>
    <w:p w14:paraId="19DC4BE0" w14:textId="77777777" w:rsidR="00A82DB0" w:rsidRPr="00142969" w:rsidRDefault="00A82DB0" w:rsidP="00A82DB0">
      <w:pPr>
        <w:pStyle w:val="Heading3"/>
      </w:pPr>
      <w:bookmarkStart w:id="34" w:name="_Toc175418236"/>
      <w:r>
        <w:t xml:space="preserve">4.5.1. Автоматизация нумерации уравнений в </w:t>
      </w:r>
      <w:r>
        <w:rPr>
          <w:lang w:val="en-US"/>
        </w:rPr>
        <w:t>Microsoft</w:t>
      </w:r>
      <w:r w:rsidRPr="00142969">
        <w:t xml:space="preserve"> </w:t>
      </w:r>
      <w:r>
        <w:rPr>
          <w:lang w:val="en-US"/>
        </w:rPr>
        <w:t>Office</w:t>
      </w:r>
      <w:r w:rsidRPr="00142969">
        <w:t xml:space="preserve"> </w:t>
      </w:r>
      <w:r>
        <w:rPr>
          <w:lang w:val="en-US"/>
        </w:rPr>
        <w:t>Word</w:t>
      </w:r>
      <w:bookmarkEnd w:id="34"/>
    </w:p>
    <w:p w14:paraId="33579D41" w14:textId="77777777" w:rsidR="00A82DB0" w:rsidRDefault="00A82DB0" w:rsidP="00A82DB0">
      <w:r>
        <w:t xml:space="preserve">Ниже приведён алгоритм, позволяющий автоматизировать нумерацию уравнений в </w:t>
      </w:r>
      <w:r>
        <w:rPr>
          <w:lang w:val="en-US"/>
        </w:rPr>
        <w:t>Microsoft</w:t>
      </w:r>
      <w:r w:rsidRPr="006D6072">
        <w:t xml:space="preserve"> </w:t>
      </w:r>
      <w:r>
        <w:rPr>
          <w:lang w:val="en-US"/>
        </w:rPr>
        <w:t>Office</w:t>
      </w:r>
      <w:r w:rsidRPr="006D6072">
        <w:t xml:space="preserve"> </w:t>
      </w:r>
      <w:r>
        <w:rPr>
          <w:lang w:val="en-US"/>
        </w:rPr>
        <w:t>Word</w:t>
      </w:r>
      <w:r>
        <w:t>.</w:t>
      </w:r>
    </w:p>
    <w:p w14:paraId="43388807" w14:textId="77777777" w:rsidR="00A82DB0" w:rsidRDefault="00A82DB0" w:rsidP="00A82DB0">
      <w:pPr>
        <w:pStyle w:val="ListParagraph"/>
        <w:numPr>
          <w:ilvl w:val="0"/>
          <w:numId w:val="22"/>
        </w:numPr>
        <w:ind w:left="1134" w:hanging="425"/>
      </w:pPr>
      <w:r>
        <w:t>Напишите уравнение, которое вы хотите пронумеровать.</w:t>
      </w:r>
    </w:p>
    <w:p w14:paraId="6AC73DF8" w14:textId="77777777" w:rsidR="00A82DB0" w:rsidRDefault="00A82DB0" w:rsidP="00A82DB0">
      <w:pPr>
        <w:pStyle w:val="ListParagraph"/>
        <w:numPr>
          <w:ilvl w:val="0"/>
          <w:numId w:val="22"/>
        </w:numPr>
        <w:ind w:left="1134" w:hanging="425"/>
      </w:pPr>
      <w:r>
        <w:t xml:space="preserve">Пронумеруйте уравнение стандартными средствами </w:t>
      </w:r>
      <w:r>
        <w:rPr>
          <w:lang w:val="en-US"/>
        </w:rPr>
        <w:t>Microsoft</w:t>
      </w:r>
      <w:r w:rsidRPr="006D6072">
        <w:t xml:space="preserve"> </w:t>
      </w:r>
      <w:r>
        <w:rPr>
          <w:lang w:val="en-US"/>
        </w:rPr>
        <w:t>Office</w:t>
      </w:r>
      <w:r>
        <w:t>: вкладка «Ссылки» – раздел «Вставить название», как показано на рисунке 24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A82DB0" w14:paraId="6010DBD6" w14:textId="77777777" w:rsidTr="00D371C5">
        <w:tc>
          <w:tcPr>
            <w:tcW w:w="9628" w:type="dxa"/>
          </w:tcPr>
          <w:p w14:paraId="78A15398" w14:textId="77777777" w:rsidR="00A82DB0" w:rsidRDefault="00A82DB0" w:rsidP="00D371C5">
            <w:pPr>
              <w:ind w:firstLine="0"/>
              <w:jc w:val="center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2000256" behindDoc="0" locked="0" layoutInCell="1" allowOverlap="1" wp14:anchorId="5E1E994F" wp14:editId="56EC54E6">
                      <wp:simplePos x="0" y="0"/>
                      <wp:positionH relativeFrom="column">
                        <wp:posOffset>1137285</wp:posOffset>
                      </wp:positionH>
                      <wp:positionV relativeFrom="paragraph">
                        <wp:posOffset>56087</wp:posOffset>
                      </wp:positionV>
                      <wp:extent cx="3801258" cy="1093854"/>
                      <wp:effectExtent l="0" t="0" r="27940" b="11430"/>
                      <wp:wrapNone/>
                      <wp:docPr id="612819603" name="Группа 22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801258" cy="1093854"/>
                                <a:chOff x="0" y="0"/>
                                <a:chExt cx="3801258" cy="1093854"/>
                              </a:xfrm>
                            </wpg:grpSpPr>
                            <wps:wsp>
                              <wps:cNvPr id="1465581694" name="Овал 36"/>
                              <wps:cNvSpPr/>
                              <wps:spPr>
                                <a:xfrm>
                                  <a:off x="0" y="0"/>
                                  <a:ext cx="585470" cy="215265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68767648" name="Овал 39"/>
                              <wps:cNvSpPr/>
                              <wps:spPr>
                                <a:xfrm>
                                  <a:off x="3232298" y="265814"/>
                                  <a:ext cx="568960" cy="828040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2CF2E0CF" id="Группа 224" o:spid="_x0000_s1026" style="position:absolute;margin-left:89.55pt;margin-top:4.4pt;width:299.3pt;height:86.15pt;z-index:252000256" coordsize="38012,109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">
                      <v:oval id="Овал 36" o:spid="_x0000_s1027" style="position:absolute;width:5854;height:215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" filled="f" strokecolor="red" strokeweight="1pt">
                        <v:stroke joinstyle="miter"/>
                      </v:oval>
                      <v:oval id="Овал 39" o:spid="_x0000_s1028" style="position:absolute;left:32322;top:2658;width:5690;height:82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" filled="f" strokecolor="red" strokeweight="1pt">
                        <v:stroke joinstyle="miter"/>
                      </v:oval>
                    </v:group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4381D64B" wp14:editId="6706D3CF">
                  <wp:extent cx="3914140" cy="1164590"/>
                  <wp:effectExtent l="0" t="0" r="0" b="0"/>
                  <wp:docPr id="1224375800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14140" cy="116459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82DB0" w14:paraId="6D85C6A8" w14:textId="77777777" w:rsidTr="00D371C5">
        <w:tc>
          <w:tcPr>
            <w:tcW w:w="9628" w:type="dxa"/>
          </w:tcPr>
          <w:p w14:paraId="01CE970F" w14:textId="77777777" w:rsidR="00A82DB0" w:rsidRDefault="00A82DB0" w:rsidP="00D371C5">
            <w:pPr>
              <w:keepNext/>
              <w:ind w:firstLine="0"/>
              <w:jc w:val="center"/>
            </w:pPr>
            <w:r>
              <w:t xml:space="preserve">Рисунок </w:t>
            </w:r>
            <w:fldSimple w:instr=" SEQ Рисунок \* ARABIC ">
              <w:r>
                <w:rPr>
                  <w:noProof/>
                </w:rPr>
                <w:t>9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</w:t>
            </w:r>
            <w:r w:rsidRPr="005E792E">
              <w:rPr>
                <w:iCs/>
              </w:rPr>
              <w:t>Вставка названия для автоматической нумерации уравнений</w:t>
            </w:r>
          </w:p>
        </w:tc>
      </w:tr>
    </w:tbl>
    <w:p w14:paraId="4022FB51" w14:textId="77777777" w:rsidR="00A82DB0" w:rsidRDefault="00A82DB0" w:rsidP="00A82DB0">
      <w:pPr>
        <w:pStyle w:val="ListParagraph"/>
        <w:ind w:left="0" w:firstLine="0"/>
      </w:pPr>
    </w:p>
    <w:p w14:paraId="19102C91" w14:textId="77777777" w:rsidR="00A82DB0" w:rsidRDefault="00A82DB0" w:rsidP="00A82DB0">
      <w:pPr>
        <w:pStyle w:val="ListParagraph"/>
        <w:numPr>
          <w:ilvl w:val="0"/>
          <w:numId w:val="22"/>
        </w:numPr>
        <w:ind w:left="1134" w:hanging="425"/>
      </w:pPr>
      <w:r>
        <w:t>В открывшемся диалоговом окне в выпадающем списке выбрать «Формула» и отметить поле «Исключить подпись из названия», как показано на рисунке 25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A82DB0" w14:paraId="080B29D5" w14:textId="77777777" w:rsidTr="00D371C5">
        <w:tc>
          <w:tcPr>
            <w:tcW w:w="9628" w:type="dxa"/>
          </w:tcPr>
          <w:p w14:paraId="1C8A7DDC" w14:textId="77777777" w:rsidR="00A82DB0" w:rsidRDefault="00A82DB0" w:rsidP="00D371C5">
            <w:pPr>
              <w:ind w:firstLine="0"/>
              <w:jc w:val="center"/>
            </w:pPr>
            <w:r>
              <w:rPr>
                <w:noProof/>
              </w:rPr>
              <w:lastRenderedPageBreak/>
              <w:drawing>
                <wp:inline distT="0" distB="0" distL="0" distR="0" wp14:anchorId="0BF8A0DE" wp14:editId="5C401101">
                  <wp:extent cx="2859405" cy="2298700"/>
                  <wp:effectExtent l="0" t="0" r="0" b="6350"/>
                  <wp:docPr id="220540604" name="Рисунок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9405" cy="22987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82DB0" w14:paraId="3D5B2BB1" w14:textId="77777777" w:rsidTr="00D371C5">
        <w:tc>
          <w:tcPr>
            <w:tcW w:w="9628" w:type="dxa"/>
          </w:tcPr>
          <w:p w14:paraId="2F5079BE" w14:textId="77777777" w:rsidR="00A82DB0" w:rsidRDefault="00A82DB0" w:rsidP="00D371C5">
            <w:pPr>
              <w:keepNext/>
              <w:ind w:firstLine="0"/>
              <w:jc w:val="center"/>
            </w:pPr>
            <w:r>
              <w:t xml:space="preserve">Рисунок </w:t>
            </w:r>
            <w:fldSimple w:instr=" SEQ Рисунок \* ARABIC ">
              <w:r>
                <w:rPr>
                  <w:noProof/>
                </w:rPr>
                <w:t>10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</w:t>
            </w:r>
            <w:r w:rsidRPr="005E792E">
              <w:rPr>
                <w:iCs/>
              </w:rPr>
              <w:t>Диалоговое окно нумерации уравнений</w:t>
            </w:r>
          </w:p>
        </w:tc>
      </w:tr>
    </w:tbl>
    <w:p w14:paraId="6DA7EB95" w14:textId="77777777" w:rsidR="00A82DB0" w:rsidRDefault="00A82DB0" w:rsidP="00A82DB0">
      <w:pPr>
        <w:pStyle w:val="ListParagraph"/>
        <w:ind w:left="1069" w:firstLine="0"/>
      </w:pPr>
    </w:p>
    <w:p w14:paraId="5E059B81" w14:textId="77777777" w:rsidR="00A82DB0" w:rsidRDefault="00A82DB0" w:rsidP="00A82DB0">
      <w:pPr>
        <w:pStyle w:val="ListParagraph"/>
        <w:numPr>
          <w:ilvl w:val="0"/>
          <w:numId w:val="22"/>
        </w:numPr>
        <w:ind w:left="1134" w:hanging="425"/>
      </w:pPr>
      <w:r>
        <w:t xml:space="preserve">Создайте таблицу из двух столбцов и одной строки. В левой ячейке разместите уравнение, в правой – появившийся номер уравнения. Приведите оформление уравнения и автоматически проставленного номера в соответствие с примером, указанным в данном подразделе (см. уравнение (1)). </w:t>
      </w:r>
    </w:p>
    <w:p w14:paraId="182B7EC1" w14:textId="77777777" w:rsidR="00A82DB0" w:rsidRDefault="00A82DB0" w:rsidP="00A82DB0">
      <w:pPr>
        <w:pStyle w:val="ListParagraph"/>
        <w:numPr>
          <w:ilvl w:val="0"/>
          <w:numId w:val="22"/>
        </w:numPr>
        <w:ind w:left="1134" w:hanging="425"/>
      </w:pPr>
      <w:r>
        <w:t>Уберите границы таблицы и сохраните получившуюся таблицу для уравнений как шаблон. Для этого выделите таблицу, во вкладке «Вставка» перейдите в раздел «Таблицы» и выберите «Экспресс-таблицы» – «Сохранить выделенный фрагмент в коллекцию экспресс-таблиц». В открывшемся диалоговом окне сохраните таблицу под выбранным вами названием. Пример представлен на рисунке 26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A82DB0" w14:paraId="40EDEDAC" w14:textId="77777777" w:rsidTr="00D371C5">
        <w:tc>
          <w:tcPr>
            <w:tcW w:w="9628" w:type="dxa"/>
          </w:tcPr>
          <w:p w14:paraId="57AA7240" w14:textId="77777777" w:rsidR="00A82DB0" w:rsidRDefault="00A82DB0" w:rsidP="00D371C5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20D94196" wp14:editId="49B5D263">
                  <wp:extent cx="3520674" cy="2196000"/>
                  <wp:effectExtent l="0" t="0" r="0" b="1270"/>
                  <wp:docPr id="2127003812" name="Рисунок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20674" cy="21960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82DB0" w14:paraId="28B521D2" w14:textId="77777777" w:rsidTr="00D371C5">
        <w:tc>
          <w:tcPr>
            <w:tcW w:w="9628" w:type="dxa"/>
          </w:tcPr>
          <w:p w14:paraId="02C3B2F5" w14:textId="77777777" w:rsidR="00A82DB0" w:rsidRDefault="00A82DB0" w:rsidP="00D371C5">
            <w:pPr>
              <w:keepNext/>
              <w:ind w:firstLine="0"/>
              <w:jc w:val="center"/>
            </w:pPr>
            <w:r>
              <w:t xml:space="preserve">Рисунок </w:t>
            </w:r>
            <w:fldSimple w:instr=" SEQ Рисунок \* ARABIC ">
              <w:r>
                <w:rPr>
                  <w:noProof/>
                </w:rPr>
                <w:t>11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</w:t>
            </w:r>
            <w:r w:rsidRPr="005E792E">
              <w:rPr>
                <w:iCs/>
              </w:rPr>
              <w:t>Диалоговое окно создания таблицы-шаблона</w:t>
            </w:r>
          </w:p>
        </w:tc>
      </w:tr>
    </w:tbl>
    <w:p w14:paraId="47DF2D56" w14:textId="77777777" w:rsidR="00A82DB0" w:rsidRDefault="00A82DB0" w:rsidP="00A82DB0">
      <w:pPr>
        <w:ind w:firstLine="0"/>
      </w:pPr>
    </w:p>
    <w:p w14:paraId="57DB27FD" w14:textId="77777777" w:rsidR="00A82DB0" w:rsidRDefault="00A82DB0" w:rsidP="00A82DB0">
      <w:pPr>
        <w:pStyle w:val="ListParagraph"/>
        <w:numPr>
          <w:ilvl w:val="0"/>
          <w:numId w:val="22"/>
        </w:numPr>
        <w:ind w:left="1134" w:hanging="425"/>
      </w:pPr>
      <w:r>
        <w:lastRenderedPageBreak/>
        <w:t xml:space="preserve">При добавлении новых уравнений обновляйте их номера через контекстное меню, открывающееся при нажатии правой клавишей мыши на номер формулы (см. рисунок 27). </w:t>
      </w:r>
      <w:r w:rsidRPr="005E792E">
        <w:t xml:space="preserve">Также обновить номер </w:t>
      </w:r>
      <w:r>
        <w:t>уравнения</w:t>
      </w:r>
      <w:r w:rsidRPr="005E792E">
        <w:t xml:space="preserve"> мо</w:t>
      </w:r>
      <w:r>
        <w:t>жно нажатием клавиши F9. Для об</w:t>
      </w:r>
      <w:r w:rsidRPr="005E792E">
        <w:t xml:space="preserve">новления номеров сразу всех </w:t>
      </w:r>
      <w:r>
        <w:t>уравнений</w:t>
      </w:r>
      <w:r w:rsidRPr="005E792E">
        <w:t xml:space="preserve"> в документе следует выделить весь текст, нажав сочетание </w:t>
      </w:r>
      <w:proofErr w:type="spellStart"/>
      <w:r w:rsidRPr="005E792E">
        <w:t>Ctrl+A</w:t>
      </w:r>
      <w:proofErr w:type="spellEnd"/>
      <w:r w:rsidRPr="005E792E">
        <w:t>, а затем нажать клавишу F9 и выбрать «Обновить только номера страниц»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A82DB0" w14:paraId="668E403B" w14:textId="77777777" w:rsidTr="00D371C5">
        <w:tc>
          <w:tcPr>
            <w:tcW w:w="9628" w:type="dxa"/>
          </w:tcPr>
          <w:p w14:paraId="0D99F665" w14:textId="77777777" w:rsidR="00A82DB0" w:rsidRDefault="00A82DB0" w:rsidP="00D371C5">
            <w:pPr>
              <w:ind w:firstLine="0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01280" behindDoc="0" locked="0" layoutInCell="1" allowOverlap="1" wp14:anchorId="5F54F0F6" wp14:editId="58ACF4C4">
                      <wp:simplePos x="0" y="0"/>
                      <wp:positionH relativeFrom="column">
                        <wp:posOffset>2074693</wp:posOffset>
                      </wp:positionH>
                      <wp:positionV relativeFrom="paragraph">
                        <wp:posOffset>946416</wp:posOffset>
                      </wp:positionV>
                      <wp:extent cx="1388229" cy="310204"/>
                      <wp:effectExtent l="0" t="0" r="21590" b="13970"/>
                      <wp:wrapNone/>
                      <wp:docPr id="1240156654" name="Овал 4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88229" cy="310204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02C2AF37" id="Овал 40" o:spid="_x0000_s1026" style="position:absolute;margin-left:163.35pt;margin-top:74.5pt;width:109.3pt;height:24.45pt;z-index:252001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" filled="f" strokecolor="red" strokeweight="1pt">
                      <v:stroke joinstyle="miter"/>
                    </v:oval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7E36F684" wp14:editId="1D9C14B3">
                  <wp:extent cx="1725295" cy="2914015"/>
                  <wp:effectExtent l="0" t="0" r="8255" b="635"/>
                  <wp:docPr id="552748888" name="Рисунок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5295" cy="291401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82DB0" w14:paraId="755CDA08" w14:textId="77777777" w:rsidTr="00D371C5">
        <w:tc>
          <w:tcPr>
            <w:tcW w:w="9628" w:type="dxa"/>
          </w:tcPr>
          <w:p w14:paraId="7A42F278" w14:textId="77777777" w:rsidR="00A82DB0" w:rsidRPr="0026112B" w:rsidRDefault="00A82DB0" w:rsidP="00D371C5">
            <w:pPr>
              <w:keepNext/>
              <w:ind w:firstLine="0"/>
              <w:jc w:val="center"/>
              <w:rPr>
                <w:iCs/>
              </w:rPr>
            </w:pPr>
            <w:r>
              <w:t xml:space="preserve">Рисунок </w:t>
            </w:r>
            <w:fldSimple w:instr=" SEQ Рисунок \* ARABIC ">
              <w:r>
                <w:rPr>
                  <w:noProof/>
                </w:rPr>
                <w:t>12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</w:t>
            </w:r>
            <w:r w:rsidRPr="00C752C8">
              <w:rPr>
                <w:iCs/>
              </w:rPr>
              <w:t>Обновление номеров формул при автоматической нумерации</w:t>
            </w:r>
            <w:r>
              <w:tab/>
            </w:r>
          </w:p>
        </w:tc>
      </w:tr>
    </w:tbl>
    <w:p w14:paraId="0625493D" w14:textId="77777777" w:rsidR="00A82DB0" w:rsidRDefault="00A82DB0" w:rsidP="00A82DB0"/>
    <w:p w14:paraId="5F776507" w14:textId="77777777" w:rsidR="00A82DB0" w:rsidRPr="00AB6A65" w:rsidRDefault="00A82DB0" w:rsidP="00A82DB0">
      <w:pPr>
        <w:pStyle w:val="Heading3"/>
      </w:pPr>
      <w:bookmarkStart w:id="35" w:name="_Toc175418237"/>
      <w:r>
        <w:t xml:space="preserve">4.5.2. Автоматизация нумерации уравнений </w:t>
      </w:r>
      <w:proofErr w:type="spellStart"/>
      <w:r>
        <w:rPr>
          <w:lang w:val="en-US"/>
        </w:rPr>
        <w:t>MathType</w:t>
      </w:r>
      <w:bookmarkEnd w:id="35"/>
      <w:proofErr w:type="spellEnd"/>
    </w:p>
    <w:p w14:paraId="026B9C68" w14:textId="77777777" w:rsidR="00A82DB0" w:rsidRDefault="00A82DB0" w:rsidP="00A82DB0">
      <w:r w:rsidRPr="0026112B">
        <w:t xml:space="preserve">Ниже приведён алгоритм, позволяющий автоматизировать нумерацию уравнений в </w:t>
      </w:r>
      <w:r>
        <w:rPr>
          <w:lang w:val="en-US"/>
        </w:rPr>
        <w:t>Math</w:t>
      </w:r>
      <w:r w:rsidRPr="0026112B">
        <w:t xml:space="preserve"> </w:t>
      </w:r>
      <w:r>
        <w:rPr>
          <w:lang w:val="en-US"/>
        </w:rPr>
        <w:t>Type</w:t>
      </w:r>
      <w:r>
        <w:t>.</w:t>
      </w:r>
      <w:r w:rsidRPr="006B752A">
        <w:rPr>
          <w:noProof/>
        </w:rPr>
        <w:t xml:space="preserve"> </w:t>
      </w:r>
    </w:p>
    <w:p w14:paraId="755BF39B" w14:textId="77777777" w:rsidR="00A82DB0" w:rsidRDefault="00A82DB0" w:rsidP="00A82DB0">
      <w:pPr>
        <w:pStyle w:val="ListParagraph"/>
        <w:numPr>
          <w:ilvl w:val="0"/>
          <w:numId w:val="23"/>
        </w:numPr>
        <w:ind w:left="1134" w:hanging="425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2004352" behindDoc="0" locked="0" layoutInCell="1" allowOverlap="1" wp14:anchorId="07D2DC7D" wp14:editId="3F61697F">
                <wp:simplePos x="0" y="0"/>
                <wp:positionH relativeFrom="column">
                  <wp:posOffset>2673158</wp:posOffset>
                </wp:positionH>
                <wp:positionV relativeFrom="paragraph">
                  <wp:posOffset>601493</wp:posOffset>
                </wp:positionV>
                <wp:extent cx="3444506" cy="404038"/>
                <wp:effectExtent l="0" t="0" r="22860" b="15240"/>
                <wp:wrapNone/>
                <wp:docPr id="1068222105" name="Группа 23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44506" cy="404038"/>
                          <a:chOff x="0" y="0"/>
                          <a:chExt cx="3444506" cy="404038"/>
                        </a:xfrm>
                      </wpg:grpSpPr>
                      <wps:wsp>
                        <wps:cNvPr id="2069476642" name="Овал 204"/>
                        <wps:cNvSpPr/>
                        <wps:spPr>
                          <a:xfrm>
                            <a:off x="2892056" y="0"/>
                            <a:ext cx="552450" cy="191135"/>
                          </a:xfrm>
                          <a:prstGeom prst="ellipse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FF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61469440" name="Овал 205"/>
                        <wps:cNvSpPr/>
                        <wps:spPr>
                          <a:xfrm>
                            <a:off x="0" y="170121"/>
                            <a:ext cx="946298" cy="233917"/>
                          </a:xfrm>
                          <a:prstGeom prst="ellipse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FF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1600005" id="Группа 237" o:spid="_x0000_s1026" style="position:absolute;margin-left:210.5pt;margin-top:47.35pt;width:271.2pt;height:31.8pt;z-index:252004352" coordsize="34445,40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">
                <v:oval id="Овал 204" o:spid="_x0000_s1027" style="position:absolute;left:28920;width:5525;height:191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" filled="f" strokecolor="red" strokeweight="1pt">
                  <v:stroke joinstyle="miter"/>
                </v:oval>
                <v:oval id="Овал 205" o:spid="_x0000_s1028" style="position:absolute;top:1701;width:9462;height:23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" filled="f" strokecolor="red" strokeweight="1pt">
                  <v:stroke joinstyle="miter"/>
                </v:oval>
              </v:group>
            </w:pict>
          </mc:Fallback>
        </mc:AlternateContent>
      </w:r>
      <w:r>
        <w:t xml:space="preserve">Откройте окно настройки формата нумерации уравнений в </w:t>
      </w:r>
      <w:proofErr w:type="spellStart"/>
      <w:r>
        <w:rPr>
          <w:lang w:val="en-US"/>
        </w:rPr>
        <w:t>MathType</w:t>
      </w:r>
      <w:proofErr w:type="spellEnd"/>
      <w:r>
        <w:t>, как показано на рисунке 28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8"/>
      </w:tblGrid>
      <w:tr w:rsidR="00A82DB0" w14:paraId="2B4AD52E" w14:textId="77777777" w:rsidTr="00D371C5">
        <w:tc>
          <w:tcPr>
            <w:tcW w:w="9628" w:type="dxa"/>
          </w:tcPr>
          <w:p w14:paraId="639D797E" w14:textId="77777777" w:rsidR="00A82DB0" w:rsidRDefault="00A82DB0" w:rsidP="00D371C5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17190EEC" wp14:editId="375E28C9">
                  <wp:extent cx="6120130" cy="871220"/>
                  <wp:effectExtent l="0" t="0" r="0" b="5080"/>
                  <wp:docPr id="492220538" name="Рисунок 2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20130" cy="8712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82DB0" w14:paraId="0439FBCA" w14:textId="77777777" w:rsidTr="00D371C5">
        <w:tc>
          <w:tcPr>
            <w:tcW w:w="9628" w:type="dxa"/>
          </w:tcPr>
          <w:p w14:paraId="70E10998" w14:textId="77777777" w:rsidR="00A82DB0" w:rsidRPr="0026112B" w:rsidRDefault="00A82DB0" w:rsidP="00D371C5">
            <w:pPr>
              <w:keepNext/>
              <w:ind w:firstLine="0"/>
              <w:jc w:val="center"/>
            </w:pPr>
            <w:r>
              <w:t xml:space="preserve">Рисунок </w:t>
            </w:r>
            <w:fldSimple w:instr=" SEQ Рисунок \* ARABIC ">
              <w:r>
                <w:rPr>
                  <w:noProof/>
                </w:rPr>
                <w:t>13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Вкладка настройки формата нумерации уравнений в </w:t>
            </w:r>
            <w:proofErr w:type="spellStart"/>
            <w:r>
              <w:rPr>
                <w:iCs/>
                <w:lang w:val="en-US"/>
              </w:rPr>
              <w:t>MathType</w:t>
            </w:r>
            <w:proofErr w:type="spellEnd"/>
          </w:p>
        </w:tc>
      </w:tr>
    </w:tbl>
    <w:p w14:paraId="3F7D39B1" w14:textId="77777777" w:rsidR="00A82DB0" w:rsidRDefault="00A82DB0" w:rsidP="00A82DB0">
      <w:pPr>
        <w:pStyle w:val="ListParagraph"/>
        <w:ind w:left="1069" w:firstLine="0"/>
      </w:pPr>
    </w:p>
    <w:p w14:paraId="421B15D0" w14:textId="77777777" w:rsidR="00A82DB0" w:rsidRDefault="00A82DB0" w:rsidP="00A82DB0">
      <w:pPr>
        <w:pStyle w:val="ListParagraph"/>
        <w:numPr>
          <w:ilvl w:val="0"/>
          <w:numId w:val="23"/>
        </w:numPr>
        <w:ind w:left="1134" w:hanging="425"/>
      </w:pPr>
      <w:r>
        <w:lastRenderedPageBreak/>
        <w:t>Укажите параметры нумерации, представленные на рисунке 29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A82DB0" w14:paraId="16097329" w14:textId="77777777" w:rsidTr="00D371C5">
        <w:tc>
          <w:tcPr>
            <w:tcW w:w="9628" w:type="dxa"/>
          </w:tcPr>
          <w:p w14:paraId="2420B697" w14:textId="77777777" w:rsidR="00A82DB0" w:rsidRDefault="00A82DB0" w:rsidP="00D371C5">
            <w:pPr>
              <w:ind w:firstLine="0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05376" behindDoc="0" locked="0" layoutInCell="1" allowOverlap="1" wp14:anchorId="324F7193" wp14:editId="2CC4E3FA">
                      <wp:simplePos x="0" y="0"/>
                      <wp:positionH relativeFrom="column">
                        <wp:posOffset>1594485</wp:posOffset>
                      </wp:positionH>
                      <wp:positionV relativeFrom="paragraph">
                        <wp:posOffset>236840</wp:posOffset>
                      </wp:positionV>
                      <wp:extent cx="2147777" cy="1701210"/>
                      <wp:effectExtent l="0" t="0" r="24130" b="13335"/>
                      <wp:wrapNone/>
                      <wp:docPr id="487800424" name="Прямоугольник 20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147777" cy="17012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0F67D7F8" id="Прямоугольник 206" o:spid="_x0000_s1026" style="position:absolute;margin-left:125.55pt;margin-top:18.65pt;width:169.1pt;height:133.95pt;z-index:25200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" filled="f" strokecolor="red" strokeweight="1pt"/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186AC3EA" wp14:editId="52EAB688">
                  <wp:extent cx="2880000" cy="3480863"/>
                  <wp:effectExtent l="0" t="0" r="0" b="5715"/>
                  <wp:docPr id="1905675753" name="Рисунок 2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34808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82DB0" w14:paraId="50199F69" w14:textId="77777777" w:rsidTr="00D371C5">
        <w:tc>
          <w:tcPr>
            <w:tcW w:w="9628" w:type="dxa"/>
          </w:tcPr>
          <w:p w14:paraId="03939722" w14:textId="77777777" w:rsidR="00A82DB0" w:rsidRPr="0026112B" w:rsidRDefault="00A82DB0" w:rsidP="00D371C5">
            <w:pPr>
              <w:keepNext/>
              <w:ind w:firstLine="0"/>
              <w:jc w:val="center"/>
            </w:pPr>
            <w:r>
              <w:t xml:space="preserve">Рисунок </w:t>
            </w:r>
            <w:fldSimple w:instr=" SEQ Рисунок \* ARABIC ">
              <w:r>
                <w:rPr>
                  <w:noProof/>
                </w:rPr>
                <w:t>14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Параметры нумерации уравнений в </w:t>
            </w:r>
            <w:proofErr w:type="spellStart"/>
            <w:r>
              <w:rPr>
                <w:iCs/>
                <w:lang w:val="en-US"/>
              </w:rPr>
              <w:t>MathType</w:t>
            </w:r>
            <w:proofErr w:type="spellEnd"/>
          </w:p>
        </w:tc>
      </w:tr>
    </w:tbl>
    <w:p w14:paraId="0205517F" w14:textId="77777777" w:rsidR="00A82DB0" w:rsidRDefault="00A82DB0" w:rsidP="00A82DB0">
      <w:pPr>
        <w:pStyle w:val="ListParagraph"/>
        <w:ind w:left="1069" w:firstLine="0"/>
      </w:pPr>
    </w:p>
    <w:p w14:paraId="21141A27" w14:textId="77777777" w:rsidR="00A82DB0" w:rsidRDefault="00A82DB0" w:rsidP="00A82DB0">
      <w:pPr>
        <w:pStyle w:val="ListParagraph"/>
        <w:numPr>
          <w:ilvl w:val="0"/>
          <w:numId w:val="23"/>
        </w:numPr>
      </w:pPr>
      <w:r>
        <w:t>Введите новое уравнение, нажав «</w:t>
      </w:r>
      <w:r>
        <w:rPr>
          <w:lang w:val="en-US"/>
        </w:rPr>
        <w:t>Right</w:t>
      </w:r>
      <w:r w:rsidRPr="003534D4">
        <w:t>-</w:t>
      </w:r>
      <w:r>
        <w:rPr>
          <w:lang w:val="en-US"/>
        </w:rPr>
        <w:t>numbered</w:t>
      </w:r>
      <w:r>
        <w:t>», как показано на рисунке 30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8"/>
      </w:tblGrid>
      <w:tr w:rsidR="00A82DB0" w14:paraId="6BB19B3F" w14:textId="77777777" w:rsidTr="00D371C5">
        <w:tc>
          <w:tcPr>
            <w:tcW w:w="9628" w:type="dxa"/>
          </w:tcPr>
          <w:p w14:paraId="1B3C19AC" w14:textId="77777777" w:rsidR="00A82DB0" w:rsidRDefault="00A82DB0" w:rsidP="00D371C5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11696709" wp14:editId="13A27FC4">
                  <wp:extent cx="6120130" cy="869950"/>
                  <wp:effectExtent l="0" t="0" r="0" b="6350"/>
                  <wp:docPr id="1434784558" name="Рисунок 2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20130" cy="869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82DB0" w14:paraId="176F403E" w14:textId="77777777" w:rsidTr="00D371C5">
        <w:tc>
          <w:tcPr>
            <w:tcW w:w="9628" w:type="dxa"/>
          </w:tcPr>
          <w:p w14:paraId="179DAFD5" w14:textId="77777777" w:rsidR="00A82DB0" w:rsidRDefault="00A82DB0" w:rsidP="00D371C5">
            <w:pPr>
              <w:keepNext/>
              <w:ind w:firstLine="0"/>
              <w:jc w:val="center"/>
            </w:pPr>
            <w:r>
              <w:t xml:space="preserve">Рисунок </w:t>
            </w:r>
            <w:fldSimple w:instr=" SEQ Рисунок \* ARABIC ">
              <w:r>
                <w:rPr>
                  <w:noProof/>
                </w:rPr>
                <w:t>15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Кнопка ввода пронумерованного уравнения.</w:t>
            </w:r>
          </w:p>
        </w:tc>
      </w:tr>
    </w:tbl>
    <w:p w14:paraId="22005767" w14:textId="77777777" w:rsidR="00A82DB0" w:rsidRDefault="00A82DB0" w:rsidP="00A82DB0">
      <w:pPr>
        <w:pStyle w:val="ListParagraph"/>
        <w:ind w:left="1069" w:firstLine="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2006400" behindDoc="0" locked="0" layoutInCell="1" allowOverlap="1" wp14:anchorId="5C0C3E38" wp14:editId="5CBBD723">
                <wp:simplePos x="0" y="0"/>
                <wp:positionH relativeFrom="column">
                  <wp:posOffset>1184600</wp:posOffset>
                </wp:positionH>
                <wp:positionV relativeFrom="paragraph">
                  <wp:posOffset>-1303581</wp:posOffset>
                </wp:positionV>
                <wp:extent cx="4922431" cy="563525"/>
                <wp:effectExtent l="0" t="0" r="12065" b="27305"/>
                <wp:wrapNone/>
                <wp:docPr id="200789723" name="Группа 24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922431" cy="563525"/>
                          <a:chOff x="0" y="0"/>
                          <a:chExt cx="4922431" cy="563525"/>
                        </a:xfrm>
                      </wpg:grpSpPr>
                      <wps:wsp>
                        <wps:cNvPr id="1226488128" name="Овал 217"/>
                        <wps:cNvSpPr/>
                        <wps:spPr>
                          <a:xfrm>
                            <a:off x="0" y="361507"/>
                            <a:ext cx="914400" cy="202018"/>
                          </a:xfrm>
                          <a:prstGeom prst="ellipse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FF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57220796" name="Овал 225"/>
                        <wps:cNvSpPr/>
                        <wps:spPr>
                          <a:xfrm>
                            <a:off x="4369981" y="0"/>
                            <a:ext cx="552450" cy="191135"/>
                          </a:xfrm>
                          <a:prstGeom prst="ellipse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FF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37079A6" id="Группа 244" o:spid="_x0000_s1026" style="position:absolute;margin-left:93.3pt;margin-top:-102.65pt;width:387.6pt;height:44.35pt;z-index:252006400" coordsize="49224,56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">
                <v:oval id="Овал 217" o:spid="_x0000_s1027" style="position:absolute;top:3615;width:9144;height:20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" filled="f" strokecolor="red" strokeweight="1pt">
                  <v:stroke joinstyle="miter"/>
                </v:oval>
                <v:oval id="Овал 225" o:spid="_x0000_s1028" style="position:absolute;left:43699;width:5525;height:191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" filled="f" strokecolor="red" strokeweight="1pt">
                  <v:stroke joinstyle="miter"/>
                </v:oval>
              </v:group>
            </w:pict>
          </mc:Fallback>
        </mc:AlternateContent>
      </w:r>
    </w:p>
    <w:p w14:paraId="0225CBD6" w14:textId="77777777" w:rsidR="00A82DB0" w:rsidRDefault="00A82DB0" w:rsidP="00A82DB0">
      <w:pPr>
        <w:pStyle w:val="ListParagraph"/>
        <w:numPr>
          <w:ilvl w:val="0"/>
          <w:numId w:val="23"/>
        </w:numPr>
        <w:ind w:left="1134" w:hanging="425"/>
      </w:pPr>
      <w:r>
        <w:t xml:space="preserve">Полученное уравнение будет автоматически пронумеровано в заданном формате. Обратите внимание, что нумерация формул, созданных стандартными средствами </w:t>
      </w:r>
      <w:r>
        <w:rPr>
          <w:lang w:val="en-US"/>
        </w:rPr>
        <w:t>Microsoft</w:t>
      </w:r>
      <w:r w:rsidRPr="008522CD">
        <w:t xml:space="preserve"> </w:t>
      </w:r>
      <w:r>
        <w:rPr>
          <w:lang w:val="en-US"/>
        </w:rPr>
        <w:t>Office</w:t>
      </w:r>
      <w:r w:rsidRPr="008522CD">
        <w:t xml:space="preserve"> </w:t>
      </w:r>
      <w:r>
        <w:rPr>
          <w:lang w:val="en-US"/>
        </w:rPr>
        <w:t>Word</w:t>
      </w:r>
      <w:r>
        <w:t xml:space="preserve">, и формул </w:t>
      </w:r>
      <w:proofErr w:type="spellStart"/>
      <w:r>
        <w:rPr>
          <w:lang w:val="en-US"/>
        </w:rPr>
        <w:t>MathType</w:t>
      </w:r>
      <w:proofErr w:type="spellEnd"/>
      <w:r>
        <w:t xml:space="preserve"> взаимно не учитывается. Например, несмотря на то, что в начале раздела 2.5. уже было уравнение (1), созданное средствами </w:t>
      </w:r>
      <w:r w:rsidRPr="00926E01">
        <w:rPr>
          <w:lang w:val="en-US"/>
        </w:rPr>
        <w:t>Microsoft</w:t>
      </w:r>
      <w:r w:rsidRPr="00926E01">
        <w:t xml:space="preserve"> </w:t>
      </w:r>
      <w:r w:rsidRPr="00926E01">
        <w:rPr>
          <w:lang w:val="en-US"/>
        </w:rPr>
        <w:t>Office</w:t>
      </w:r>
      <w:r>
        <w:t xml:space="preserve">, </w:t>
      </w:r>
      <w:r w:rsidRPr="008522CD">
        <w:t xml:space="preserve">уравнение </w:t>
      </w:r>
      <w:proofErr w:type="spellStart"/>
      <w:r w:rsidRPr="008522CD">
        <w:t>MathType</w:t>
      </w:r>
      <w:proofErr w:type="spellEnd"/>
      <w:r w:rsidRPr="008522CD">
        <w:t xml:space="preserve"> будет</w:t>
      </w:r>
      <w:r>
        <w:t xml:space="preserve"> также</w:t>
      </w:r>
      <w:r w:rsidRPr="008522CD">
        <w:t xml:space="preserve"> иметь номер (1)</w:t>
      </w:r>
      <w:r>
        <w:t>:</w:t>
      </w:r>
    </w:p>
    <w:p w14:paraId="7F0973CE" w14:textId="77777777" w:rsidR="00A82DB0" w:rsidRDefault="00A82DB0" w:rsidP="00A82DB0"/>
    <w:p w14:paraId="28ACA658" w14:textId="77777777" w:rsidR="00A82DB0" w:rsidRDefault="00A82DB0" w:rsidP="00A82DB0"/>
    <w:p w14:paraId="027635CB" w14:textId="77777777" w:rsidR="00A82DB0" w:rsidRDefault="00A82DB0" w:rsidP="00A82DB0">
      <w:pPr>
        <w:pStyle w:val="MTDisplayEquation"/>
      </w:pPr>
      <w:r>
        <w:lastRenderedPageBreak/>
        <w:tab/>
      </w:r>
      <w:r w:rsidRPr="00100665">
        <w:rPr>
          <w:noProof/>
          <w:position w:val="-6"/>
        </w:rPr>
        <w:object w:dxaOrig="960" w:dyaOrig="360" w14:anchorId="3692DFAB">
          <v:shape id="_x0000_i1026" type="#_x0000_t75" alt="" style="width:47.45pt;height:18.2pt" o:ole="">
            <v:imagedata r:id="rId26" o:title=""/>
          </v:shape>
          <o:OLEObject Type="Embed" ProgID="Equation.DSMT4" ShapeID="_x0000_i1026" DrawAspect="Content" ObjectID="_1805624495" r:id="rId27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0BFA6C97" w14:textId="77777777" w:rsidR="00A82DB0" w:rsidRDefault="00A82DB0" w:rsidP="00A82DB0">
      <w:pPr>
        <w:ind w:firstLine="0"/>
      </w:pPr>
      <w:r>
        <w:t xml:space="preserve">где </w:t>
      </w:r>
      <w:bookmarkStart w:id="36" w:name="MTBlankEqn"/>
      <w:r w:rsidRPr="00025957">
        <w:rPr>
          <w:position w:val="-4"/>
        </w:rPr>
        <w:object w:dxaOrig="260" w:dyaOrig="279" w14:anchorId="3B9B6C07">
          <v:shape id="_x0000_i1027" type="#_x0000_t75" style="width:13.05pt;height:13.45pt" o:ole="">
            <v:imagedata r:id="rId28" o:title=""/>
          </v:shape>
          <o:OLEObject Type="Embed" ProgID="Equation.DSMT4" ShapeID="_x0000_i1027" DrawAspect="Content" ObjectID="_1805624496" r:id="rId29"/>
        </w:object>
      </w:r>
      <w:bookmarkEnd w:id="36"/>
      <w:r>
        <w:rPr>
          <w:lang w:val="en-US"/>
        </w:rPr>
        <w:t xml:space="preserve"> </w:t>
      </w:r>
      <w:r>
        <w:t>– энергия объекта;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</w:tblCellMar>
        <w:tblLook w:val="04A0" w:firstRow="1" w:lastRow="0" w:firstColumn="1" w:lastColumn="0" w:noHBand="0" w:noVBand="1"/>
      </w:tblPr>
      <w:tblGrid>
        <w:gridCol w:w="841"/>
        <w:gridCol w:w="488"/>
        <w:gridCol w:w="8309"/>
      </w:tblGrid>
      <w:tr w:rsidR="00A82DB0" w14:paraId="1667274D" w14:textId="77777777" w:rsidTr="00D371C5">
        <w:tc>
          <w:tcPr>
            <w:tcW w:w="731" w:type="dxa"/>
          </w:tcPr>
          <w:p w14:paraId="2124870B" w14:textId="77777777" w:rsidR="00A82DB0" w:rsidRPr="00100665" w:rsidRDefault="00A82DB0" w:rsidP="00D371C5">
            <w:pPr>
              <w:ind w:right="177" w:firstLine="0"/>
              <w:rPr>
                <w:lang w:val="en-US"/>
              </w:rPr>
            </w:pPr>
            <w:r w:rsidRPr="00816452">
              <w:rPr>
                <w:position w:val="-6"/>
              </w:rPr>
              <w:object w:dxaOrig="279" w:dyaOrig="240" w14:anchorId="548C1844">
                <v:shape id="_x0000_i1028" type="#_x0000_t75" style="width:13.45pt;height:12.25pt" o:ole="">
                  <v:imagedata r:id="rId30" o:title=""/>
                </v:shape>
                <o:OLEObject Type="Embed" ProgID="Equation.DSMT4" ShapeID="_x0000_i1028" DrawAspect="Content" ObjectID="_1805624497" r:id="rId31"/>
              </w:object>
            </w:r>
          </w:p>
        </w:tc>
        <w:tc>
          <w:tcPr>
            <w:tcW w:w="425" w:type="dxa"/>
            <w:vAlign w:val="center"/>
          </w:tcPr>
          <w:p w14:paraId="115D8595" w14:textId="77777777" w:rsidR="00A82DB0" w:rsidRDefault="00A82DB0" w:rsidP="00D371C5">
            <w:pPr>
              <w:ind w:firstLine="0"/>
              <w:jc w:val="left"/>
              <w:rPr>
                <w:rFonts w:eastAsiaTheme="minorEastAsia"/>
              </w:rPr>
            </w:pPr>
            <w:r>
              <w:rPr>
                <w:rFonts w:eastAsiaTheme="minorEastAsia"/>
              </w:rPr>
              <w:t>–</w:t>
            </w:r>
          </w:p>
        </w:tc>
        <w:tc>
          <w:tcPr>
            <w:tcW w:w="7230" w:type="dxa"/>
            <w:vAlign w:val="center"/>
          </w:tcPr>
          <w:p w14:paraId="4BDA727E" w14:textId="77777777" w:rsidR="00A82DB0" w:rsidRDefault="00A82DB0" w:rsidP="00D371C5">
            <w:pPr>
              <w:ind w:firstLine="0"/>
              <w:jc w:val="left"/>
              <w:rPr>
                <w:rFonts w:eastAsiaTheme="minorEastAsia"/>
              </w:rPr>
            </w:pPr>
            <w:r>
              <w:rPr>
                <w:rFonts w:eastAsiaTheme="minorEastAsia"/>
              </w:rPr>
              <w:t>масса объекта;</w:t>
            </w:r>
          </w:p>
        </w:tc>
      </w:tr>
      <w:tr w:rsidR="00A82DB0" w14:paraId="7848F492" w14:textId="77777777" w:rsidTr="00D371C5">
        <w:tc>
          <w:tcPr>
            <w:tcW w:w="731" w:type="dxa"/>
          </w:tcPr>
          <w:p w14:paraId="0E5B76C3" w14:textId="77777777" w:rsidR="00A82DB0" w:rsidRPr="006265DF" w:rsidRDefault="00A82DB0" w:rsidP="00D371C5">
            <w:pPr>
              <w:ind w:right="177" w:firstLine="0"/>
            </w:pPr>
            <w:r w:rsidRPr="00816452">
              <w:rPr>
                <w:position w:val="-6"/>
              </w:rPr>
              <w:object w:dxaOrig="200" w:dyaOrig="240" w14:anchorId="1D8BCCBC">
                <v:shape id="_x0000_i1029" type="#_x0000_t75" style="width:10.3pt;height:12.25pt" o:ole="">
                  <v:imagedata r:id="rId32" o:title=""/>
                </v:shape>
                <o:OLEObject Type="Embed" ProgID="Equation.DSMT4" ShapeID="_x0000_i1029" DrawAspect="Content" ObjectID="_1805624498" r:id="rId33"/>
              </w:object>
            </w:r>
          </w:p>
        </w:tc>
        <w:tc>
          <w:tcPr>
            <w:tcW w:w="425" w:type="dxa"/>
            <w:vAlign w:val="center"/>
          </w:tcPr>
          <w:p w14:paraId="65E7DCBF" w14:textId="77777777" w:rsidR="00A82DB0" w:rsidRDefault="00A82DB0" w:rsidP="00D371C5">
            <w:pPr>
              <w:ind w:firstLine="0"/>
              <w:jc w:val="left"/>
              <w:rPr>
                <w:rFonts w:eastAsiaTheme="minorEastAsia"/>
              </w:rPr>
            </w:pPr>
            <w:r>
              <w:rPr>
                <w:rFonts w:eastAsiaTheme="minorEastAsia"/>
              </w:rPr>
              <w:t>–</w:t>
            </w:r>
          </w:p>
        </w:tc>
        <w:tc>
          <w:tcPr>
            <w:tcW w:w="7230" w:type="dxa"/>
            <w:vAlign w:val="center"/>
          </w:tcPr>
          <w:p w14:paraId="0B0C7749" w14:textId="77777777" w:rsidR="00A82DB0" w:rsidRDefault="00A82DB0" w:rsidP="00D371C5">
            <w:pPr>
              <w:ind w:firstLine="0"/>
              <w:jc w:val="left"/>
              <w:rPr>
                <w:rFonts w:eastAsiaTheme="minorEastAsia"/>
              </w:rPr>
            </w:pPr>
            <w:r>
              <w:rPr>
                <w:rFonts w:eastAsiaTheme="minorEastAsia"/>
              </w:rPr>
              <w:t>скорость света в вакууме.</w:t>
            </w:r>
          </w:p>
        </w:tc>
      </w:tr>
    </w:tbl>
    <w:p w14:paraId="21DB8911" w14:textId="77777777" w:rsidR="00A82DB0" w:rsidRPr="00816452" w:rsidRDefault="00A82DB0" w:rsidP="00A82DB0">
      <w:r>
        <w:t xml:space="preserve">Все уравнения и обозначения, формируемые </w:t>
      </w:r>
      <w:proofErr w:type="spellStart"/>
      <w:r>
        <w:rPr>
          <w:lang w:val="en-US"/>
        </w:rPr>
        <w:t>MathType</w:t>
      </w:r>
      <w:proofErr w:type="spellEnd"/>
      <w:r>
        <w:t xml:space="preserve"> должны быть размера </w:t>
      </w:r>
      <w:r>
        <w:rPr>
          <w:lang w:val="en-US"/>
        </w:rPr>
        <w:t>Full</w:t>
      </w:r>
      <w:r>
        <w:t xml:space="preserve"> с 14 шрифтом. Не нужно менять размеры индексов вручную.</w:t>
      </w:r>
    </w:p>
    <w:p w14:paraId="7E2606BF" w14:textId="77777777" w:rsidR="00A82DB0" w:rsidRDefault="00A82DB0" w:rsidP="00A82DB0">
      <w:pPr>
        <w:rPr>
          <w:rFonts w:eastAsiaTheme="minorEastAsia"/>
          <w:b/>
        </w:rPr>
      </w:pPr>
      <w:r>
        <w:br w:type="page"/>
      </w:r>
    </w:p>
    <w:p w14:paraId="13DDC8B9" w14:textId="77777777" w:rsidR="00A82DB0" w:rsidRPr="006265DF" w:rsidRDefault="00A82DB0" w:rsidP="00A82DB0">
      <w:pPr>
        <w:pStyle w:val="Heading1"/>
      </w:pPr>
      <w:bookmarkStart w:id="37" w:name="_Toc175418238"/>
      <w:r>
        <w:lastRenderedPageBreak/>
        <w:t>5.</w:t>
      </w:r>
      <w:r w:rsidRPr="006265DF">
        <w:t xml:space="preserve"> </w:t>
      </w:r>
      <w:r>
        <w:t>Оформление списка использованных источников</w:t>
      </w:r>
      <w:bookmarkEnd w:id="37"/>
    </w:p>
    <w:p w14:paraId="3E6A1415" w14:textId="77777777" w:rsidR="00A82DB0" w:rsidRDefault="00A82DB0" w:rsidP="00A82DB0">
      <w:r>
        <w:t xml:space="preserve">Список должен содержать перечень источников, использованных при выполнении работы. Сведения об источниках, включенных в список, следует оформить по </w:t>
      </w:r>
      <w:r w:rsidRPr="00990840">
        <w:t xml:space="preserve">ГОСТ </w:t>
      </w:r>
      <w:r>
        <w:t xml:space="preserve">Р </w:t>
      </w:r>
      <w:r w:rsidRPr="00990840">
        <w:t>7.</w:t>
      </w:r>
      <w:r>
        <w:t>0.100</w:t>
      </w:r>
      <w:r w:rsidRPr="00990840">
        <w:t>-20</w:t>
      </w:r>
      <w:r>
        <w:t>18</w:t>
      </w:r>
      <w:r w:rsidRPr="00990840">
        <w:t xml:space="preserve"> «Библиографическая запись. Библиографическое описание</w:t>
      </w:r>
      <w:r>
        <w:t>»</w:t>
      </w:r>
      <w:r w:rsidRPr="00990840">
        <w:t xml:space="preserve">. </w:t>
      </w:r>
      <w:r>
        <w:t>К источникам относятся:</w:t>
      </w:r>
    </w:p>
    <w:p w14:paraId="06915049" w14:textId="77777777" w:rsidR="00A82DB0" w:rsidRDefault="00A82DB0" w:rsidP="00A82DB0">
      <w:pPr>
        <w:pStyle w:val="ListParagraph"/>
        <w:numPr>
          <w:ilvl w:val="0"/>
          <w:numId w:val="15"/>
        </w:numPr>
        <w:ind w:left="1134" w:hanging="425"/>
      </w:pPr>
      <w:r>
        <w:t>научные статьи, тезисы конференций, материалы докладов конференций, статьи для конференций, опубликованные в рецензируемых научных изданиях, как в отечественных, так и зарубежных;</w:t>
      </w:r>
    </w:p>
    <w:p w14:paraId="0FC1AE27" w14:textId="77777777" w:rsidR="00A82DB0" w:rsidRDefault="00A82DB0" w:rsidP="00A82DB0">
      <w:pPr>
        <w:pStyle w:val="ListParagraph"/>
        <w:numPr>
          <w:ilvl w:val="0"/>
          <w:numId w:val="15"/>
        </w:numPr>
        <w:ind w:left="1134" w:hanging="425"/>
      </w:pPr>
      <w:r>
        <w:t xml:space="preserve">учебники, учебные пособия, монографии </w:t>
      </w:r>
      <w:r w:rsidRPr="004B6DF3">
        <w:t>сборники, многотомные издания, статьи из периодических изданий и сборников, рецензии, авторефераты диссертаций, в том числе на электронных носителях</w:t>
      </w:r>
      <w:r>
        <w:t>;</w:t>
      </w:r>
    </w:p>
    <w:p w14:paraId="1442D966" w14:textId="77777777" w:rsidR="00A82DB0" w:rsidRDefault="00A82DB0" w:rsidP="00A82DB0">
      <w:pPr>
        <w:pStyle w:val="ListParagraph"/>
        <w:numPr>
          <w:ilvl w:val="0"/>
          <w:numId w:val="15"/>
        </w:numPr>
        <w:ind w:left="1134" w:hanging="425"/>
      </w:pPr>
      <w:r>
        <w:t>нормативные правовые акты (Конституция РФ, Кодексы и Федеральные законы РФ, Указы Президента РФ, Постановления Правительства РФ, Акты федеральных органов исполнительной власти, технические регламенты и стандарты, правила, инструкции, и т.д.);</w:t>
      </w:r>
    </w:p>
    <w:p w14:paraId="639ADF9D" w14:textId="77777777" w:rsidR="00A82DB0" w:rsidRDefault="00A82DB0" w:rsidP="00A82DB0">
      <w:pPr>
        <w:pStyle w:val="ListParagraph"/>
        <w:numPr>
          <w:ilvl w:val="0"/>
          <w:numId w:val="15"/>
        </w:numPr>
        <w:ind w:left="1134" w:hanging="425"/>
      </w:pPr>
      <w:r>
        <w:t>ресурсы сети Интернет (сайты, порталы – рекомендуется указывать не больше пяти онлайн-ресурсов), причем необходимо указывать дату обращения к источнику информации.</w:t>
      </w:r>
    </w:p>
    <w:p w14:paraId="478187C4" w14:textId="77777777" w:rsidR="00A82DB0" w:rsidRDefault="00A82DB0" w:rsidP="00A82DB0">
      <w:r>
        <w:t xml:space="preserve">Допускаются (рекомендуются) в оформлении следующие отступления от </w:t>
      </w:r>
      <w:r w:rsidRPr="00990840">
        <w:t xml:space="preserve">ГОСТ </w:t>
      </w:r>
      <w:r>
        <w:t xml:space="preserve">Р </w:t>
      </w:r>
      <w:r w:rsidRPr="00990840">
        <w:t>7.</w:t>
      </w:r>
      <w:r>
        <w:t>0.100</w:t>
      </w:r>
      <w:r w:rsidRPr="00990840">
        <w:t>-20</w:t>
      </w:r>
      <w:r>
        <w:t>18:</w:t>
      </w:r>
    </w:p>
    <w:p w14:paraId="4F423C19" w14:textId="77777777" w:rsidR="00A82DB0" w:rsidRDefault="00A82DB0" w:rsidP="00A82DB0">
      <w:pPr>
        <w:pStyle w:val="ListParagraph"/>
        <w:numPr>
          <w:ilvl w:val="0"/>
          <w:numId w:val="15"/>
        </w:numPr>
        <w:ind w:left="1134" w:hanging="425"/>
      </w:pPr>
      <w:r>
        <w:t>убирать символ «–» в библиографической записи;</w:t>
      </w:r>
    </w:p>
    <w:p w14:paraId="3B087961" w14:textId="77777777" w:rsidR="00A82DB0" w:rsidRDefault="00A82DB0" w:rsidP="00A82DB0">
      <w:pPr>
        <w:pStyle w:val="ListParagraph"/>
        <w:numPr>
          <w:ilvl w:val="0"/>
          <w:numId w:val="15"/>
        </w:numPr>
        <w:ind w:left="1134" w:hanging="425"/>
      </w:pPr>
      <w:r>
        <w:t>убирать символ «,» после фамилии автора;</w:t>
      </w:r>
    </w:p>
    <w:p w14:paraId="4F25401A" w14:textId="77777777" w:rsidR="00A82DB0" w:rsidRDefault="00A82DB0" w:rsidP="00A82DB0">
      <w:pPr>
        <w:pStyle w:val="ListParagraph"/>
        <w:numPr>
          <w:ilvl w:val="0"/>
          <w:numId w:val="15"/>
        </w:numPr>
        <w:ind w:left="1134" w:hanging="425"/>
      </w:pPr>
      <w:r>
        <w:t>убирать пробел в инициалах авторов;</w:t>
      </w:r>
    </w:p>
    <w:p w14:paraId="6318F252" w14:textId="77777777" w:rsidR="00A82DB0" w:rsidRDefault="00A82DB0" w:rsidP="00A82DB0">
      <w:pPr>
        <w:pStyle w:val="ListParagraph"/>
        <w:numPr>
          <w:ilvl w:val="0"/>
          <w:numId w:val="15"/>
        </w:numPr>
        <w:ind w:left="1134" w:hanging="425"/>
      </w:pPr>
      <w:r>
        <w:t>убирать дополнительную информацию об авторах после символа «/»;</w:t>
      </w:r>
    </w:p>
    <w:p w14:paraId="4F151B90" w14:textId="77777777" w:rsidR="00A82DB0" w:rsidRDefault="00A82DB0" w:rsidP="00A82DB0">
      <w:pPr>
        <w:pStyle w:val="ListParagraph"/>
        <w:numPr>
          <w:ilvl w:val="0"/>
          <w:numId w:val="15"/>
        </w:numPr>
        <w:ind w:left="1134" w:hanging="425"/>
      </w:pPr>
      <w:r>
        <w:t>убирать информацию о переводе;</w:t>
      </w:r>
    </w:p>
    <w:p w14:paraId="77CF531A" w14:textId="77777777" w:rsidR="00A82DB0" w:rsidRDefault="00A82DB0" w:rsidP="00A82DB0">
      <w:pPr>
        <w:pStyle w:val="ListParagraph"/>
        <w:numPr>
          <w:ilvl w:val="0"/>
          <w:numId w:val="15"/>
        </w:numPr>
        <w:ind w:left="1134" w:hanging="425"/>
      </w:pPr>
      <w:r>
        <w:t>оставлять в выходной информации только: год, номер журнала, выпуск журнала, страницы или количество страниц;</w:t>
      </w:r>
    </w:p>
    <w:p w14:paraId="67B40CF2" w14:textId="77777777" w:rsidR="00A82DB0" w:rsidRPr="00C77EA1" w:rsidRDefault="00A82DB0" w:rsidP="00A82DB0">
      <w:pPr>
        <w:pStyle w:val="ListParagraph"/>
        <w:numPr>
          <w:ilvl w:val="0"/>
          <w:numId w:val="15"/>
        </w:numPr>
        <w:ind w:left="1134" w:hanging="425"/>
      </w:pPr>
      <w:r>
        <w:t>при перечислении авторов сокращать «и др.» или «</w:t>
      </w:r>
      <w:proofErr w:type="spellStart"/>
      <w:r w:rsidRPr="00C77EA1">
        <w:t>et</w:t>
      </w:r>
      <w:proofErr w:type="spellEnd"/>
      <w:r w:rsidRPr="00C77EA1">
        <w:t xml:space="preserve"> </w:t>
      </w:r>
      <w:proofErr w:type="spellStart"/>
      <w:r w:rsidRPr="00C77EA1">
        <w:t>al</w:t>
      </w:r>
      <w:proofErr w:type="spellEnd"/>
      <w:r>
        <w:t>» при наличии более 10 авторов, в противном случае перечисляются все авторы</w:t>
      </w:r>
      <w:r w:rsidRPr="008C0B9C">
        <w:t>;</w:t>
      </w:r>
    </w:p>
    <w:p w14:paraId="01618D8A" w14:textId="77777777" w:rsidR="00A82DB0" w:rsidRDefault="00A82DB0" w:rsidP="00A82DB0">
      <w:pPr>
        <w:pStyle w:val="ListParagraph"/>
        <w:numPr>
          <w:ilvl w:val="0"/>
          <w:numId w:val="15"/>
        </w:numPr>
        <w:ind w:left="1134" w:hanging="425"/>
      </w:pPr>
      <w:r>
        <w:lastRenderedPageBreak/>
        <w:t xml:space="preserve">рекомендуется указывать </w:t>
      </w:r>
      <w:r>
        <w:rPr>
          <w:lang w:val="en-US"/>
        </w:rPr>
        <w:t>DOI</w:t>
      </w:r>
      <w:r>
        <w:t xml:space="preserve"> в конце записи в формате «. </w:t>
      </w:r>
      <w:r>
        <w:rPr>
          <w:lang w:val="en-US"/>
        </w:rPr>
        <w:t>DOI</w:t>
      </w:r>
      <w:r>
        <w:t xml:space="preserve">: </w:t>
      </w:r>
      <w:r w:rsidRPr="00C77EA1">
        <w:t>10.1037/arc0000029</w:t>
      </w:r>
      <w:r>
        <w:t>»</w:t>
      </w:r>
      <w:r w:rsidRPr="008C0B9C">
        <w:t xml:space="preserve"> </w:t>
      </w:r>
      <w:r>
        <w:t>без гипертекстовой ссылки</w:t>
      </w:r>
      <w:r w:rsidRPr="008C0B9C">
        <w:t>.</w:t>
      </w:r>
    </w:p>
    <w:p w14:paraId="167F90A5" w14:textId="77777777" w:rsidR="00A82DB0" w:rsidRDefault="00A82DB0" w:rsidP="00A82DB0">
      <w:r>
        <w:t>Требования к количеству источников в списке для каждого вида работы приведены в таблице 1 во ВВЕДЕНИИ. Примеры библиографических записей по видам источников:</w:t>
      </w:r>
    </w:p>
    <w:p w14:paraId="36DCD58C" w14:textId="77777777" w:rsidR="00A82DB0" w:rsidRPr="00F76226" w:rsidRDefault="00A82DB0" w:rsidP="00A82DB0">
      <w:pPr>
        <w:spacing w:before="120" w:after="120"/>
        <w:jc w:val="center"/>
        <w:rPr>
          <w:b/>
          <w:bCs/>
        </w:rPr>
      </w:pPr>
      <w:r>
        <w:rPr>
          <w:b/>
          <w:bCs/>
        </w:rPr>
        <w:t>Статьи в журналах</w:t>
      </w:r>
    </w:p>
    <w:p w14:paraId="50F92567" w14:textId="77777777" w:rsidR="00A82DB0" w:rsidRPr="008B62ED" w:rsidRDefault="00A82DB0" w:rsidP="00A82DB0">
      <w:r>
        <w:t>опубликованные в российских журналах:</w:t>
      </w:r>
    </w:p>
    <w:p w14:paraId="011CB1CB" w14:textId="77777777" w:rsidR="00A82DB0" w:rsidRDefault="00A82DB0" w:rsidP="00A82DB0">
      <w:r w:rsidRPr="005832EC">
        <w:t xml:space="preserve">Елтышев А.П., Пчелинцев В.Э., Масленников А.Л. Алгоритм восстановления профиля городской среды с использованием информации от лазерных дальномеров // Автоматизация. Современные технологии. 2024, </w:t>
      </w:r>
      <w:r>
        <w:t xml:space="preserve">т. 78, </w:t>
      </w:r>
      <w:r w:rsidRPr="005832EC">
        <w:t>№</w:t>
      </w:r>
      <w:r>
        <w:t xml:space="preserve"> 4</w:t>
      </w:r>
      <w:r w:rsidRPr="005832EC">
        <w:t xml:space="preserve">, с. </w:t>
      </w:r>
      <w:r>
        <w:t>180</w:t>
      </w:r>
      <w:r w:rsidRPr="005832EC">
        <w:t>–</w:t>
      </w:r>
      <w:r>
        <w:t>184</w:t>
      </w:r>
      <w:r w:rsidRPr="005832EC">
        <w:t xml:space="preserve">. </w:t>
      </w:r>
      <w:r w:rsidRPr="005832EC">
        <w:rPr>
          <w:lang w:val="en-US"/>
        </w:rPr>
        <w:t>DOI</w:t>
      </w:r>
      <w:r w:rsidRPr="005832EC">
        <w:t xml:space="preserve">: </w:t>
      </w:r>
      <w:r w:rsidRPr="00C761C8">
        <w:t>10.36652/0869-4931-2024-78-4-180-184</w:t>
      </w:r>
      <w:r w:rsidRPr="005832EC">
        <w:t>.</w:t>
      </w:r>
    </w:p>
    <w:p w14:paraId="44DD7643" w14:textId="77777777" w:rsidR="00A82DB0" w:rsidRPr="008B62ED" w:rsidRDefault="00A82DB0" w:rsidP="00A82DB0">
      <w:r>
        <w:t>опубликованные в зарубежных журналах:</w:t>
      </w:r>
    </w:p>
    <w:p w14:paraId="7F0EC70C" w14:textId="77777777" w:rsidR="00A82DB0" w:rsidRPr="001D6315" w:rsidRDefault="00A82DB0" w:rsidP="00A82DB0">
      <w:proofErr w:type="spellStart"/>
      <w:r w:rsidRPr="008B62ED">
        <w:t>Neusypin</w:t>
      </w:r>
      <w:proofErr w:type="spellEnd"/>
      <w:r w:rsidRPr="008B62ED">
        <w:t xml:space="preserve"> K., </w:t>
      </w:r>
      <w:proofErr w:type="spellStart"/>
      <w:r w:rsidRPr="008B62ED">
        <w:t>Kupriyanov</w:t>
      </w:r>
      <w:proofErr w:type="spellEnd"/>
      <w:r w:rsidRPr="008B62ED">
        <w:t xml:space="preserve"> A., Maslennikov A., </w:t>
      </w:r>
      <w:proofErr w:type="spellStart"/>
      <w:r w:rsidRPr="008B62ED">
        <w:t>Selezneva</w:t>
      </w:r>
      <w:proofErr w:type="spellEnd"/>
      <w:r w:rsidRPr="008B62ED">
        <w:t xml:space="preserve"> M. </w:t>
      </w:r>
      <w:proofErr w:type="spellStart"/>
      <w:r w:rsidRPr="008B62ED">
        <w:t>Investigation</w:t>
      </w:r>
      <w:proofErr w:type="spellEnd"/>
      <w:r w:rsidRPr="008B62ED">
        <w:t xml:space="preserve"> </w:t>
      </w:r>
      <w:proofErr w:type="spellStart"/>
      <w:r w:rsidRPr="008B62ED">
        <w:t>into</w:t>
      </w:r>
      <w:proofErr w:type="spellEnd"/>
      <w:r w:rsidRPr="008B62ED">
        <w:t xml:space="preserve"> </w:t>
      </w:r>
      <w:proofErr w:type="spellStart"/>
      <w:r w:rsidRPr="008B62ED">
        <w:t>the</w:t>
      </w:r>
      <w:proofErr w:type="spellEnd"/>
      <w:r w:rsidRPr="008B62ED">
        <w:t xml:space="preserve"> </w:t>
      </w:r>
      <w:proofErr w:type="spellStart"/>
      <w:r w:rsidRPr="008B62ED">
        <w:t>nonlinear</w:t>
      </w:r>
      <w:proofErr w:type="spellEnd"/>
      <w:r w:rsidRPr="008B62ED">
        <w:t xml:space="preserve"> </w:t>
      </w:r>
      <w:proofErr w:type="spellStart"/>
      <w:r w:rsidRPr="008B62ED">
        <w:t>Kalman</w:t>
      </w:r>
      <w:proofErr w:type="spellEnd"/>
      <w:r w:rsidRPr="008B62ED">
        <w:t xml:space="preserve"> </w:t>
      </w:r>
      <w:proofErr w:type="spellStart"/>
      <w:r w:rsidRPr="008B62ED">
        <w:t>filter</w:t>
      </w:r>
      <w:proofErr w:type="spellEnd"/>
      <w:r w:rsidRPr="008B62ED">
        <w:t xml:space="preserve"> </w:t>
      </w:r>
      <w:proofErr w:type="spellStart"/>
      <w:r w:rsidRPr="008B62ED">
        <w:t>to</w:t>
      </w:r>
      <w:proofErr w:type="spellEnd"/>
      <w:r w:rsidRPr="008B62ED">
        <w:t xml:space="preserve"> </w:t>
      </w:r>
      <w:proofErr w:type="spellStart"/>
      <w:r w:rsidRPr="008B62ED">
        <w:t>correct</w:t>
      </w:r>
      <w:proofErr w:type="spellEnd"/>
      <w:r w:rsidRPr="008B62ED">
        <w:t xml:space="preserve"> </w:t>
      </w:r>
      <w:proofErr w:type="spellStart"/>
      <w:r w:rsidRPr="008B62ED">
        <w:t>the</w:t>
      </w:r>
      <w:proofErr w:type="spellEnd"/>
      <w:r w:rsidRPr="008B62ED">
        <w:t xml:space="preserve"> INS/GNSS </w:t>
      </w:r>
      <w:proofErr w:type="spellStart"/>
      <w:r w:rsidRPr="008B62ED">
        <w:t>integrated</w:t>
      </w:r>
      <w:proofErr w:type="spellEnd"/>
      <w:r w:rsidRPr="008B62ED">
        <w:t xml:space="preserve"> </w:t>
      </w:r>
      <w:proofErr w:type="spellStart"/>
      <w:r w:rsidRPr="008B62ED">
        <w:t>navigation</w:t>
      </w:r>
      <w:proofErr w:type="spellEnd"/>
      <w:r w:rsidRPr="008B62ED">
        <w:t xml:space="preserve"> </w:t>
      </w:r>
      <w:proofErr w:type="spellStart"/>
      <w:r w:rsidRPr="008B62ED">
        <w:t>system</w:t>
      </w:r>
      <w:proofErr w:type="spellEnd"/>
      <w:r w:rsidRPr="008B62ED">
        <w:t xml:space="preserve">. GPS Solutions. 2023, 27:91, </w:t>
      </w:r>
      <w:proofErr w:type="spellStart"/>
      <w:r w:rsidRPr="008B62ED">
        <w:t>pp</w:t>
      </w:r>
      <w:proofErr w:type="spellEnd"/>
      <w:r w:rsidRPr="008B62ED">
        <w:t>. 1–12. DOI: 10.1007/s10291-023-01433-5</w:t>
      </w:r>
      <w:r>
        <w:t>.</w:t>
      </w:r>
    </w:p>
    <w:p w14:paraId="74F71370" w14:textId="77777777" w:rsidR="00A82DB0" w:rsidRPr="00F76226" w:rsidRDefault="00A82DB0" w:rsidP="00A82DB0">
      <w:pPr>
        <w:spacing w:before="120" w:after="120"/>
        <w:jc w:val="center"/>
        <w:rPr>
          <w:b/>
          <w:bCs/>
        </w:rPr>
      </w:pPr>
      <w:r>
        <w:rPr>
          <w:b/>
          <w:bCs/>
        </w:rPr>
        <w:t>Статьи из материалов</w:t>
      </w:r>
      <w:r w:rsidRPr="00EA51BB">
        <w:rPr>
          <w:b/>
          <w:bCs/>
        </w:rPr>
        <w:t xml:space="preserve"> </w:t>
      </w:r>
      <w:r>
        <w:rPr>
          <w:b/>
          <w:bCs/>
        </w:rPr>
        <w:t>конференций</w:t>
      </w:r>
    </w:p>
    <w:p w14:paraId="45B1A819" w14:textId="77777777" w:rsidR="00A82DB0" w:rsidRPr="008B62ED" w:rsidRDefault="00A82DB0" w:rsidP="00A82DB0">
      <w:r>
        <w:t>опубликованные в материалах российских конференций:</w:t>
      </w:r>
    </w:p>
    <w:p w14:paraId="4B8A9D06" w14:textId="77777777" w:rsidR="00A82DB0" w:rsidRDefault="00A82DB0" w:rsidP="00A82DB0">
      <w:r w:rsidRPr="008B62ED">
        <w:t xml:space="preserve">Евдокимова А.П., Масленников А.Л. Определение параметров модели измерений трехосного МЭМС </w:t>
      </w:r>
      <w:proofErr w:type="spellStart"/>
      <w:r w:rsidRPr="008B62ED">
        <w:t>ДУСа</w:t>
      </w:r>
      <w:proofErr w:type="spellEnd"/>
      <w:r w:rsidRPr="008B62ED">
        <w:t xml:space="preserve"> линейным двойным фильтром Калмана с механизмом децентрализации // ХLVII Академические чтения по космонавтике, посвященных памяти академика С.П. Королёва и других выдающихся отечественных ученых – пионеров освоения космического пространства «Королевские чтения»: Сборник тезисов, Москва, 24–27 января 2023. Изд. МГТУ имени Н.Э. Баумана, 2023, т. 3, с. 254–255.</w:t>
      </w:r>
    </w:p>
    <w:p w14:paraId="1FB6D622" w14:textId="77777777" w:rsidR="00A82DB0" w:rsidRDefault="00A82DB0" w:rsidP="00A82DB0">
      <w:r>
        <w:t>Опубликованные в материалах зарубежных конференций</w:t>
      </w:r>
    </w:p>
    <w:p w14:paraId="44419FDB" w14:textId="77777777" w:rsidR="00A82DB0" w:rsidRPr="004E5072" w:rsidRDefault="00A82DB0" w:rsidP="00A82DB0">
      <w:r w:rsidRPr="008B62ED">
        <w:rPr>
          <w:lang w:val="en-US"/>
        </w:rPr>
        <w:t>Chen D., Kudlak V.V., Maslennikov A.L. Star sensor simulation with application of the k-NN method in star identification problem. Journal of Physics: Conference Series (JPCS). 2022, vol. 2235, no. 1, pp. 012103, IOP Publishing. DOI: 10.1088/1742-6596/2235/1/012103.</w:t>
      </w:r>
    </w:p>
    <w:p w14:paraId="249E75AB" w14:textId="77777777" w:rsidR="00A82DB0" w:rsidRPr="00EA51BB" w:rsidRDefault="00A82DB0" w:rsidP="00A82DB0">
      <w:pPr>
        <w:spacing w:before="120" w:after="120"/>
        <w:jc w:val="center"/>
        <w:rPr>
          <w:b/>
          <w:bCs/>
        </w:rPr>
      </w:pPr>
      <w:r w:rsidRPr="00EA51BB">
        <w:rPr>
          <w:b/>
          <w:bCs/>
        </w:rPr>
        <w:lastRenderedPageBreak/>
        <w:t>Книжные издания</w:t>
      </w:r>
    </w:p>
    <w:p w14:paraId="6E14E42E" w14:textId="77777777" w:rsidR="00A82DB0" w:rsidRDefault="00A82DB0" w:rsidP="00A82DB0">
      <w:r>
        <w:t xml:space="preserve">Селезнева М.С., </w:t>
      </w:r>
      <w:proofErr w:type="spellStart"/>
      <w:r>
        <w:t>Шэнь</w:t>
      </w:r>
      <w:proofErr w:type="spellEnd"/>
      <w:r>
        <w:t xml:space="preserve"> К., Неусыпин К.А., Пролетарский А.В. </w:t>
      </w:r>
      <w:r w:rsidRPr="00D257E4">
        <w:t>Алгоритмы обработки информации навигационных систем и комплексов летательных аппаратов. – Москва : МГТУ им. Н.Э. Баумана, 2018</w:t>
      </w:r>
      <w:r>
        <w:t>,</w:t>
      </w:r>
      <w:r w:rsidRPr="00D257E4">
        <w:t xml:space="preserve"> 234 с.</w:t>
      </w:r>
    </w:p>
    <w:p w14:paraId="3282A85B" w14:textId="77777777" w:rsidR="00A82DB0" w:rsidRDefault="00A82DB0" w:rsidP="00A82DB0">
      <w:r>
        <w:t xml:space="preserve">Беликов О.А. Приводы литейных машин: учеб. пособие для вузов. Изд. 2-е </w:t>
      </w:r>
      <w:proofErr w:type="spellStart"/>
      <w:r>
        <w:t>перераб</w:t>
      </w:r>
      <w:proofErr w:type="spellEnd"/>
      <w:r>
        <w:t>. и доп. М.: Машиностроение, 1971, 311 с.</w:t>
      </w:r>
    </w:p>
    <w:p w14:paraId="59817769" w14:textId="77777777" w:rsidR="00A82DB0" w:rsidRPr="00EA51BB" w:rsidRDefault="00A82DB0" w:rsidP="00A82DB0">
      <w:pPr>
        <w:spacing w:before="120" w:after="120"/>
        <w:jc w:val="center"/>
        <w:rPr>
          <w:b/>
          <w:bCs/>
        </w:rPr>
      </w:pPr>
      <w:r w:rsidRPr="00EA51BB">
        <w:rPr>
          <w:b/>
          <w:bCs/>
        </w:rPr>
        <w:t>Законодательные материалы</w:t>
      </w:r>
    </w:p>
    <w:p w14:paraId="56CED481" w14:textId="77777777" w:rsidR="00A82DB0" w:rsidRPr="004B67FD" w:rsidRDefault="00A82DB0" w:rsidP="00A82DB0">
      <w:r>
        <w:t>Российская Федерация. Законы. Об общих принципах организации местного самоуправления в Российской Федерации: Федеральный закон N 131-ФЗ.  Москва: Проспект; Санкт-Петербург: Кодекс, 2017. 158 с.</w:t>
      </w:r>
    </w:p>
    <w:p w14:paraId="57BB3F24" w14:textId="77777777" w:rsidR="00A82DB0" w:rsidRPr="00EA51BB" w:rsidRDefault="00A82DB0" w:rsidP="00A82DB0">
      <w:pPr>
        <w:spacing w:before="120" w:after="120"/>
        <w:jc w:val="center"/>
        <w:rPr>
          <w:b/>
          <w:bCs/>
        </w:rPr>
      </w:pPr>
      <w:r w:rsidRPr="00EA51BB">
        <w:rPr>
          <w:b/>
          <w:bCs/>
        </w:rPr>
        <w:t>Правила</w:t>
      </w:r>
    </w:p>
    <w:p w14:paraId="45721F98" w14:textId="77777777" w:rsidR="00A82DB0" w:rsidRDefault="00A82DB0" w:rsidP="00A82DB0">
      <w:r>
        <w:t xml:space="preserve">Правила дорожного движения с новыми штрафами по состоянию на 01.06.2017 [утверждены Советом министров - Правительством Российской Федерации 23.10.1993]. </w:t>
      </w:r>
      <w:proofErr w:type="spellStart"/>
      <w:r>
        <w:t>Ростов</w:t>
      </w:r>
      <w:proofErr w:type="spellEnd"/>
      <w:r>
        <w:t>-на-Дону: Феникс, 2017. 94 с.</w:t>
      </w:r>
    </w:p>
    <w:p w14:paraId="4632EA0D" w14:textId="77777777" w:rsidR="00A82DB0" w:rsidRPr="00EA51BB" w:rsidRDefault="00A82DB0" w:rsidP="00A82DB0">
      <w:pPr>
        <w:spacing w:before="120" w:after="120"/>
        <w:jc w:val="center"/>
        <w:rPr>
          <w:b/>
          <w:bCs/>
        </w:rPr>
      </w:pPr>
      <w:r w:rsidRPr="00EA51BB">
        <w:rPr>
          <w:b/>
          <w:bCs/>
        </w:rPr>
        <w:t>Стандарты</w:t>
      </w:r>
    </w:p>
    <w:p w14:paraId="2A49DAC7" w14:textId="77777777" w:rsidR="00A82DB0" w:rsidRDefault="00A82DB0" w:rsidP="00A82DB0">
      <w:r>
        <w:t xml:space="preserve">ГОСТ Р 57647-2017. Лекарственные средства для медицинского применения. Фармакогеномика. Биомаркеры = </w:t>
      </w:r>
      <w:proofErr w:type="spellStart"/>
      <w:r>
        <w:t>Medicines</w:t>
      </w:r>
      <w:proofErr w:type="spellEnd"/>
      <w:r>
        <w:t xml:space="preserve"> </w:t>
      </w:r>
      <w:proofErr w:type="spellStart"/>
      <w:r>
        <w:t>for</w:t>
      </w:r>
      <w:proofErr w:type="spellEnd"/>
      <w:r>
        <w:t xml:space="preserve"> </w:t>
      </w:r>
      <w:proofErr w:type="spellStart"/>
      <w:r>
        <w:t>medical</w:t>
      </w:r>
      <w:proofErr w:type="spellEnd"/>
      <w:r>
        <w:t xml:space="preserve"> </w:t>
      </w:r>
      <w:proofErr w:type="spellStart"/>
      <w:r>
        <w:t>applications</w:t>
      </w:r>
      <w:proofErr w:type="spellEnd"/>
      <w:r>
        <w:t xml:space="preserve">. </w:t>
      </w:r>
      <w:proofErr w:type="spellStart"/>
      <w:r>
        <w:t>Pharmacogenomics</w:t>
      </w:r>
      <w:proofErr w:type="spellEnd"/>
      <w:r>
        <w:t xml:space="preserve">. </w:t>
      </w:r>
      <w:proofErr w:type="spellStart"/>
      <w:r>
        <w:t>Biomarkers</w:t>
      </w:r>
      <w:proofErr w:type="spellEnd"/>
      <w:r>
        <w:t xml:space="preserve">: национальный стандарт Российской Федерации: Москва: </w:t>
      </w:r>
      <w:proofErr w:type="spellStart"/>
      <w:r>
        <w:t>Стандартинформ</w:t>
      </w:r>
      <w:proofErr w:type="spellEnd"/>
      <w:r>
        <w:t>, 2017.</w:t>
      </w:r>
    </w:p>
    <w:p w14:paraId="6E5AC6E7" w14:textId="77777777" w:rsidR="00A82DB0" w:rsidRPr="00EA51BB" w:rsidRDefault="00A82DB0" w:rsidP="00A82DB0">
      <w:pPr>
        <w:spacing w:before="120" w:after="120"/>
        <w:jc w:val="center"/>
        <w:rPr>
          <w:b/>
          <w:bCs/>
        </w:rPr>
      </w:pPr>
      <w:r w:rsidRPr="00EA51BB">
        <w:rPr>
          <w:b/>
          <w:bCs/>
        </w:rPr>
        <w:t>Патентные документы</w:t>
      </w:r>
    </w:p>
    <w:p w14:paraId="2B8D781E" w14:textId="77777777" w:rsidR="00A82DB0" w:rsidRDefault="00A82DB0" w:rsidP="00A82DB0">
      <w:r>
        <w:t xml:space="preserve">Патент N 2637215 Российская Федерация, МПК B02C 19/16 (2006.01), B02C 17/00 (2006.01). Вибрационная мельница: N 2017105030: </w:t>
      </w:r>
      <w:proofErr w:type="spellStart"/>
      <w:r>
        <w:t>заявл</w:t>
      </w:r>
      <w:proofErr w:type="spellEnd"/>
      <w:r>
        <w:t>. 15.02.2017: опубликовано 01.12.2017 / Артеменко К. И., Богданов Н. Э.; заявитель БГТУ. 4 с.</w:t>
      </w:r>
    </w:p>
    <w:p w14:paraId="6D45D576" w14:textId="77777777" w:rsidR="00A82DB0" w:rsidRPr="00EA51BB" w:rsidRDefault="00A82DB0" w:rsidP="00A82DB0">
      <w:pPr>
        <w:spacing w:before="120" w:after="120"/>
        <w:jc w:val="center"/>
        <w:rPr>
          <w:b/>
          <w:bCs/>
        </w:rPr>
      </w:pPr>
      <w:r w:rsidRPr="00EA51BB">
        <w:rPr>
          <w:b/>
          <w:bCs/>
        </w:rPr>
        <w:t>Мультимедийные электронные издания</w:t>
      </w:r>
    </w:p>
    <w:p w14:paraId="2B1B0369" w14:textId="77777777" w:rsidR="00A82DB0" w:rsidRDefault="00A82DB0" w:rsidP="00A82DB0">
      <w:r>
        <w:t>Романова Л.И. Английская грамматика : тестовый комплекс. Москва</w:t>
      </w:r>
      <w:r w:rsidRPr="001C6AC8">
        <w:rPr>
          <w:lang w:val="en-US"/>
        </w:rPr>
        <w:t xml:space="preserve">: </w:t>
      </w:r>
      <w:r>
        <w:t>Айрис</w:t>
      </w:r>
      <w:r w:rsidRPr="001C6AC8">
        <w:rPr>
          <w:lang w:val="en-US"/>
        </w:rPr>
        <w:t xml:space="preserve">: </w:t>
      </w:r>
      <w:proofErr w:type="spellStart"/>
      <w:r w:rsidRPr="001C6AC8">
        <w:rPr>
          <w:lang w:val="en-US"/>
        </w:rPr>
        <w:t>MagnaMedia</w:t>
      </w:r>
      <w:proofErr w:type="spellEnd"/>
      <w:r w:rsidRPr="001C6AC8">
        <w:rPr>
          <w:lang w:val="en-US"/>
        </w:rPr>
        <w:t xml:space="preserve">, 2014. 1 CD-ROM. </w:t>
      </w:r>
      <w:r>
        <w:t>(Океан знаний). Устная речь: электронные.</w:t>
      </w:r>
    </w:p>
    <w:p w14:paraId="465E8A37" w14:textId="77777777" w:rsidR="00A82DB0" w:rsidRPr="00EA51BB" w:rsidRDefault="00A82DB0" w:rsidP="00A82DB0">
      <w:pPr>
        <w:spacing w:before="120" w:after="120"/>
        <w:jc w:val="center"/>
        <w:rPr>
          <w:b/>
          <w:bCs/>
        </w:rPr>
      </w:pPr>
      <w:r w:rsidRPr="00EA51BB">
        <w:rPr>
          <w:b/>
          <w:bCs/>
        </w:rPr>
        <w:lastRenderedPageBreak/>
        <w:t>Сайты в сети Интернет</w:t>
      </w:r>
    </w:p>
    <w:p w14:paraId="33E94D3A" w14:textId="77777777" w:rsidR="00A82DB0" w:rsidRDefault="00A82DB0" w:rsidP="00A82DB0">
      <w:r w:rsidRPr="002C068C">
        <w:t>eLIBRARY.RU : научная электронная библиотека</w:t>
      </w:r>
      <w:r>
        <w:t>: сайт. Москва, 2000</w:t>
      </w:r>
      <w:r w:rsidRPr="002C068C">
        <w:t xml:space="preserve"> URL: https://elibrary.ru (дата обращения: 09.01.2018). </w:t>
      </w:r>
    </w:p>
    <w:p w14:paraId="18447D78" w14:textId="77777777" w:rsidR="00A82DB0" w:rsidRDefault="00A82DB0" w:rsidP="00A82DB0">
      <w:pPr>
        <w:rPr>
          <w:rFonts w:eastAsiaTheme="minorEastAsia"/>
          <w:b/>
        </w:rPr>
      </w:pPr>
      <w:r>
        <w:br w:type="page"/>
      </w:r>
    </w:p>
    <w:p w14:paraId="168E1E71" w14:textId="77777777" w:rsidR="00A82DB0" w:rsidRPr="002B2AA3" w:rsidRDefault="00A82DB0" w:rsidP="00A82DB0">
      <w:pPr>
        <w:pStyle w:val="Heading1"/>
      </w:pPr>
      <w:bookmarkStart w:id="38" w:name="_Toc175418239"/>
      <w:r w:rsidRPr="006265DF">
        <w:lastRenderedPageBreak/>
        <w:t>ЗАКЛЮЧЕНИЕ</w:t>
      </w:r>
      <w:bookmarkEnd w:id="38"/>
    </w:p>
    <w:p w14:paraId="65329137" w14:textId="77777777" w:rsidR="00A82DB0" w:rsidRPr="007E7591" w:rsidRDefault="00A82DB0" w:rsidP="00A82DB0">
      <w:r>
        <w:t>В данной работе были описаны основные требования к оформлению РПЗ к ВКР/НИР/КП/КР и Отчетов по практике. В данной работе были описаны основные требования к оформлению РПЗ к ВКР/НИР/КП/КР и Отчетов по практике. В данной работе были описаны основные требования к оформлению РПЗ к ВКР/НИР/КП/КР и Отчетов по практике. В данной работе были описаны основные требования к оформлению РПЗ к ВКР/НИР/КП/КР и Отчетов по практике. В данной работе были описаны основные требования к оформлению РПЗ к ВКР/НИР/КП/КР и Отчетов по практике. В данной работе были описаны основные требования к оформлению РПЗ к ВКР/НИР/КП/КР и Отчетов по практике. В данной работе были описаны основные требования к оформлению РПЗ к ВКР/НИР/КП/КР и Отчетов по практике. В данной работе были описаны основные требования к оформлению РПЗ к ВКР/НИР/КП/КР и Отчетов по практике. В данной работе были описаны основные требования к оформлению РПЗ к ВКР/НИР/КП/КР и Отчетов по практике.</w:t>
      </w:r>
      <w:r w:rsidRPr="005355C7">
        <w:t xml:space="preserve"> </w:t>
      </w:r>
      <w:r w:rsidRPr="002B2AA3">
        <w:rPr>
          <w:rFonts w:eastAsiaTheme="minorEastAsia"/>
        </w:rPr>
        <w:br w:type="page"/>
      </w:r>
    </w:p>
    <w:p w14:paraId="5FF9E5B6" w14:textId="77777777" w:rsidR="00A82DB0" w:rsidRDefault="00A82DB0" w:rsidP="00A82DB0">
      <w:pPr>
        <w:pStyle w:val="Heading1"/>
      </w:pPr>
      <w:bookmarkStart w:id="39" w:name="_Toc175418240"/>
      <w:r w:rsidRPr="006265DF">
        <w:lastRenderedPageBreak/>
        <w:t>СПИСОК ИСПОЛЬЗОВАНН</w:t>
      </w:r>
      <w:r>
        <w:t>ЫХ</w:t>
      </w:r>
      <w:r w:rsidRPr="006265DF">
        <w:t xml:space="preserve"> </w:t>
      </w:r>
      <w:r>
        <w:t>ИСТОЧНИКОВ</w:t>
      </w:r>
      <w:bookmarkEnd w:id="39"/>
    </w:p>
    <w:p w14:paraId="10EE6531" w14:textId="77777777" w:rsidR="00A82DB0" w:rsidRDefault="00A82DB0" w:rsidP="00A82DB0">
      <w:pPr>
        <w:pStyle w:val="ListParagraph"/>
        <w:numPr>
          <w:ilvl w:val="0"/>
          <w:numId w:val="16"/>
        </w:numPr>
        <w:spacing w:before="240"/>
        <w:ind w:left="0" w:firstLine="709"/>
      </w:pPr>
      <w:r>
        <w:t xml:space="preserve">Евдокимова А.П., Масленников А.Л. Определение параметров модели измерений трехосного МЭМС </w:t>
      </w:r>
      <w:proofErr w:type="spellStart"/>
      <w:r>
        <w:t>ДУСа</w:t>
      </w:r>
      <w:proofErr w:type="spellEnd"/>
      <w:r>
        <w:t xml:space="preserve"> линейным двойным фильтром Калмана с механизмом децентрализации // ХLVII Академические чтения по </w:t>
      </w:r>
      <w:proofErr w:type="spellStart"/>
      <w:r>
        <w:t>космонав</w:t>
      </w:r>
      <w:proofErr w:type="spellEnd"/>
      <w:r>
        <w:t>-тике, посвященных памяти академика С.П. Королёва и других выдающихся отечественных ученых – пионеров освоения космического пространства «Королевские чтения»: Сборник тезисов, Москва, 24–27 января 2023. Изд. МГТУ имени Н.Э. Баумана, 2023, т. 3, с. 254–255.</w:t>
      </w:r>
    </w:p>
    <w:p w14:paraId="24ACB5C2" w14:textId="77777777" w:rsidR="00A82DB0" w:rsidRDefault="00A82DB0" w:rsidP="00A82DB0">
      <w:pPr>
        <w:pStyle w:val="ListParagraph"/>
        <w:numPr>
          <w:ilvl w:val="0"/>
          <w:numId w:val="16"/>
        </w:numPr>
        <w:spacing w:before="240"/>
        <w:ind w:left="0" w:firstLine="709"/>
      </w:pPr>
      <w:r w:rsidRPr="00143F81">
        <w:rPr>
          <w:lang w:val="en-US"/>
        </w:rPr>
        <w:t xml:space="preserve">Chen D., Kudlak V.V., Maslennikov A.L. Star sensor simulation with ap-plication of the k-NN method in star identification problem. Journal of Physics: Conference Series (JPCS). 2022, vol. 2235, no. 1, pp. 012103, IOP Publishing. </w:t>
      </w:r>
      <w:r>
        <w:t>DOI: 10.1088/1742-6596/2235/1/012103.</w:t>
      </w:r>
    </w:p>
    <w:p w14:paraId="10C5ACB8" w14:textId="77777777" w:rsidR="00A82DB0" w:rsidRDefault="00A82DB0" w:rsidP="00A82DB0">
      <w:pPr>
        <w:pStyle w:val="ListParagraph"/>
        <w:numPr>
          <w:ilvl w:val="0"/>
          <w:numId w:val="16"/>
        </w:numPr>
        <w:spacing w:before="240"/>
        <w:ind w:left="0" w:firstLine="709"/>
      </w:pPr>
      <w:r>
        <w:t xml:space="preserve">Селезнева М.С., </w:t>
      </w:r>
      <w:proofErr w:type="spellStart"/>
      <w:r>
        <w:t>Шэнь</w:t>
      </w:r>
      <w:proofErr w:type="spellEnd"/>
      <w:r>
        <w:t xml:space="preserve"> К., Неусыпин К.А., Пролетарский А.В. Алгоритмы обработки информации навигационных систем и комплексов летательных аппаратов. – Москва : МГТУ им. Н.Э. Баумана, 2018, 234 с.</w:t>
      </w:r>
    </w:p>
    <w:p w14:paraId="0A7FCF23" w14:textId="77777777" w:rsidR="00A82DB0" w:rsidRDefault="00A82DB0" w:rsidP="00A82DB0">
      <w:pPr>
        <w:pStyle w:val="ListParagraph"/>
        <w:numPr>
          <w:ilvl w:val="0"/>
          <w:numId w:val="16"/>
        </w:numPr>
        <w:spacing w:before="240"/>
        <w:ind w:left="0" w:firstLine="709"/>
      </w:pPr>
      <w:r>
        <w:t xml:space="preserve">Беликов О.А. Приводы литейных машин: учеб. пособие для вузов. Изд. 2-е </w:t>
      </w:r>
      <w:proofErr w:type="spellStart"/>
      <w:r>
        <w:t>перераб</w:t>
      </w:r>
      <w:proofErr w:type="spellEnd"/>
      <w:r>
        <w:t>. и доп. М.: Машиностроение, 1971, 311 с.</w:t>
      </w:r>
    </w:p>
    <w:p w14:paraId="643A1F58" w14:textId="77777777" w:rsidR="00A82DB0" w:rsidRDefault="00A82DB0" w:rsidP="00A82DB0">
      <w:pPr>
        <w:pStyle w:val="ListParagraph"/>
        <w:numPr>
          <w:ilvl w:val="0"/>
          <w:numId w:val="16"/>
        </w:numPr>
        <w:spacing w:before="240"/>
        <w:ind w:left="0" w:firstLine="709"/>
      </w:pPr>
      <w:r>
        <w:t>Российская Федерация. Законы. Об общих принципах организации местного самоуправления в Российской Федерации: Федеральный закон N 131-ФЗ.  Москва: Проспект; Санкт-Петербург: Кодекс, 2017. 158 с.</w:t>
      </w:r>
    </w:p>
    <w:p w14:paraId="24D16490" w14:textId="77777777" w:rsidR="00A82DB0" w:rsidRDefault="00A82DB0" w:rsidP="00A82DB0">
      <w:pPr>
        <w:pStyle w:val="ListParagraph"/>
        <w:numPr>
          <w:ilvl w:val="0"/>
          <w:numId w:val="16"/>
        </w:numPr>
        <w:spacing w:before="240"/>
        <w:ind w:left="0" w:firstLine="709"/>
      </w:pPr>
      <w:r>
        <w:t xml:space="preserve">Правила дорожного движения с новыми штрафами по состоянию на 01.06.2017 [утверждены Советом министров - Правительством Российской Федерации 23.10.1993]. </w:t>
      </w:r>
      <w:proofErr w:type="spellStart"/>
      <w:r>
        <w:t>Ростов</w:t>
      </w:r>
      <w:proofErr w:type="spellEnd"/>
      <w:r>
        <w:t>-на-Дону: Феникс, 2017. 94 с.</w:t>
      </w:r>
    </w:p>
    <w:p w14:paraId="100BA9E1" w14:textId="77777777" w:rsidR="00A82DB0" w:rsidRDefault="00A82DB0" w:rsidP="00A82DB0">
      <w:pPr>
        <w:pStyle w:val="ListParagraph"/>
        <w:numPr>
          <w:ilvl w:val="0"/>
          <w:numId w:val="16"/>
        </w:numPr>
        <w:spacing w:before="240"/>
        <w:ind w:left="0" w:firstLine="709"/>
      </w:pPr>
      <w:r>
        <w:t xml:space="preserve">ГОСТ Р 57647-2017. Лекарственные средства для медицинского применения. Фармакогеномика. Биомаркеры = </w:t>
      </w:r>
      <w:proofErr w:type="spellStart"/>
      <w:r>
        <w:t>Medicines</w:t>
      </w:r>
      <w:proofErr w:type="spellEnd"/>
      <w:r>
        <w:t xml:space="preserve"> </w:t>
      </w:r>
      <w:proofErr w:type="spellStart"/>
      <w:r>
        <w:t>for</w:t>
      </w:r>
      <w:proofErr w:type="spellEnd"/>
      <w:r>
        <w:t xml:space="preserve"> </w:t>
      </w:r>
      <w:proofErr w:type="spellStart"/>
      <w:r>
        <w:t>medical</w:t>
      </w:r>
      <w:proofErr w:type="spellEnd"/>
      <w:r>
        <w:t xml:space="preserve"> </w:t>
      </w:r>
      <w:proofErr w:type="spellStart"/>
      <w:r>
        <w:t>applications</w:t>
      </w:r>
      <w:proofErr w:type="spellEnd"/>
      <w:r>
        <w:t xml:space="preserve">. </w:t>
      </w:r>
      <w:proofErr w:type="spellStart"/>
      <w:r>
        <w:t>Pharmacogenomics</w:t>
      </w:r>
      <w:proofErr w:type="spellEnd"/>
      <w:r>
        <w:t xml:space="preserve">. </w:t>
      </w:r>
      <w:proofErr w:type="spellStart"/>
      <w:r>
        <w:t>Biomarkers</w:t>
      </w:r>
      <w:proofErr w:type="spellEnd"/>
      <w:r>
        <w:t>: национальный стандарт Российской Федера-</w:t>
      </w:r>
      <w:proofErr w:type="spellStart"/>
      <w:r>
        <w:t>ции</w:t>
      </w:r>
      <w:proofErr w:type="spellEnd"/>
      <w:r>
        <w:t xml:space="preserve">: Москва: </w:t>
      </w:r>
      <w:proofErr w:type="spellStart"/>
      <w:r>
        <w:t>Стандартинформ</w:t>
      </w:r>
      <w:proofErr w:type="spellEnd"/>
      <w:r>
        <w:t>, 2017.</w:t>
      </w:r>
    </w:p>
    <w:p w14:paraId="2A80CDBE" w14:textId="77777777" w:rsidR="00A82DB0" w:rsidRDefault="00A82DB0" w:rsidP="00A82DB0">
      <w:pPr>
        <w:pStyle w:val="ListParagraph"/>
        <w:numPr>
          <w:ilvl w:val="0"/>
          <w:numId w:val="16"/>
        </w:numPr>
        <w:spacing w:before="240"/>
        <w:ind w:left="0" w:firstLine="709"/>
      </w:pPr>
      <w:r>
        <w:t xml:space="preserve">Патент N 2637215 Российская Федерация, МПК B02C 19/16 (2006.01), B02C 17/00 (2006.01). Вибрационная мельница: N 2017105030: </w:t>
      </w:r>
      <w:proofErr w:type="spellStart"/>
      <w:r>
        <w:t>заявл</w:t>
      </w:r>
      <w:proofErr w:type="spellEnd"/>
      <w:r>
        <w:t xml:space="preserve">. </w:t>
      </w:r>
      <w:r>
        <w:lastRenderedPageBreak/>
        <w:t>15.02.2017: опубликовано 01.12.2017 / Артеменко К. И., Богданов Н. Э.; заявитель БГТУ. 4 с.</w:t>
      </w:r>
    </w:p>
    <w:p w14:paraId="2A61C3EC" w14:textId="77777777" w:rsidR="00A82DB0" w:rsidRDefault="00A82DB0" w:rsidP="00A82DB0">
      <w:pPr>
        <w:pStyle w:val="ListParagraph"/>
        <w:numPr>
          <w:ilvl w:val="0"/>
          <w:numId w:val="16"/>
        </w:numPr>
        <w:spacing w:before="240"/>
        <w:ind w:left="0" w:firstLine="709"/>
      </w:pPr>
      <w:r>
        <w:t>Романова Л.И. Английская грамматика : тестовый комплекс. Москва</w:t>
      </w:r>
      <w:r w:rsidRPr="00143F81">
        <w:rPr>
          <w:lang w:val="en-US"/>
        </w:rPr>
        <w:t xml:space="preserve">: </w:t>
      </w:r>
      <w:r>
        <w:t>Айрис</w:t>
      </w:r>
      <w:r w:rsidRPr="00143F81">
        <w:rPr>
          <w:lang w:val="en-US"/>
        </w:rPr>
        <w:t xml:space="preserve">: </w:t>
      </w:r>
      <w:proofErr w:type="spellStart"/>
      <w:r w:rsidRPr="00143F81">
        <w:rPr>
          <w:lang w:val="en-US"/>
        </w:rPr>
        <w:t>MagnaMedia</w:t>
      </w:r>
      <w:proofErr w:type="spellEnd"/>
      <w:r w:rsidRPr="00143F81">
        <w:rPr>
          <w:lang w:val="en-US"/>
        </w:rPr>
        <w:t xml:space="preserve">, 2014. 1 CD-ROM. </w:t>
      </w:r>
      <w:r>
        <w:t xml:space="preserve">(Океан знаний). Устная речь: </w:t>
      </w:r>
      <w:proofErr w:type="spellStart"/>
      <w:r>
        <w:t>элек</w:t>
      </w:r>
      <w:proofErr w:type="spellEnd"/>
      <w:r>
        <w:t>-тронные.</w:t>
      </w:r>
    </w:p>
    <w:p w14:paraId="03A5FCAB" w14:textId="77777777" w:rsidR="00A82DB0" w:rsidRDefault="00A82DB0" w:rsidP="00A82DB0">
      <w:pPr>
        <w:pStyle w:val="ListParagraph"/>
        <w:numPr>
          <w:ilvl w:val="0"/>
          <w:numId w:val="16"/>
        </w:numPr>
        <w:spacing w:before="240"/>
        <w:ind w:left="0" w:firstLine="709"/>
      </w:pPr>
      <w:r>
        <w:t xml:space="preserve">eLIBRARY.RU : научная электронная библиотека: сайт. Москва, 2000 URL: https://elibrary.ru (дата обращения: 09.01.2018).  </w:t>
      </w:r>
      <w:bookmarkEnd w:id="0"/>
      <w:bookmarkEnd w:id="4"/>
    </w:p>
    <w:sectPr w:rsidR="00A82DB0" w:rsidSect="00376907">
      <w:pgSz w:w="11906" w:h="16838"/>
      <w:pgMar w:top="1134" w:right="567" w:bottom="1134" w:left="1701" w:header="709" w:footer="709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4ECD83D" w14:textId="77777777" w:rsidR="00D16158" w:rsidRDefault="00D16158" w:rsidP="001944B5">
      <w:r>
        <w:separator/>
      </w:r>
    </w:p>
    <w:p w14:paraId="7D3067D6" w14:textId="77777777" w:rsidR="00D16158" w:rsidRDefault="00D16158"/>
  </w:endnote>
  <w:endnote w:type="continuationSeparator" w:id="0">
    <w:p w14:paraId="0803059E" w14:textId="77777777" w:rsidR="00D16158" w:rsidRDefault="00D16158" w:rsidP="001944B5">
      <w:r>
        <w:continuationSeparator/>
      </w:r>
    </w:p>
    <w:p w14:paraId="76FB3325" w14:textId="77777777" w:rsidR="00D16158" w:rsidRDefault="00D16158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Arial,Bold">
    <w:altName w:val="Times New Roman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  <w:font w:name="Times-Italic">
    <w:altName w:val="Times New Roman"/>
    <w:panose1 w:val="00000000000000000000"/>
    <w:charset w:val="00"/>
    <w:family w:val="roman"/>
    <w:notTrueType/>
    <w:pitch w:val="default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UkrainianTextBook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rPr>
        <w:rStyle w:val="PageNumber"/>
      </w:rPr>
      <w:id w:val="217943142"/>
      <w:docPartObj>
        <w:docPartGallery w:val="Page Numbers (Bottom of Page)"/>
        <w:docPartUnique/>
      </w:docPartObj>
    </w:sdtPr>
    <w:sdtEndPr>
      <w:rPr>
        <w:rStyle w:val="PageNumber"/>
      </w:rPr>
    </w:sdtEndPr>
    <w:sdtContent>
      <w:p w14:paraId="2AB7BB53" w14:textId="2DA48C87" w:rsidR="000F5842" w:rsidRDefault="000F5842" w:rsidP="00FA571C">
        <w:pPr>
          <w:pStyle w:val="Footer"/>
          <w:framePr w:wrap="none" w:vAnchor="text" w:hAnchor="margin" w:xAlign="center" w:y="1"/>
          <w:rPr>
            <w:rStyle w:val="PageNumber"/>
          </w:rPr>
        </w:pPr>
        <w:r>
          <w:rPr>
            <w:rStyle w:val="PageNumber"/>
          </w:rPr>
          <w:fldChar w:fldCharType="begin"/>
        </w:r>
        <w:r>
          <w:rPr>
            <w:rStyle w:val="PageNumber"/>
          </w:rPr>
          <w:instrText xml:space="preserve"> PAGE </w:instrText>
        </w:r>
        <w:r>
          <w:rPr>
            <w:rStyle w:val="PageNumber"/>
          </w:rPr>
          <w:fldChar w:fldCharType="separate"/>
        </w:r>
        <w:r>
          <w:rPr>
            <w:rStyle w:val="PageNumber"/>
            <w:noProof/>
          </w:rPr>
          <w:t>40</w:t>
        </w:r>
        <w:r>
          <w:rPr>
            <w:rStyle w:val="PageNumber"/>
          </w:rPr>
          <w:fldChar w:fldCharType="end"/>
        </w:r>
      </w:p>
    </w:sdtContent>
  </w:sdt>
  <w:p w14:paraId="2EB6B3E2" w14:textId="77777777" w:rsidR="000F5842" w:rsidRDefault="000F5842" w:rsidP="00132C0E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854255324"/>
      <w:docPartObj>
        <w:docPartGallery w:val="Page Numbers (Bottom of Page)"/>
        <w:docPartUnique/>
      </w:docPartObj>
    </w:sdtPr>
    <w:sdtEndPr/>
    <w:sdtContent>
      <w:p w14:paraId="0D019BCB" w14:textId="1DAF3B87" w:rsidR="00CD0D2F" w:rsidRDefault="00CD0D2F" w:rsidP="00CD0D2F">
        <w:pPr>
          <w:pStyle w:val="Footer"/>
          <w:ind w:firstLine="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ru-RU"/>
          </w:rPr>
          <w:t>2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10F3E60" w14:textId="77777777" w:rsidR="00D16158" w:rsidRDefault="00D16158" w:rsidP="001944B5">
      <w:r>
        <w:separator/>
      </w:r>
    </w:p>
    <w:p w14:paraId="00D8B575" w14:textId="77777777" w:rsidR="00D16158" w:rsidRDefault="00D16158"/>
  </w:footnote>
  <w:footnote w:type="continuationSeparator" w:id="0">
    <w:p w14:paraId="22A052EA" w14:textId="77777777" w:rsidR="00D16158" w:rsidRDefault="00D16158" w:rsidP="001944B5">
      <w:r>
        <w:continuationSeparator/>
      </w:r>
    </w:p>
    <w:p w14:paraId="7B9998C8" w14:textId="77777777" w:rsidR="00D16158" w:rsidRDefault="00D16158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numPicBullet w:numPicBulletId="0">
    <mc:AlternateContent>
      <mc:Choice Requires="v">
        <w:pict>
          <v:shapetype w14:anchorId="62DF682F"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260881701" o:spid="_x0000_i1025" type="#_x0000_t75" style="width:19.8pt;height:21.75pt;visibility:visible;mso-wrap-style:square">
            <v:imagedata r:id="rId1" o:title=""/>
          </v:shape>
        </w:pict>
      </mc:Choice>
      <mc:Fallback>
        <w:drawing>
          <wp:inline distT="0" distB="0" distL="0" distR="0" wp14:anchorId="7FE149A8">
            <wp:extent cx="251460" cy="276225"/>
            <wp:effectExtent l="0" t="0" r="0" b="0"/>
            <wp:docPr id="260881701" name="Picture 2608817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-1023"/>
                    <pic:cNvPicPr>
                      <a:picLocks noChangeAspect="1" noChangeArrowheads="1"/>
                    </pic:cNvPicPr>
                  </pic:nvPicPr>
                  <pic:blipFill>
                    <a:blip r:embed="rId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mc:Fallback>
    </mc:AlternateContent>
  </w:numPicBullet>
  <w:abstractNum w:abstractNumId="0" w15:restartNumberingAfterBreak="0">
    <w:nsid w:val="00766909"/>
    <w:multiLevelType w:val="hybridMultilevel"/>
    <w:tmpl w:val="8C60D9E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7A780F"/>
    <w:multiLevelType w:val="hybridMultilevel"/>
    <w:tmpl w:val="CFFEFAB0"/>
    <w:lvl w:ilvl="0" w:tplc="5AA00A1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008223D6"/>
    <w:multiLevelType w:val="hybridMultilevel"/>
    <w:tmpl w:val="CFFEFAB0"/>
    <w:lvl w:ilvl="0" w:tplc="5AA00A1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0CD85EFF"/>
    <w:multiLevelType w:val="hybridMultilevel"/>
    <w:tmpl w:val="36409200"/>
    <w:lvl w:ilvl="0" w:tplc="844A93D6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193EABCA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19C26554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C0A4099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6590BBD8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C94E38FA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C0043C4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0BE806EE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065736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EB56D67"/>
    <w:multiLevelType w:val="hybridMultilevel"/>
    <w:tmpl w:val="BFA24E80"/>
    <w:lvl w:ilvl="0" w:tplc="BCB4BFAC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 w15:restartNumberingAfterBreak="0">
    <w:nsid w:val="10D62105"/>
    <w:multiLevelType w:val="hybridMultilevel"/>
    <w:tmpl w:val="E7787EB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19AE7080"/>
    <w:multiLevelType w:val="hybridMultilevel"/>
    <w:tmpl w:val="5B2AB84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20F514CA"/>
    <w:multiLevelType w:val="hybridMultilevel"/>
    <w:tmpl w:val="15165B06"/>
    <w:lvl w:ilvl="0" w:tplc="00D0A7C0">
      <w:start w:val="1"/>
      <w:numFmt w:val="decimal"/>
      <w:pStyle w:val="Style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1EA4288"/>
    <w:multiLevelType w:val="hybridMultilevel"/>
    <w:tmpl w:val="3626AD48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9" w15:restartNumberingAfterBreak="0">
    <w:nsid w:val="23AD5252"/>
    <w:multiLevelType w:val="hybridMultilevel"/>
    <w:tmpl w:val="B3FE88A2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0" w15:restartNumberingAfterBreak="0">
    <w:nsid w:val="25F2798F"/>
    <w:multiLevelType w:val="hybridMultilevel"/>
    <w:tmpl w:val="73E0B636"/>
    <w:lvl w:ilvl="0" w:tplc="EC02CA0A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674C2FE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68D2A924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6B4A646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62E45AB4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363E39D6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5556159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900807EE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935460C4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6536C35"/>
    <w:multiLevelType w:val="hybridMultilevel"/>
    <w:tmpl w:val="E228B2BC"/>
    <w:lvl w:ilvl="0" w:tplc="5AA00A1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 w15:restartNumberingAfterBreak="0">
    <w:nsid w:val="2AD44910"/>
    <w:multiLevelType w:val="hybridMultilevel"/>
    <w:tmpl w:val="E78680C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CA745CC"/>
    <w:multiLevelType w:val="hybridMultilevel"/>
    <w:tmpl w:val="B80C4856"/>
    <w:lvl w:ilvl="0" w:tplc="0419000F">
      <w:start w:val="1"/>
      <w:numFmt w:val="decimal"/>
      <w:lvlText w:val="%1."/>
      <w:lvlJc w:val="left"/>
      <w:pPr>
        <w:ind w:left="1571" w:hanging="360"/>
      </w:p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4" w15:restartNumberingAfterBreak="0">
    <w:nsid w:val="2D3E69F0"/>
    <w:multiLevelType w:val="hybridMultilevel"/>
    <w:tmpl w:val="E8C0A0EC"/>
    <w:lvl w:ilvl="0" w:tplc="EACC149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5FFA5E6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E586CF0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E3E8B83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06F8B8E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92AE858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9BB6194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0CE05F6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75D4A29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5" w15:restartNumberingAfterBreak="0">
    <w:nsid w:val="303B7C80"/>
    <w:multiLevelType w:val="hybridMultilevel"/>
    <w:tmpl w:val="0C02FFBC"/>
    <w:lvl w:ilvl="0" w:tplc="04190001">
      <w:start w:val="1"/>
      <w:numFmt w:val="bullet"/>
      <w:lvlText w:val=""/>
      <w:lvlJc w:val="left"/>
      <w:pPr>
        <w:ind w:left="178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0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2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4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6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8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0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2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49" w:hanging="360"/>
      </w:pPr>
      <w:rPr>
        <w:rFonts w:ascii="Wingdings" w:hAnsi="Wingdings" w:hint="default"/>
      </w:rPr>
    </w:lvl>
  </w:abstractNum>
  <w:abstractNum w:abstractNumId="16" w15:restartNumberingAfterBreak="0">
    <w:nsid w:val="30DE7E2D"/>
    <w:multiLevelType w:val="multilevel"/>
    <w:tmpl w:val="AAD2DCFA"/>
    <w:lvl w:ilvl="0">
      <w:start w:val="1"/>
      <w:numFmt w:val="decimal"/>
      <w:lvlText w:val="%1."/>
      <w:lvlJc w:val="left"/>
      <w:pPr>
        <w:ind w:left="675" w:hanging="675"/>
      </w:pPr>
      <w:rPr>
        <w:rFonts w:ascii="Times New Roman" w:eastAsia="Times New Roman" w:hAnsi="Times New Roman" w:cs="Times New Roman" w:hint="default"/>
      </w:rPr>
    </w:lvl>
    <w:lvl w:ilvl="1">
      <w:start w:val="1"/>
      <w:numFmt w:val="decimal"/>
      <w:lvlText w:val="%1.%2."/>
      <w:lvlJc w:val="left"/>
      <w:pPr>
        <w:ind w:left="1145" w:hanging="720"/>
      </w:pPr>
      <w:rPr>
        <w:rFonts w:ascii="Times New Roman" w:eastAsia="Times New Roman" w:hAnsi="Times New Roman" w:cs="Times New Roman" w:hint="default"/>
      </w:rPr>
    </w:lvl>
    <w:lvl w:ilvl="2">
      <w:start w:val="1"/>
      <w:numFmt w:val="decimal"/>
      <w:lvlText w:val="%1.%2.%3."/>
      <w:lvlJc w:val="left"/>
      <w:pPr>
        <w:ind w:left="1570" w:hanging="720"/>
      </w:pPr>
      <w:rPr>
        <w:rFonts w:ascii="Times New Roman" w:eastAsia="Times New Roman" w:hAnsi="Times New Roman" w:cs="Times New Roman" w:hint="default"/>
      </w:rPr>
    </w:lvl>
    <w:lvl w:ilvl="3">
      <w:start w:val="1"/>
      <w:numFmt w:val="decimal"/>
      <w:lvlText w:val="%1.%2.%3.%4."/>
      <w:lvlJc w:val="left"/>
      <w:pPr>
        <w:ind w:left="2355" w:hanging="1080"/>
      </w:pPr>
      <w:rPr>
        <w:rFonts w:ascii="Times New Roman" w:eastAsia="Times New Roman" w:hAnsi="Times New Roman" w:cs="Times New Roman" w:hint="default"/>
      </w:rPr>
    </w:lvl>
    <w:lvl w:ilvl="4">
      <w:start w:val="1"/>
      <w:numFmt w:val="decimal"/>
      <w:lvlText w:val="%1.%2.%3.%4.%5."/>
      <w:lvlJc w:val="left"/>
      <w:pPr>
        <w:ind w:left="2780" w:hanging="1080"/>
      </w:pPr>
      <w:rPr>
        <w:rFonts w:ascii="Times New Roman" w:eastAsia="Times New Roman" w:hAnsi="Times New Roman" w:cs="Times New Roman" w:hint="default"/>
      </w:rPr>
    </w:lvl>
    <w:lvl w:ilvl="5">
      <w:start w:val="1"/>
      <w:numFmt w:val="decimal"/>
      <w:lvlText w:val="%1.%2.%3.%4.%5.%6."/>
      <w:lvlJc w:val="left"/>
      <w:pPr>
        <w:ind w:left="3565" w:hanging="1440"/>
      </w:pPr>
      <w:rPr>
        <w:rFonts w:ascii="Times New Roman" w:eastAsia="Times New Roman" w:hAnsi="Times New Roman" w:cs="Times New Roman" w:hint="default"/>
      </w:rPr>
    </w:lvl>
    <w:lvl w:ilvl="6">
      <w:start w:val="1"/>
      <w:numFmt w:val="decimal"/>
      <w:lvlText w:val="%1.%2.%3.%4.%5.%6.%7."/>
      <w:lvlJc w:val="left"/>
      <w:pPr>
        <w:ind w:left="4350" w:hanging="1800"/>
      </w:pPr>
      <w:rPr>
        <w:rFonts w:ascii="Times New Roman" w:eastAsia="Times New Roman" w:hAnsi="Times New Roman" w:cs="Times New Roman" w:hint="default"/>
      </w:rPr>
    </w:lvl>
    <w:lvl w:ilvl="7">
      <w:start w:val="1"/>
      <w:numFmt w:val="decimal"/>
      <w:lvlText w:val="%1.%2.%3.%4.%5.%6.%7.%8."/>
      <w:lvlJc w:val="left"/>
      <w:pPr>
        <w:ind w:left="4775" w:hanging="1800"/>
      </w:pPr>
      <w:rPr>
        <w:rFonts w:ascii="Times New Roman" w:eastAsia="Times New Roman" w:hAnsi="Times New Roman" w:cs="Times New Roman" w:hint="default"/>
      </w:rPr>
    </w:lvl>
    <w:lvl w:ilvl="8">
      <w:start w:val="1"/>
      <w:numFmt w:val="decimal"/>
      <w:lvlText w:val="%1.%2.%3.%4.%5.%6.%7.%8.%9."/>
      <w:lvlJc w:val="left"/>
      <w:pPr>
        <w:ind w:left="5560" w:hanging="2160"/>
      </w:pPr>
      <w:rPr>
        <w:rFonts w:ascii="Times New Roman" w:eastAsia="Times New Roman" w:hAnsi="Times New Roman" w:cs="Times New Roman" w:hint="default"/>
      </w:rPr>
    </w:lvl>
  </w:abstractNum>
  <w:abstractNum w:abstractNumId="17" w15:restartNumberingAfterBreak="0">
    <w:nsid w:val="38BA0587"/>
    <w:multiLevelType w:val="hybridMultilevel"/>
    <w:tmpl w:val="7E9244F8"/>
    <w:lvl w:ilvl="0" w:tplc="529452D2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CB8A05C6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ECCAB10A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380975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45AA8FA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FE84B83A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23068E0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D612F9F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036A58B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CDA302F"/>
    <w:multiLevelType w:val="hybridMultilevel"/>
    <w:tmpl w:val="7CD4724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20F740C"/>
    <w:multiLevelType w:val="hybridMultilevel"/>
    <w:tmpl w:val="7B726102"/>
    <w:lvl w:ilvl="0" w:tplc="FFFFFFFF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8551805"/>
    <w:multiLevelType w:val="hybridMultilevel"/>
    <w:tmpl w:val="6DB6478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" w15:restartNumberingAfterBreak="0">
    <w:nsid w:val="496B4F5B"/>
    <w:multiLevelType w:val="hybridMultilevel"/>
    <w:tmpl w:val="777E7B32"/>
    <w:lvl w:ilvl="0" w:tplc="C54EDFC8">
      <w:start w:val="1"/>
      <w:numFmt w:val="decimal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BC176BD"/>
    <w:multiLevelType w:val="hybridMultilevel"/>
    <w:tmpl w:val="CFFEFAB0"/>
    <w:lvl w:ilvl="0" w:tplc="5AA00A1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3" w15:restartNumberingAfterBreak="0">
    <w:nsid w:val="4BE41C12"/>
    <w:multiLevelType w:val="hybridMultilevel"/>
    <w:tmpl w:val="224C3284"/>
    <w:lvl w:ilvl="0" w:tplc="690C7DB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7E1209A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C90C7D46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382D04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D68C503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191E1428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980C7E3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9BD823A8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67F0F05A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E926D84"/>
    <w:multiLevelType w:val="hybridMultilevel"/>
    <w:tmpl w:val="51882BB2"/>
    <w:lvl w:ilvl="0" w:tplc="BF3AB4A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EF5A046E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698ED75E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CB4CC73A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8AE01E3A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2196D748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9B6ACCC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A986F058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06400BC6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2525A8B"/>
    <w:multiLevelType w:val="hybridMultilevel"/>
    <w:tmpl w:val="BFA24E80"/>
    <w:lvl w:ilvl="0" w:tplc="FFFFFFFF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789" w:hanging="360"/>
      </w:pPr>
    </w:lvl>
    <w:lvl w:ilvl="2" w:tplc="FFFFFFFF" w:tentative="1">
      <w:start w:val="1"/>
      <w:numFmt w:val="lowerRoman"/>
      <w:lvlText w:val="%3."/>
      <w:lvlJc w:val="right"/>
      <w:pPr>
        <w:ind w:left="2509" w:hanging="180"/>
      </w:pPr>
    </w:lvl>
    <w:lvl w:ilvl="3" w:tplc="FFFFFFFF" w:tentative="1">
      <w:start w:val="1"/>
      <w:numFmt w:val="decimal"/>
      <w:lvlText w:val="%4."/>
      <w:lvlJc w:val="left"/>
      <w:pPr>
        <w:ind w:left="3229" w:hanging="360"/>
      </w:pPr>
    </w:lvl>
    <w:lvl w:ilvl="4" w:tplc="FFFFFFFF" w:tentative="1">
      <w:start w:val="1"/>
      <w:numFmt w:val="lowerLetter"/>
      <w:lvlText w:val="%5."/>
      <w:lvlJc w:val="left"/>
      <w:pPr>
        <w:ind w:left="3949" w:hanging="360"/>
      </w:pPr>
    </w:lvl>
    <w:lvl w:ilvl="5" w:tplc="FFFFFFFF" w:tentative="1">
      <w:start w:val="1"/>
      <w:numFmt w:val="lowerRoman"/>
      <w:lvlText w:val="%6."/>
      <w:lvlJc w:val="right"/>
      <w:pPr>
        <w:ind w:left="4669" w:hanging="180"/>
      </w:pPr>
    </w:lvl>
    <w:lvl w:ilvl="6" w:tplc="FFFFFFFF" w:tentative="1">
      <w:start w:val="1"/>
      <w:numFmt w:val="decimal"/>
      <w:lvlText w:val="%7."/>
      <w:lvlJc w:val="left"/>
      <w:pPr>
        <w:ind w:left="5389" w:hanging="360"/>
      </w:pPr>
    </w:lvl>
    <w:lvl w:ilvl="7" w:tplc="FFFFFFFF" w:tentative="1">
      <w:start w:val="1"/>
      <w:numFmt w:val="lowerLetter"/>
      <w:lvlText w:val="%8."/>
      <w:lvlJc w:val="left"/>
      <w:pPr>
        <w:ind w:left="6109" w:hanging="360"/>
      </w:pPr>
    </w:lvl>
    <w:lvl w:ilvl="8" w:tplc="FFFFFFFF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6" w15:restartNumberingAfterBreak="0">
    <w:nsid w:val="55492C7A"/>
    <w:multiLevelType w:val="hybridMultilevel"/>
    <w:tmpl w:val="BFA24E80"/>
    <w:lvl w:ilvl="0" w:tplc="FFFFFFFF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789" w:hanging="360"/>
      </w:pPr>
    </w:lvl>
    <w:lvl w:ilvl="2" w:tplc="FFFFFFFF" w:tentative="1">
      <w:start w:val="1"/>
      <w:numFmt w:val="lowerRoman"/>
      <w:lvlText w:val="%3."/>
      <w:lvlJc w:val="right"/>
      <w:pPr>
        <w:ind w:left="2509" w:hanging="180"/>
      </w:pPr>
    </w:lvl>
    <w:lvl w:ilvl="3" w:tplc="FFFFFFFF" w:tentative="1">
      <w:start w:val="1"/>
      <w:numFmt w:val="decimal"/>
      <w:lvlText w:val="%4."/>
      <w:lvlJc w:val="left"/>
      <w:pPr>
        <w:ind w:left="3229" w:hanging="360"/>
      </w:pPr>
    </w:lvl>
    <w:lvl w:ilvl="4" w:tplc="FFFFFFFF" w:tentative="1">
      <w:start w:val="1"/>
      <w:numFmt w:val="lowerLetter"/>
      <w:lvlText w:val="%5."/>
      <w:lvlJc w:val="left"/>
      <w:pPr>
        <w:ind w:left="3949" w:hanging="360"/>
      </w:pPr>
    </w:lvl>
    <w:lvl w:ilvl="5" w:tplc="FFFFFFFF" w:tentative="1">
      <w:start w:val="1"/>
      <w:numFmt w:val="lowerRoman"/>
      <w:lvlText w:val="%6."/>
      <w:lvlJc w:val="right"/>
      <w:pPr>
        <w:ind w:left="4669" w:hanging="180"/>
      </w:pPr>
    </w:lvl>
    <w:lvl w:ilvl="6" w:tplc="FFFFFFFF" w:tentative="1">
      <w:start w:val="1"/>
      <w:numFmt w:val="decimal"/>
      <w:lvlText w:val="%7."/>
      <w:lvlJc w:val="left"/>
      <w:pPr>
        <w:ind w:left="5389" w:hanging="360"/>
      </w:pPr>
    </w:lvl>
    <w:lvl w:ilvl="7" w:tplc="FFFFFFFF" w:tentative="1">
      <w:start w:val="1"/>
      <w:numFmt w:val="lowerLetter"/>
      <w:lvlText w:val="%8."/>
      <w:lvlJc w:val="left"/>
      <w:pPr>
        <w:ind w:left="6109" w:hanging="360"/>
      </w:pPr>
    </w:lvl>
    <w:lvl w:ilvl="8" w:tplc="FFFFFFFF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7" w15:restartNumberingAfterBreak="0">
    <w:nsid w:val="58B024BC"/>
    <w:multiLevelType w:val="hybridMultilevel"/>
    <w:tmpl w:val="3D7AC7E0"/>
    <w:lvl w:ilvl="0" w:tplc="FFFFFFFF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789" w:hanging="360"/>
      </w:pPr>
    </w:lvl>
    <w:lvl w:ilvl="2" w:tplc="FFFFFFFF" w:tentative="1">
      <w:start w:val="1"/>
      <w:numFmt w:val="lowerRoman"/>
      <w:lvlText w:val="%3."/>
      <w:lvlJc w:val="right"/>
      <w:pPr>
        <w:ind w:left="2509" w:hanging="180"/>
      </w:pPr>
    </w:lvl>
    <w:lvl w:ilvl="3" w:tplc="FFFFFFFF" w:tentative="1">
      <w:start w:val="1"/>
      <w:numFmt w:val="decimal"/>
      <w:lvlText w:val="%4."/>
      <w:lvlJc w:val="left"/>
      <w:pPr>
        <w:ind w:left="3229" w:hanging="360"/>
      </w:pPr>
    </w:lvl>
    <w:lvl w:ilvl="4" w:tplc="FFFFFFFF" w:tentative="1">
      <w:start w:val="1"/>
      <w:numFmt w:val="lowerLetter"/>
      <w:lvlText w:val="%5."/>
      <w:lvlJc w:val="left"/>
      <w:pPr>
        <w:ind w:left="3949" w:hanging="360"/>
      </w:pPr>
    </w:lvl>
    <w:lvl w:ilvl="5" w:tplc="FFFFFFFF" w:tentative="1">
      <w:start w:val="1"/>
      <w:numFmt w:val="lowerRoman"/>
      <w:lvlText w:val="%6."/>
      <w:lvlJc w:val="right"/>
      <w:pPr>
        <w:ind w:left="4669" w:hanging="180"/>
      </w:pPr>
    </w:lvl>
    <w:lvl w:ilvl="6" w:tplc="FFFFFFFF" w:tentative="1">
      <w:start w:val="1"/>
      <w:numFmt w:val="decimal"/>
      <w:lvlText w:val="%7."/>
      <w:lvlJc w:val="left"/>
      <w:pPr>
        <w:ind w:left="5389" w:hanging="360"/>
      </w:pPr>
    </w:lvl>
    <w:lvl w:ilvl="7" w:tplc="FFFFFFFF" w:tentative="1">
      <w:start w:val="1"/>
      <w:numFmt w:val="lowerLetter"/>
      <w:lvlText w:val="%8."/>
      <w:lvlJc w:val="left"/>
      <w:pPr>
        <w:ind w:left="6109" w:hanging="360"/>
      </w:pPr>
    </w:lvl>
    <w:lvl w:ilvl="8" w:tplc="FFFFFFFF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8" w15:restartNumberingAfterBreak="0">
    <w:nsid w:val="5B69266E"/>
    <w:multiLevelType w:val="hybridMultilevel"/>
    <w:tmpl w:val="7B726102"/>
    <w:lvl w:ilvl="0" w:tplc="FFFFFFFF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01A1918"/>
    <w:multiLevelType w:val="hybridMultilevel"/>
    <w:tmpl w:val="282C68BA"/>
    <w:lvl w:ilvl="0" w:tplc="5AA00A1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0" w15:restartNumberingAfterBreak="0">
    <w:nsid w:val="61012DE6"/>
    <w:multiLevelType w:val="hybridMultilevel"/>
    <w:tmpl w:val="B4F4803C"/>
    <w:lvl w:ilvl="0" w:tplc="0409000F">
      <w:start w:val="1"/>
      <w:numFmt w:val="decimal"/>
      <w:lvlText w:val="%1."/>
      <w:lvlJc w:val="left"/>
      <w:pPr>
        <w:ind w:left="1429" w:hanging="360"/>
      </w:p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1" w15:restartNumberingAfterBreak="0">
    <w:nsid w:val="653A25D0"/>
    <w:multiLevelType w:val="hybridMultilevel"/>
    <w:tmpl w:val="0778EFE8"/>
    <w:lvl w:ilvl="0" w:tplc="0419000F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D157DAA"/>
    <w:multiLevelType w:val="hybridMultilevel"/>
    <w:tmpl w:val="3D7AC7E0"/>
    <w:lvl w:ilvl="0" w:tplc="FFFFFFFF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789" w:hanging="360"/>
      </w:pPr>
    </w:lvl>
    <w:lvl w:ilvl="2" w:tplc="FFFFFFFF" w:tentative="1">
      <w:start w:val="1"/>
      <w:numFmt w:val="lowerRoman"/>
      <w:lvlText w:val="%3."/>
      <w:lvlJc w:val="right"/>
      <w:pPr>
        <w:ind w:left="2509" w:hanging="180"/>
      </w:pPr>
    </w:lvl>
    <w:lvl w:ilvl="3" w:tplc="FFFFFFFF" w:tentative="1">
      <w:start w:val="1"/>
      <w:numFmt w:val="decimal"/>
      <w:lvlText w:val="%4."/>
      <w:lvlJc w:val="left"/>
      <w:pPr>
        <w:ind w:left="3229" w:hanging="360"/>
      </w:pPr>
    </w:lvl>
    <w:lvl w:ilvl="4" w:tplc="FFFFFFFF" w:tentative="1">
      <w:start w:val="1"/>
      <w:numFmt w:val="lowerLetter"/>
      <w:lvlText w:val="%5."/>
      <w:lvlJc w:val="left"/>
      <w:pPr>
        <w:ind w:left="3949" w:hanging="360"/>
      </w:pPr>
    </w:lvl>
    <w:lvl w:ilvl="5" w:tplc="FFFFFFFF" w:tentative="1">
      <w:start w:val="1"/>
      <w:numFmt w:val="lowerRoman"/>
      <w:lvlText w:val="%6."/>
      <w:lvlJc w:val="right"/>
      <w:pPr>
        <w:ind w:left="4669" w:hanging="180"/>
      </w:pPr>
    </w:lvl>
    <w:lvl w:ilvl="6" w:tplc="FFFFFFFF" w:tentative="1">
      <w:start w:val="1"/>
      <w:numFmt w:val="decimal"/>
      <w:lvlText w:val="%7."/>
      <w:lvlJc w:val="left"/>
      <w:pPr>
        <w:ind w:left="5389" w:hanging="360"/>
      </w:pPr>
    </w:lvl>
    <w:lvl w:ilvl="7" w:tplc="FFFFFFFF" w:tentative="1">
      <w:start w:val="1"/>
      <w:numFmt w:val="lowerLetter"/>
      <w:lvlText w:val="%8."/>
      <w:lvlJc w:val="left"/>
      <w:pPr>
        <w:ind w:left="6109" w:hanging="360"/>
      </w:pPr>
    </w:lvl>
    <w:lvl w:ilvl="8" w:tplc="FFFFFFFF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3" w15:restartNumberingAfterBreak="0">
    <w:nsid w:val="6D757775"/>
    <w:multiLevelType w:val="hybridMultilevel"/>
    <w:tmpl w:val="BFA24E80"/>
    <w:lvl w:ilvl="0" w:tplc="FFFFFFFF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789" w:hanging="360"/>
      </w:pPr>
    </w:lvl>
    <w:lvl w:ilvl="2" w:tplc="FFFFFFFF" w:tentative="1">
      <w:start w:val="1"/>
      <w:numFmt w:val="lowerRoman"/>
      <w:lvlText w:val="%3."/>
      <w:lvlJc w:val="right"/>
      <w:pPr>
        <w:ind w:left="2509" w:hanging="180"/>
      </w:pPr>
    </w:lvl>
    <w:lvl w:ilvl="3" w:tplc="FFFFFFFF" w:tentative="1">
      <w:start w:val="1"/>
      <w:numFmt w:val="decimal"/>
      <w:lvlText w:val="%4."/>
      <w:lvlJc w:val="left"/>
      <w:pPr>
        <w:ind w:left="3229" w:hanging="360"/>
      </w:pPr>
    </w:lvl>
    <w:lvl w:ilvl="4" w:tplc="FFFFFFFF" w:tentative="1">
      <w:start w:val="1"/>
      <w:numFmt w:val="lowerLetter"/>
      <w:lvlText w:val="%5."/>
      <w:lvlJc w:val="left"/>
      <w:pPr>
        <w:ind w:left="3949" w:hanging="360"/>
      </w:pPr>
    </w:lvl>
    <w:lvl w:ilvl="5" w:tplc="FFFFFFFF" w:tentative="1">
      <w:start w:val="1"/>
      <w:numFmt w:val="lowerRoman"/>
      <w:lvlText w:val="%6."/>
      <w:lvlJc w:val="right"/>
      <w:pPr>
        <w:ind w:left="4669" w:hanging="180"/>
      </w:pPr>
    </w:lvl>
    <w:lvl w:ilvl="6" w:tplc="FFFFFFFF" w:tentative="1">
      <w:start w:val="1"/>
      <w:numFmt w:val="decimal"/>
      <w:lvlText w:val="%7."/>
      <w:lvlJc w:val="left"/>
      <w:pPr>
        <w:ind w:left="5389" w:hanging="360"/>
      </w:pPr>
    </w:lvl>
    <w:lvl w:ilvl="7" w:tplc="FFFFFFFF" w:tentative="1">
      <w:start w:val="1"/>
      <w:numFmt w:val="lowerLetter"/>
      <w:lvlText w:val="%8."/>
      <w:lvlJc w:val="left"/>
      <w:pPr>
        <w:ind w:left="6109" w:hanging="360"/>
      </w:pPr>
    </w:lvl>
    <w:lvl w:ilvl="8" w:tplc="FFFFFFFF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4" w15:restartNumberingAfterBreak="0">
    <w:nsid w:val="71977B4B"/>
    <w:multiLevelType w:val="hybridMultilevel"/>
    <w:tmpl w:val="76283C68"/>
    <w:lvl w:ilvl="0" w:tplc="DB58775A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2E0CEFAE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92148C5E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010C498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851E2FA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AAE6C8A4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BA7E0132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243A33AE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B306482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49887550">
    <w:abstractNumId w:val="7"/>
  </w:num>
  <w:num w:numId="2" w16cid:durableId="1117211363">
    <w:abstractNumId w:val="12"/>
  </w:num>
  <w:num w:numId="3" w16cid:durableId="570890029">
    <w:abstractNumId w:val="21"/>
  </w:num>
  <w:num w:numId="4" w16cid:durableId="2124379530">
    <w:abstractNumId w:val="3"/>
  </w:num>
  <w:num w:numId="5" w16cid:durableId="2050298360">
    <w:abstractNumId w:val="10"/>
  </w:num>
  <w:num w:numId="6" w16cid:durableId="1221987580">
    <w:abstractNumId w:val="23"/>
  </w:num>
  <w:num w:numId="7" w16cid:durableId="1071078430">
    <w:abstractNumId w:val="18"/>
  </w:num>
  <w:num w:numId="8" w16cid:durableId="927885688">
    <w:abstractNumId w:val="30"/>
  </w:num>
  <w:num w:numId="9" w16cid:durableId="828524414">
    <w:abstractNumId w:val="14"/>
  </w:num>
  <w:num w:numId="10" w16cid:durableId="2116434313">
    <w:abstractNumId w:val="17"/>
  </w:num>
  <w:num w:numId="11" w16cid:durableId="956371604">
    <w:abstractNumId w:val="24"/>
  </w:num>
  <w:num w:numId="12" w16cid:durableId="168251632">
    <w:abstractNumId w:val="34"/>
  </w:num>
  <w:num w:numId="13" w16cid:durableId="656303096">
    <w:abstractNumId w:val="9"/>
  </w:num>
  <w:num w:numId="14" w16cid:durableId="2113233800">
    <w:abstractNumId w:val="13"/>
  </w:num>
  <w:num w:numId="15" w16cid:durableId="1263606428">
    <w:abstractNumId w:val="8"/>
  </w:num>
  <w:num w:numId="16" w16cid:durableId="655770242">
    <w:abstractNumId w:val="0"/>
  </w:num>
  <w:num w:numId="17" w16cid:durableId="768239698">
    <w:abstractNumId w:val="5"/>
  </w:num>
  <w:num w:numId="18" w16cid:durableId="1412578817">
    <w:abstractNumId w:val="2"/>
  </w:num>
  <w:num w:numId="19" w16cid:durableId="1441796581">
    <w:abstractNumId w:val="4"/>
  </w:num>
  <w:num w:numId="20" w16cid:durableId="476259737">
    <w:abstractNumId w:val="15"/>
  </w:num>
  <w:num w:numId="21" w16cid:durableId="479999800">
    <w:abstractNumId w:val="29"/>
  </w:num>
  <w:num w:numId="22" w16cid:durableId="377440128">
    <w:abstractNumId w:val="1"/>
  </w:num>
  <w:num w:numId="23" w16cid:durableId="806163595">
    <w:abstractNumId w:val="11"/>
  </w:num>
  <w:num w:numId="24" w16cid:durableId="1551381037">
    <w:abstractNumId w:val="22"/>
  </w:num>
  <w:num w:numId="25" w16cid:durableId="649678091">
    <w:abstractNumId w:val="31"/>
  </w:num>
  <w:num w:numId="26" w16cid:durableId="912785800">
    <w:abstractNumId w:val="16"/>
  </w:num>
  <w:num w:numId="27" w16cid:durableId="579489569">
    <w:abstractNumId w:val="33"/>
  </w:num>
  <w:num w:numId="28" w16cid:durableId="2019499468">
    <w:abstractNumId w:val="19"/>
  </w:num>
  <w:num w:numId="29" w16cid:durableId="169368723">
    <w:abstractNumId w:val="28"/>
  </w:num>
  <w:num w:numId="30" w16cid:durableId="2073959745">
    <w:abstractNumId w:val="27"/>
  </w:num>
  <w:num w:numId="31" w16cid:durableId="212037446">
    <w:abstractNumId w:val="6"/>
  </w:num>
  <w:num w:numId="32" w16cid:durableId="1260674556">
    <w:abstractNumId w:val="20"/>
  </w:num>
  <w:num w:numId="33" w16cid:durableId="2037580228">
    <w:abstractNumId w:val="26"/>
  </w:num>
  <w:num w:numId="34" w16cid:durableId="1506169237">
    <w:abstractNumId w:val="25"/>
  </w:num>
  <w:num w:numId="35" w16cid:durableId="1182403057">
    <w:abstractNumId w:val="32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90"/>
  <w:proofState w:spelling="clean"/>
  <w:defaultTabStop w:val="709"/>
  <w:autoHyphenation/>
  <w:characterSpacingControl w:val="doNotCompress"/>
  <w:hdrShapeDefaults>
    <o:shapedefaults v:ext="edit" spidmax="307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95E71"/>
    <w:rsid w:val="00000786"/>
    <w:rsid w:val="00001676"/>
    <w:rsid w:val="000044F6"/>
    <w:rsid w:val="00005717"/>
    <w:rsid w:val="000066B9"/>
    <w:rsid w:val="000143AF"/>
    <w:rsid w:val="00014EB4"/>
    <w:rsid w:val="00021319"/>
    <w:rsid w:val="00021945"/>
    <w:rsid w:val="00021B67"/>
    <w:rsid w:val="00022FDF"/>
    <w:rsid w:val="0002465A"/>
    <w:rsid w:val="00030B21"/>
    <w:rsid w:val="00034629"/>
    <w:rsid w:val="00041C14"/>
    <w:rsid w:val="0004417B"/>
    <w:rsid w:val="0004571E"/>
    <w:rsid w:val="00045B18"/>
    <w:rsid w:val="00047C62"/>
    <w:rsid w:val="0005057C"/>
    <w:rsid w:val="000507DB"/>
    <w:rsid w:val="00052750"/>
    <w:rsid w:val="000552C2"/>
    <w:rsid w:val="00055D67"/>
    <w:rsid w:val="0006066E"/>
    <w:rsid w:val="00061810"/>
    <w:rsid w:val="00061DBD"/>
    <w:rsid w:val="00062A18"/>
    <w:rsid w:val="00064A24"/>
    <w:rsid w:val="00066C86"/>
    <w:rsid w:val="0007134F"/>
    <w:rsid w:val="000727B5"/>
    <w:rsid w:val="000727DD"/>
    <w:rsid w:val="0007292B"/>
    <w:rsid w:val="00072B3C"/>
    <w:rsid w:val="000735C3"/>
    <w:rsid w:val="00073648"/>
    <w:rsid w:val="00080E25"/>
    <w:rsid w:val="00085AE3"/>
    <w:rsid w:val="00090473"/>
    <w:rsid w:val="00090A42"/>
    <w:rsid w:val="00092139"/>
    <w:rsid w:val="00093E6B"/>
    <w:rsid w:val="00096BB8"/>
    <w:rsid w:val="000A2F5B"/>
    <w:rsid w:val="000A321E"/>
    <w:rsid w:val="000A3F23"/>
    <w:rsid w:val="000A6433"/>
    <w:rsid w:val="000B0F4A"/>
    <w:rsid w:val="000B14DA"/>
    <w:rsid w:val="000B203A"/>
    <w:rsid w:val="000B4CCE"/>
    <w:rsid w:val="000B6600"/>
    <w:rsid w:val="000B6603"/>
    <w:rsid w:val="000C47D2"/>
    <w:rsid w:val="000C5996"/>
    <w:rsid w:val="000D0963"/>
    <w:rsid w:val="000D1B8E"/>
    <w:rsid w:val="000D527E"/>
    <w:rsid w:val="000D7964"/>
    <w:rsid w:val="000E2956"/>
    <w:rsid w:val="000E3375"/>
    <w:rsid w:val="000E6514"/>
    <w:rsid w:val="000F1FEC"/>
    <w:rsid w:val="000F349A"/>
    <w:rsid w:val="000F3522"/>
    <w:rsid w:val="000F5842"/>
    <w:rsid w:val="000F639E"/>
    <w:rsid w:val="000F6A1A"/>
    <w:rsid w:val="00100665"/>
    <w:rsid w:val="001012E0"/>
    <w:rsid w:val="001053BE"/>
    <w:rsid w:val="0010665C"/>
    <w:rsid w:val="00106B22"/>
    <w:rsid w:val="00107610"/>
    <w:rsid w:val="001107BC"/>
    <w:rsid w:val="00112FBE"/>
    <w:rsid w:val="00113707"/>
    <w:rsid w:val="00115E8F"/>
    <w:rsid w:val="0011623B"/>
    <w:rsid w:val="001217C6"/>
    <w:rsid w:val="001217CD"/>
    <w:rsid w:val="00121D0E"/>
    <w:rsid w:val="00122290"/>
    <w:rsid w:val="00126A55"/>
    <w:rsid w:val="00132129"/>
    <w:rsid w:val="00132248"/>
    <w:rsid w:val="00132C0E"/>
    <w:rsid w:val="00135AAA"/>
    <w:rsid w:val="00141100"/>
    <w:rsid w:val="00142928"/>
    <w:rsid w:val="00142969"/>
    <w:rsid w:val="00143F81"/>
    <w:rsid w:val="001447B0"/>
    <w:rsid w:val="0014506F"/>
    <w:rsid w:val="00145706"/>
    <w:rsid w:val="00146B1E"/>
    <w:rsid w:val="0015394D"/>
    <w:rsid w:val="001539CD"/>
    <w:rsid w:val="00155F1D"/>
    <w:rsid w:val="00160E5B"/>
    <w:rsid w:val="0016107D"/>
    <w:rsid w:val="0016148D"/>
    <w:rsid w:val="00163665"/>
    <w:rsid w:val="00165233"/>
    <w:rsid w:val="001706A2"/>
    <w:rsid w:val="00174C45"/>
    <w:rsid w:val="00174EED"/>
    <w:rsid w:val="00180742"/>
    <w:rsid w:val="00180BCF"/>
    <w:rsid w:val="00182DF0"/>
    <w:rsid w:val="001833B6"/>
    <w:rsid w:val="00186C40"/>
    <w:rsid w:val="00190515"/>
    <w:rsid w:val="0019065A"/>
    <w:rsid w:val="0019119A"/>
    <w:rsid w:val="00191623"/>
    <w:rsid w:val="001944B5"/>
    <w:rsid w:val="001A0466"/>
    <w:rsid w:val="001A3A4B"/>
    <w:rsid w:val="001A4D0A"/>
    <w:rsid w:val="001B05C1"/>
    <w:rsid w:val="001B30EB"/>
    <w:rsid w:val="001B6CD7"/>
    <w:rsid w:val="001C2657"/>
    <w:rsid w:val="001C3D77"/>
    <w:rsid w:val="001C6AC8"/>
    <w:rsid w:val="001C7E77"/>
    <w:rsid w:val="001D0E42"/>
    <w:rsid w:val="001D37D7"/>
    <w:rsid w:val="001D389E"/>
    <w:rsid w:val="001D3CB5"/>
    <w:rsid w:val="001D40F9"/>
    <w:rsid w:val="001D53CD"/>
    <w:rsid w:val="001D6315"/>
    <w:rsid w:val="001D6858"/>
    <w:rsid w:val="001D72F1"/>
    <w:rsid w:val="001E1021"/>
    <w:rsid w:val="001E27C4"/>
    <w:rsid w:val="001E31B6"/>
    <w:rsid w:val="001E375D"/>
    <w:rsid w:val="001E5522"/>
    <w:rsid w:val="001E5C93"/>
    <w:rsid w:val="001F0548"/>
    <w:rsid w:val="001F0619"/>
    <w:rsid w:val="001F16ED"/>
    <w:rsid w:val="001F4347"/>
    <w:rsid w:val="001F5436"/>
    <w:rsid w:val="00200417"/>
    <w:rsid w:val="00202087"/>
    <w:rsid w:val="00203B88"/>
    <w:rsid w:val="00206501"/>
    <w:rsid w:val="0021011C"/>
    <w:rsid w:val="00210F8F"/>
    <w:rsid w:val="00211F35"/>
    <w:rsid w:val="00220319"/>
    <w:rsid w:val="002232BA"/>
    <w:rsid w:val="00223B2B"/>
    <w:rsid w:val="00226691"/>
    <w:rsid w:val="00227158"/>
    <w:rsid w:val="002344C7"/>
    <w:rsid w:val="00236935"/>
    <w:rsid w:val="00236B10"/>
    <w:rsid w:val="00236EEE"/>
    <w:rsid w:val="0024124E"/>
    <w:rsid w:val="002437C3"/>
    <w:rsid w:val="00244FF1"/>
    <w:rsid w:val="0024568A"/>
    <w:rsid w:val="002457EF"/>
    <w:rsid w:val="00247BD1"/>
    <w:rsid w:val="00247F3F"/>
    <w:rsid w:val="00250137"/>
    <w:rsid w:val="0025474E"/>
    <w:rsid w:val="002556A2"/>
    <w:rsid w:val="002562E9"/>
    <w:rsid w:val="00257730"/>
    <w:rsid w:val="0026112B"/>
    <w:rsid w:val="00263951"/>
    <w:rsid w:val="00267276"/>
    <w:rsid w:val="00270744"/>
    <w:rsid w:val="00275241"/>
    <w:rsid w:val="00281064"/>
    <w:rsid w:val="0028202B"/>
    <w:rsid w:val="00282582"/>
    <w:rsid w:val="0028285B"/>
    <w:rsid w:val="00282D22"/>
    <w:rsid w:val="002856B9"/>
    <w:rsid w:val="002862BB"/>
    <w:rsid w:val="0029033C"/>
    <w:rsid w:val="00290345"/>
    <w:rsid w:val="00295B84"/>
    <w:rsid w:val="002979AF"/>
    <w:rsid w:val="002A193F"/>
    <w:rsid w:val="002A2807"/>
    <w:rsid w:val="002A2895"/>
    <w:rsid w:val="002A486B"/>
    <w:rsid w:val="002A4DFE"/>
    <w:rsid w:val="002A607D"/>
    <w:rsid w:val="002A7669"/>
    <w:rsid w:val="002B0071"/>
    <w:rsid w:val="002B2AA3"/>
    <w:rsid w:val="002B3057"/>
    <w:rsid w:val="002B306C"/>
    <w:rsid w:val="002B3A24"/>
    <w:rsid w:val="002B7CE4"/>
    <w:rsid w:val="002C068C"/>
    <w:rsid w:val="002C646D"/>
    <w:rsid w:val="002C6708"/>
    <w:rsid w:val="002D0604"/>
    <w:rsid w:val="002D513E"/>
    <w:rsid w:val="002D5C3D"/>
    <w:rsid w:val="002D6C14"/>
    <w:rsid w:val="002D6DEB"/>
    <w:rsid w:val="002D720B"/>
    <w:rsid w:val="002E044B"/>
    <w:rsid w:val="002E2AD9"/>
    <w:rsid w:val="002E7167"/>
    <w:rsid w:val="002E77DC"/>
    <w:rsid w:val="002F1EBD"/>
    <w:rsid w:val="002F63A6"/>
    <w:rsid w:val="00304C4B"/>
    <w:rsid w:val="00305BF9"/>
    <w:rsid w:val="00310421"/>
    <w:rsid w:val="00315C3B"/>
    <w:rsid w:val="00321D37"/>
    <w:rsid w:val="00321F97"/>
    <w:rsid w:val="00322CE2"/>
    <w:rsid w:val="00323C59"/>
    <w:rsid w:val="00323F8D"/>
    <w:rsid w:val="003245D2"/>
    <w:rsid w:val="00324696"/>
    <w:rsid w:val="00326120"/>
    <w:rsid w:val="00326232"/>
    <w:rsid w:val="0033006F"/>
    <w:rsid w:val="0033057E"/>
    <w:rsid w:val="00340FEE"/>
    <w:rsid w:val="00341413"/>
    <w:rsid w:val="00341E3B"/>
    <w:rsid w:val="00343FE9"/>
    <w:rsid w:val="00345359"/>
    <w:rsid w:val="003462D4"/>
    <w:rsid w:val="00347964"/>
    <w:rsid w:val="00347B54"/>
    <w:rsid w:val="00347E89"/>
    <w:rsid w:val="003501EF"/>
    <w:rsid w:val="00351802"/>
    <w:rsid w:val="0035208B"/>
    <w:rsid w:val="003534D4"/>
    <w:rsid w:val="0035489C"/>
    <w:rsid w:val="003566F0"/>
    <w:rsid w:val="00357AFD"/>
    <w:rsid w:val="003614D4"/>
    <w:rsid w:val="00361B05"/>
    <w:rsid w:val="00364160"/>
    <w:rsid w:val="00365054"/>
    <w:rsid w:val="00365E86"/>
    <w:rsid w:val="00366F85"/>
    <w:rsid w:val="0036780F"/>
    <w:rsid w:val="0037069F"/>
    <w:rsid w:val="00370768"/>
    <w:rsid w:val="00370EBE"/>
    <w:rsid w:val="0037279C"/>
    <w:rsid w:val="00372823"/>
    <w:rsid w:val="00372CC9"/>
    <w:rsid w:val="00373B84"/>
    <w:rsid w:val="00375BE1"/>
    <w:rsid w:val="0037654F"/>
    <w:rsid w:val="00376907"/>
    <w:rsid w:val="003822BD"/>
    <w:rsid w:val="00385940"/>
    <w:rsid w:val="00386322"/>
    <w:rsid w:val="00386C22"/>
    <w:rsid w:val="00387854"/>
    <w:rsid w:val="00391243"/>
    <w:rsid w:val="003967D6"/>
    <w:rsid w:val="003A0741"/>
    <w:rsid w:val="003A5C4F"/>
    <w:rsid w:val="003A75D0"/>
    <w:rsid w:val="003A78BE"/>
    <w:rsid w:val="003B116C"/>
    <w:rsid w:val="003B1D8D"/>
    <w:rsid w:val="003B318B"/>
    <w:rsid w:val="003B7FE6"/>
    <w:rsid w:val="003C245A"/>
    <w:rsid w:val="003C40F1"/>
    <w:rsid w:val="003C45BE"/>
    <w:rsid w:val="003C5C46"/>
    <w:rsid w:val="003C5D3D"/>
    <w:rsid w:val="003C66C7"/>
    <w:rsid w:val="003C70B0"/>
    <w:rsid w:val="003C7F3B"/>
    <w:rsid w:val="003D013D"/>
    <w:rsid w:val="003D280B"/>
    <w:rsid w:val="003D32D8"/>
    <w:rsid w:val="003D45E6"/>
    <w:rsid w:val="003E4DCF"/>
    <w:rsid w:val="003E536E"/>
    <w:rsid w:val="003E6E72"/>
    <w:rsid w:val="003E7095"/>
    <w:rsid w:val="003F17CD"/>
    <w:rsid w:val="003F3C0A"/>
    <w:rsid w:val="004004AB"/>
    <w:rsid w:val="00400F0B"/>
    <w:rsid w:val="00401F7E"/>
    <w:rsid w:val="004036FB"/>
    <w:rsid w:val="00403C3A"/>
    <w:rsid w:val="004045D5"/>
    <w:rsid w:val="00404C43"/>
    <w:rsid w:val="00406054"/>
    <w:rsid w:val="00406CDB"/>
    <w:rsid w:val="00407062"/>
    <w:rsid w:val="00412EFD"/>
    <w:rsid w:val="00414D00"/>
    <w:rsid w:val="00417491"/>
    <w:rsid w:val="00420682"/>
    <w:rsid w:val="0042308D"/>
    <w:rsid w:val="00423DAC"/>
    <w:rsid w:val="00424E7F"/>
    <w:rsid w:val="00424F5E"/>
    <w:rsid w:val="00425DF2"/>
    <w:rsid w:val="00430B8D"/>
    <w:rsid w:val="00430E5A"/>
    <w:rsid w:val="00431F9A"/>
    <w:rsid w:val="004350CE"/>
    <w:rsid w:val="004363A7"/>
    <w:rsid w:val="00436677"/>
    <w:rsid w:val="00436A51"/>
    <w:rsid w:val="00440831"/>
    <w:rsid w:val="00441E60"/>
    <w:rsid w:val="00445415"/>
    <w:rsid w:val="00446FE3"/>
    <w:rsid w:val="00454A22"/>
    <w:rsid w:val="004564B2"/>
    <w:rsid w:val="00456E59"/>
    <w:rsid w:val="004578AE"/>
    <w:rsid w:val="00460FCB"/>
    <w:rsid w:val="00461096"/>
    <w:rsid w:val="004611CA"/>
    <w:rsid w:val="00461778"/>
    <w:rsid w:val="00462631"/>
    <w:rsid w:val="00464772"/>
    <w:rsid w:val="0046784A"/>
    <w:rsid w:val="00470408"/>
    <w:rsid w:val="00470B0F"/>
    <w:rsid w:val="00471D04"/>
    <w:rsid w:val="00471F4F"/>
    <w:rsid w:val="00475D61"/>
    <w:rsid w:val="0047625C"/>
    <w:rsid w:val="00476888"/>
    <w:rsid w:val="00476B1A"/>
    <w:rsid w:val="004814BD"/>
    <w:rsid w:val="00482D1B"/>
    <w:rsid w:val="004832E6"/>
    <w:rsid w:val="00490B8E"/>
    <w:rsid w:val="00490BB6"/>
    <w:rsid w:val="00492B39"/>
    <w:rsid w:val="00493E4B"/>
    <w:rsid w:val="0049528C"/>
    <w:rsid w:val="004A1636"/>
    <w:rsid w:val="004A3FDB"/>
    <w:rsid w:val="004A49E1"/>
    <w:rsid w:val="004A4AAD"/>
    <w:rsid w:val="004A6792"/>
    <w:rsid w:val="004A793F"/>
    <w:rsid w:val="004A7E0F"/>
    <w:rsid w:val="004B0402"/>
    <w:rsid w:val="004B2063"/>
    <w:rsid w:val="004B2592"/>
    <w:rsid w:val="004B53C1"/>
    <w:rsid w:val="004B67FD"/>
    <w:rsid w:val="004C19DB"/>
    <w:rsid w:val="004C1CA6"/>
    <w:rsid w:val="004C5693"/>
    <w:rsid w:val="004C5C61"/>
    <w:rsid w:val="004C76D4"/>
    <w:rsid w:val="004C796F"/>
    <w:rsid w:val="004C7BDB"/>
    <w:rsid w:val="004D04E7"/>
    <w:rsid w:val="004D294F"/>
    <w:rsid w:val="004D2F92"/>
    <w:rsid w:val="004D3032"/>
    <w:rsid w:val="004D4DF2"/>
    <w:rsid w:val="004D626C"/>
    <w:rsid w:val="004E1181"/>
    <w:rsid w:val="004E310F"/>
    <w:rsid w:val="004E3DB5"/>
    <w:rsid w:val="004E6E5D"/>
    <w:rsid w:val="004F24E6"/>
    <w:rsid w:val="004F457A"/>
    <w:rsid w:val="004F510A"/>
    <w:rsid w:val="004F6123"/>
    <w:rsid w:val="005029EA"/>
    <w:rsid w:val="00505184"/>
    <w:rsid w:val="00505B93"/>
    <w:rsid w:val="005078EE"/>
    <w:rsid w:val="00510295"/>
    <w:rsid w:val="005107B6"/>
    <w:rsid w:val="00513373"/>
    <w:rsid w:val="0051392B"/>
    <w:rsid w:val="005203EF"/>
    <w:rsid w:val="00520485"/>
    <w:rsid w:val="00521F3F"/>
    <w:rsid w:val="005225C4"/>
    <w:rsid w:val="00526933"/>
    <w:rsid w:val="0052799D"/>
    <w:rsid w:val="0053139D"/>
    <w:rsid w:val="0053253F"/>
    <w:rsid w:val="00534DFD"/>
    <w:rsid w:val="005372BB"/>
    <w:rsid w:val="00537901"/>
    <w:rsid w:val="00541059"/>
    <w:rsid w:val="0054278A"/>
    <w:rsid w:val="005446A6"/>
    <w:rsid w:val="00550137"/>
    <w:rsid w:val="0055307C"/>
    <w:rsid w:val="00555E88"/>
    <w:rsid w:val="00556F7B"/>
    <w:rsid w:val="00557B21"/>
    <w:rsid w:val="0056183F"/>
    <w:rsid w:val="00562DE1"/>
    <w:rsid w:val="00563A14"/>
    <w:rsid w:val="00565866"/>
    <w:rsid w:val="005662C4"/>
    <w:rsid w:val="005708A5"/>
    <w:rsid w:val="0057416B"/>
    <w:rsid w:val="00575BD8"/>
    <w:rsid w:val="00576996"/>
    <w:rsid w:val="005809B6"/>
    <w:rsid w:val="005904F0"/>
    <w:rsid w:val="00595E71"/>
    <w:rsid w:val="005979DE"/>
    <w:rsid w:val="005A1885"/>
    <w:rsid w:val="005A3762"/>
    <w:rsid w:val="005B0B2D"/>
    <w:rsid w:val="005B123A"/>
    <w:rsid w:val="005B1A3E"/>
    <w:rsid w:val="005B3C6A"/>
    <w:rsid w:val="005B6707"/>
    <w:rsid w:val="005B75F1"/>
    <w:rsid w:val="005B75F9"/>
    <w:rsid w:val="005C45D7"/>
    <w:rsid w:val="005C4BB9"/>
    <w:rsid w:val="005C4F35"/>
    <w:rsid w:val="005C5D0B"/>
    <w:rsid w:val="005C61ED"/>
    <w:rsid w:val="005C75D1"/>
    <w:rsid w:val="005C7695"/>
    <w:rsid w:val="005D1527"/>
    <w:rsid w:val="005D2F1B"/>
    <w:rsid w:val="005D30D1"/>
    <w:rsid w:val="005D45E7"/>
    <w:rsid w:val="005E2EC3"/>
    <w:rsid w:val="005E4040"/>
    <w:rsid w:val="005E4E65"/>
    <w:rsid w:val="005E792E"/>
    <w:rsid w:val="005F0013"/>
    <w:rsid w:val="005F0707"/>
    <w:rsid w:val="005F0E2F"/>
    <w:rsid w:val="005F1239"/>
    <w:rsid w:val="005F39FD"/>
    <w:rsid w:val="005F3A57"/>
    <w:rsid w:val="005F401E"/>
    <w:rsid w:val="005F50DA"/>
    <w:rsid w:val="005F7F29"/>
    <w:rsid w:val="00603B83"/>
    <w:rsid w:val="0060467E"/>
    <w:rsid w:val="00606C20"/>
    <w:rsid w:val="0061103F"/>
    <w:rsid w:val="00613043"/>
    <w:rsid w:val="006149C8"/>
    <w:rsid w:val="00616207"/>
    <w:rsid w:val="00616E4D"/>
    <w:rsid w:val="00624DAF"/>
    <w:rsid w:val="00625C7C"/>
    <w:rsid w:val="006265DF"/>
    <w:rsid w:val="00627941"/>
    <w:rsid w:val="00627BD9"/>
    <w:rsid w:val="006301F9"/>
    <w:rsid w:val="00630513"/>
    <w:rsid w:val="00632DE2"/>
    <w:rsid w:val="006401FD"/>
    <w:rsid w:val="00640991"/>
    <w:rsid w:val="00640F62"/>
    <w:rsid w:val="00641660"/>
    <w:rsid w:val="0064320D"/>
    <w:rsid w:val="006471B6"/>
    <w:rsid w:val="006475BB"/>
    <w:rsid w:val="00647DF3"/>
    <w:rsid w:val="00650CFA"/>
    <w:rsid w:val="00653E4C"/>
    <w:rsid w:val="00657E91"/>
    <w:rsid w:val="0066064B"/>
    <w:rsid w:val="00663241"/>
    <w:rsid w:val="006639DB"/>
    <w:rsid w:val="00663BC1"/>
    <w:rsid w:val="0066555A"/>
    <w:rsid w:val="00665FBB"/>
    <w:rsid w:val="006674CC"/>
    <w:rsid w:val="00672098"/>
    <w:rsid w:val="0067324E"/>
    <w:rsid w:val="006734FC"/>
    <w:rsid w:val="006741CD"/>
    <w:rsid w:val="00674FEC"/>
    <w:rsid w:val="00675F72"/>
    <w:rsid w:val="006762EE"/>
    <w:rsid w:val="00676A44"/>
    <w:rsid w:val="00680EDA"/>
    <w:rsid w:val="006810B0"/>
    <w:rsid w:val="00681146"/>
    <w:rsid w:val="006919C9"/>
    <w:rsid w:val="006923AB"/>
    <w:rsid w:val="00692E49"/>
    <w:rsid w:val="0069451A"/>
    <w:rsid w:val="00694BBD"/>
    <w:rsid w:val="0069779C"/>
    <w:rsid w:val="006A1294"/>
    <w:rsid w:val="006A44D7"/>
    <w:rsid w:val="006A5F25"/>
    <w:rsid w:val="006B0D4E"/>
    <w:rsid w:val="006B194D"/>
    <w:rsid w:val="006B1CE6"/>
    <w:rsid w:val="006B396E"/>
    <w:rsid w:val="006B3D83"/>
    <w:rsid w:val="006B68AA"/>
    <w:rsid w:val="006B6A6E"/>
    <w:rsid w:val="006B752A"/>
    <w:rsid w:val="006B7AD9"/>
    <w:rsid w:val="006C03ED"/>
    <w:rsid w:val="006C07D5"/>
    <w:rsid w:val="006C21C7"/>
    <w:rsid w:val="006C4F59"/>
    <w:rsid w:val="006C75B6"/>
    <w:rsid w:val="006C7F29"/>
    <w:rsid w:val="006C7F4A"/>
    <w:rsid w:val="006D1C01"/>
    <w:rsid w:val="006D47C7"/>
    <w:rsid w:val="006D495B"/>
    <w:rsid w:val="006D6072"/>
    <w:rsid w:val="006D6411"/>
    <w:rsid w:val="006E0F4C"/>
    <w:rsid w:val="006E0FB5"/>
    <w:rsid w:val="006E22E6"/>
    <w:rsid w:val="006E2CC3"/>
    <w:rsid w:val="006E3A0B"/>
    <w:rsid w:val="006E5314"/>
    <w:rsid w:val="006F054C"/>
    <w:rsid w:val="006F1435"/>
    <w:rsid w:val="006F28D6"/>
    <w:rsid w:val="006F38CD"/>
    <w:rsid w:val="006F411A"/>
    <w:rsid w:val="00702368"/>
    <w:rsid w:val="007034C7"/>
    <w:rsid w:val="00704E87"/>
    <w:rsid w:val="00707282"/>
    <w:rsid w:val="0070770F"/>
    <w:rsid w:val="00710321"/>
    <w:rsid w:val="00712227"/>
    <w:rsid w:val="00713F98"/>
    <w:rsid w:val="007232AE"/>
    <w:rsid w:val="00723FE3"/>
    <w:rsid w:val="00725BC5"/>
    <w:rsid w:val="007262A8"/>
    <w:rsid w:val="0072633D"/>
    <w:rsid w:val="00726FEA"/>
    <w:rsid w:val="00727D41"/>
    <w:rsid w:val="0073036D"/>
    <w:rsid w:val="0073177C"/>
    <w:rsid w:val="0073387D"/>
    <w:rsid w:val="00735B4B"/>
    <w:rsid w:val="007362A1"/>
    <w:rsid w:val="00743699"/>
    <w:rsid w:val="007436AC"/>
    <w:rsid w:val="00743DE9"/>
    <w:rsid w:val="00744A83"/>
    <w:rsid w:val="00745011"/>
    <w:rsid w:val="00746C8B"/>
    <w:rsid w:val="00752004"/>
    <w:rsid w:val="007523B2"/>
    <w:rsid w:val="00753583"/>
    <w:rsid w:val="00753713"/>
    <w:rsid w:val="007543D0"/>
    <w:rsid w:val="00755DA5"/>
    <w:rsid w:val="00756BB7"/>
    <w:rsid w:val="007577D8"/>
    <w:rsid w:val="00760669"/>
    <w:rsid w:val="007616FE"/>
    <w:rsid w:val="00761B2C"/>
    <w:rsid w:val="007633E1"/>
    <w:rsid w:val="00763555"/>
    <w:rsid w:val="0076585B"/>
    <w:rsid w:val="00767CAF"/>
    <w:rsid w:val="00767FAB"/>
    <w:rsid w:val="00770E7F"/>
    <w:rsid w:val="00771832"/>
    <w:rsid w:val="00773796"/>
    <w:rsid w:val="00773E45"/>
    <w:rsid w:val="007765A8"/>
    <w:rsid w:val="0078024F"/>
    <w:rsid w:val="00780355"/>
    <w:rsid w:val="00781FB9"/>
    <w:rsid w:val="00784198"/>
    <w:rsid w:val="00786BDF"/>
    <w:rsid w:val="00787600"/>
    <w:rsid w:val="00791171"/>
    <w:rsid w:val="00791195"/>
    <w:rsid w:val="007913B6"/>
    <w:rsid w:val="007921F1"/>
    <w:rsid w:val="00792341"/>
    <w:rsid w:val="00792B95"/>
    <w:rsid w:val="00793D67"/>
    <w:rsid w:val="00793E6E"/>
    <w:rsid w:val="00795F8E"/>
    <w:rsid w:val="007A0096"/>
    <w:rsid w:val="007A034D"/>
    <w:rsid w:val="007A0DE5"/>
    <w:rsid w:val="007A4776"/>
    <w:rsid w:val="007A5FC6"/>
    <w:rsid w:val="007A7B62"/>
    <w:rsid w:val="007B049E"/>
    <w:rsid w:val="007B2E8D"/>
    <w:rsid w:val="007B343F"/>
    <w:rsid w:val="007C0B69"/>
    <w:rsid w:val="007C1B55"/>
    <w:rsid w:val="007C394C"/>
    <w:rsid w:val="007C3B5B"/>
    <w:rsid w:val="007C4310"/>
    <w:rsid w:val="007C55ED"/>
    <w:rsid w:val="007C5B2E"/>
    <w:rsid w:val="007D0392"/>
    <w:rsid w:val="007D13BF"/>
    <w:rsid w:val="007D236F"/>
    <w:rsid w:val="007D26E0"/>
    <w:rsid w:val="007D292E"/>
    <w:rsid w:val="007D2D07"/>
    <w:rsid w:val="007D41BF"/>
    <w:rsid w:val="007D5792"/>
    <w:rsid w:val="007D6D74"/>
    <w:rsid w:val="007D7FF6"/>
    <w:rsid w:val="007E425E"/>
    <w:rsid w:val="007E5AA9"/>
    <w:rsid w:val="007F0B40"/>
    <w:rsid w:val="007F2BE4"/>
    <w:rsid w:val="007F46FF"/>
    <w:rsid w:val="007F5980"/>
    <w:rsid w:val="007F7426"/>
    <w:rsid w:val="007F75AA"/>
    <w:rsid w:val="00801200"/>
    <w:rsid w:val="008026F9"/>
    <w:rsid w:val="00804911"/>
    <w:rsid w:val="00811DDB"/>
    <w:rsid w:val="00813DE1"/>
    <w:rsid w:val="00816705"/>
    <w:rsid w:val="00817507"/>
    <w:rsid w:val="00826919"/>
    <w:rsid w:val="00827F4C"/>
    <w:rsid w:val="00833EDE"/>
    <w:rsid w:val="00834B2E"/>
    <w:rsid w:val="00835BED"/>
    <w:rsid w:val="00841547"/>
    <w:rsid w:val="008417BF"/>
    <w:rsid w:val="00842026"/>
    <w:rsid w:val="0084418D"/>
    <w:rsid w:val="00845D5D"/>
    <w:rsid w:val="00846630"/>
    <w:rsid w:val="0084760A"/>
    <w:rsid w:val="0085042E"/>
    <w:rsid w:val="008522CD"/>
    <w:rsid w:val="008629FE"/>
    <w:rsid w:val="00863E0C"/>
    <w:rsid w:val="00865209"/>
    <w:rsid w:val="00865A14"/>
    <w:rsid w:val="00867084"/>
    <w:rsid w:val="00871303"/>
    <w:rsid w:val="00872E73"/>
    <w:rsid w:val="008765C0"/>
    <w:rsid w:val="00876B70"/>
    <w:rsid w:val="00877FB9"/>
    <w:rsid w:val="00882421"/>
    <w:rsid w:val="00883436"/>
    <w:rsid w:val="0088580A"/>
    <w:rsid w:val="00890B24"/>
    <w:rsid w:val="00897BA6"/>
    <w:rsid w:val="008A1AFA"/>
    <w:rsid w:val="008A1FD3"/>
    <w:rsid w:val="008A2690"/>
    <w:rsid w:val="008A41E4"/>
    <w:rsid w:val="008A5A2F"/>
    <w:rsid w:val="008B0741"/>
    <w:rsid w:val="008B09D4"/>
    <w:rsid w:val="008B22A2"/>
    <w:rsid w:val="008B331F"/>
    <w:rsid w:val="008B550F"/>
    <w:rsid w:val="008B7434"/>
    <w:rsid w:val="008C070B"/>
    <w:rsid w:val="008C0775"/>
    <w:rsid w:val="008C18BC"/>
    <w:rsid w:val="008C1946"/>
    <w:rsid w:val="008C36E2"/>
    <w:rsid w:val="008D0D65"/>
    <w:rsid w:val="008D18BE"/>
    <w:rsid w:val="008D18DD"/>
    <w:rsid w:val="008D2AF6"/>
    <w:rsid w:val="008D3BC2"/>
    <w:rsid w:val="008D3E0A"/>
    <w:rsid w:val="008D3FEC"/>
    <w:rsid w:val="008D55D4"/>
    <w:rsid w:val="008D584F"/>
    <w:rsid w:val="008D5D40"/>
    <w:rsid w:val="008D629A"/>
    <w:rsid w:val="008E3908"/>
    <w:rsid w:val="008F063D"/>
    <w:rsid w:val="008F333A"/>
    <w:rsid w:val="008F53E4"/>
    <w:rsid w:val="00901138"/>
    <w:rsid w:val="00906C2C"/>
    <w:rsid w:val="0090742E"/>
    <w:rsid w:val="00907CF2"/>
    <w:rsid w:val="00910171"/>
    <w:rsid w:val="00911271"/>
    <w:rsid w:val="00912E01"/>
    <w:rsid w:val="0091370E"/>
    <w:rsid w:val="00913BAD"/>
    <w:rsid w:val="00914605"/>
    <w:rsid w:val="00915D3D"/>
    <w:rsid w:val="009177E9"/>
    <w:rsid w:val="00921456"/>
    <w:rsid w:val="0092218E"/>
    <w:rsid w:val="009228FA"/>
    <w:rsid w:val="0092420F"/>
    <w:rsid w:val="00925EEC"/>
    <w:rsid w:val="00926E01"/>
    <w:rsid w:val="00931DE7"/>
    <w:rsid w:val="00934382"/>
    <w:rsid w:val="00936814"/>
    <w:rsid w:val="00941D9D"/>
    <w:rsid w:val="0094214B"/>
    <w:rsid w:val="00942F9D"/>
    <w:rsid w:val="0094395B"/>
    <w:rsid w:val="00943FC7"/>
    <w:rsid w:val="0094555A"/>
    <w:rsid w:val="0094788C"/>
    <w:rsid w:val="00950034"/>
    <w:rsid w:val="00953226"/>
    <w:rsid w:val="0095548C"/>
    <w:rsid w:val="00956A9A"/>
    <w:rsid w:val="00963A39"/>
    <w:rsid w:val="00964344"/>
    <w:rsid w:val="0096507F"/>
    <w:rsid w:val="00975262"/>
    <w:rsid w:val="00975B65"/>
    <w:rsid w:val="00975D69"/>
    <w:rsid w:val="009801A0"/>
    <w:rsid w:val="00982CBF"/>
    <w:rsid w:val="00982EFA"/>
    <w:rsid w:val="00985165"/>
    <w:rsid w:val="00985932"/>
    <w:rsid w:val="00985B11"/>
    <w:rsid w:val="00990369"/>
    <w:rsid w:val="0099043E"/>
    <w:rsid w:val="00990840"/>
    <w:rsid w:val="00992E46"/>
    <w:rsid w:val="009944EC"/>
    <w:rsid w:val="00997340"/>
    <w:rsid w:val="009A0096"/>
    <w:rsid w:val="009A104F"/>
    <w:rsid w:val="009A4CFE"/>
    <w:rsid w:val="009A523D"/>
    <w:rsid w:val="009A6625"/>
    <w:rsid w:val="009B065F"/>
    <w:rsid w:val="009B1C00"/>
    <w:rsid w:val="009B270F"/>
    <w:rsid w:val="009B6FBA"/>
    <w:rsid w:val="009B709A"/>
    <w:rsid w:val="009B7932"/>
    <w:rsid w:val="009C292A"/>
    <w:rsid w:val="009C2C25"/>
    <w:rsid w:val="009C386C"/>
    <w:rsid w:val="009C4D9E"/>
    <w:rsid w:val="009C5BA8"/>
    <w:rsid w:val="009C7B3F"/>
    <w:rsid w:val="009C7FE6"/>
    <w:rsid w:val="009D57AD"/>
    <w:rsid w:val="009D5A19"/>
    <w:rsid w:val="009D622E"/>
    <w:rsid w:val="009E22D7"/>
    <w:rsid w:val="009E4B5A"/>
    <w:rsid w:val="009F07BF"/>
    <w:rsid w:val="009F5D56"/>
    <w:rsid w:val="009F754D"/>
    <w:rsid w:val="00A018F3"/>
    <w:rsid w:val="00A04746"/>
    <w:rsid w:val="00A05785"/>
    <w:rsid w:val="00A07E92"/>
    <w:rsid w:val="00A106BA"/>
    <w:rsid w:val="00A12388"/>
    <w:rsid w:val="00A20C35"/>
    <w:rsid w:val="00A20D64"/>
    <w:rsid w:val="00A22369"/>
    <w:rsid w:val="00A23332"/>
    <w:rsid w:val="00A256B9"/>
    <w:rsid w:val="00A269AA"/>
    <w:rsid w:val="00A26D52"/>
    <w:rsid w:val="00A27CCD"/>
    <w:rsid w:val="00A30C08"/>
    <w:rsid w:val="00A31025"/>
    <w:rsid w:val="00A37E09"/>
    <w:rsid w:val="00A418CD"/>
    <w:rsid w:val="00A445B9"/>
    <w:rsid w:val="00A44D57"/>
    <w:rsid w:val="00A45401"/>
    <w:rsid w:val="00A463B0"/>
    <w:rsid w:val="00A46EA2"/>
    <w:rsid w:val="00A4734F"/>
    <w:rsid w:val="00A475EC"/>
    <w:rsid w:val="00A5024B"/>
    <w:rsid w:val="00A50462"/>
    <w:rsid w:val="00A60FE4"/>
    <w:rsid w:val="00A61271"/>
    <w:rsid w:val="00A616FE"/>
    <w:rsid w:val="00A6195C"/>
    <w:rsid w:val="00A61A08"/>
    <w:rsid w:val="00A6360E"/>
    <w:rsid w:val="00A64BD4"/>
    <w:rsid w:val="00A6770F"/>
    <w:rsid w:val="00A7024C"/>
    <w:rsid w:val="00A7075D"/>
    <w:rsid w:val="00A724F1"/>
    <w:rsid w:val="00A74042"/>
    <w:rsid w:val="00A743DE"/>
    <w:rsid w:val="00A74C2A"/>
    <w:rsid w:val="00A750C7"/>
    <w:rsid w:val="00A81ABD"/>
    <w:rsid w:val="00A82DB0"/>
    <w:rsid w:val="00A84ACA"/>
    <w:rsid w:val="00A8626E"/>
    <w:rsid w:val="00A90217"/>
    <w:rsid w:val="00A9143D"/>
    <w:rsid w:val="00A9203F"/>
    <w:rsid w:val="00A92EE2"/>
    <w:rsid w:val="00A960B0"/>
    <w:rsid w:val="00AA1406"/>
    <w:rsid w:val="00AA211C"/>
    <w:rsid w:val="00AA3922"/>
    <w:rsid w:val="00AA4498"/>
    <w:rsid w:val="00AA5EF1"/>
    <w:rsid w:val="00AB0A83"/>
    <w:rsid w:val="00AB2119"/>
    <w:rsid w:val="00AB350B"/>
    <w:rsid w:val="00AB467D"/>
    <w:rsid w:val="00AB6042"/>
    <w:rsid w:val="00AB6A65"/>
    <w:rsid w:val="00AB6F3E"/>
    <w:rsid w:val="00AC2708"/>
    <w:rsid w:val="00AC2FD0"/>
    <w:rsid w:val="00AC439E"/>
    <w:rsid w:val="00AD1EB4"/>
    <w:rsid w:val="00AD409A"/>
    <w:rsid w:val="00AD4FF7"/>
    <w:rsid w:val="00AD6EDA"/>
    <w:rsid w:val="00AD7207"/>
    <w:rsid w:val="00AE0CC9"/>
    <w:rsid w:val="00AE2FEA"/>
    <w:rsid w:val="00AE39AB"/>
    <w:rsid w:val="00AE3AEC"/>
    <w:rsid w:val="00AF2193"/>
    <w:rsid w:val="00AF2461"/>
    <w:rsid w:val="00AF6F2F"/>
    <w:rsid w:val="00AF7DF3"/>
    <w:rsid w:val="00AF7FB9"/>
    <w:rsid w:val="00B014ED"/>
    <w:rsid w:val="00B045C1"/>
    <w:rsid w:val="00B04729"/>
    <w:rsid w:val="00B06149"/>
    <w:rsid w:val="00B06CD3"/>
    <w:rsid w:val="00B103C1"/>
    <w:rsid w:val="00B11237"/>
    <w:rsid w:val="00B11DD3"/>
    <w:rsid w:val="00B127E7"/>
    <w:rsid w:val="00B13803"/>
    <w:rsid w:val="00B16B8B"/>
    <w:rsid w:val="00B2159F"/>
    <w:rsid w:val="00B24E20"/>
    <w:rsid w:val="00B25133"/>
    <w:rsid w:val="00B263DD"/>
    <w:rsid w:val="00B26CA6"/>
    <w:rsid w:val="00B30A20"/>
    <w:rsid w:val="00B30AC3"/>
    <w:rsid w:val="00B31D8B"/>
    <w:rsid w:val="00B31DC9"/>
    <w:rsid w:val="00B34E29"/>
    <w:rsid w:val="00B357A0"/>
    <w:rsid w:val="00B44078"/>
    <w:rsid w:val="00B46927"/>
    <w:rsid w:val="00B47174"/>
    <w:rsid w:val="00B51021"/>
    <w:rsid w:val="00B52111"/>
    <w:rsid w:val="00B527A0"/>
    <w:rsid w:val="00B531B5"/>
    <w:rsid w:val="00B57A05"/>
    <w:rsid w:val="00B618BB"/>
    <w:rsid w:val="00B628BF"/>
    <w:rsid w:val="00B637E9"/>
    <w:rsid w:val="00B65A9D"/>
    <w:rsid w:val="00B65B54"/>
    <w:rsid w:val="00B672F5"/>
    <w:rsid w:val="00B740E7"/>
    <w:rsid w:val="00B772DB"/>
    <w:rsid w:val="00B77FC7"/>
    <w:rsid w:val="00B805D2"/>
    <w:rsid w:val="00B87354"/>
    <w:rsid w:val="00B874B0"/>
    <w:rsid w:val="00B92D8E"/>
    <w:rsid w:val="00B965FC"/>
    <w:rsid w:val="00BA162D"/>
    <w:rsid w:val="00BA32FE"/>
    <w:rsid w:val="00BA52AB"/>
    <w:rsid w:val="00BA6E1A"/>
    <w:rsid w:val="00BB596B"/>
    <w:rsid w:val="00BC2E66"/>
    <w:rsid w:val="00BC2FED"/>
    <w:rsid w:val="00BC311A"/>
    <w:rsid w:val="00BD069E"/>
    <w:rsid w:val="00BD0A8B"/>
    <w:rsid w:val="00BD0BAE"/>
    <w:rsid w:val="00BD176D"/>
    <w:rsid w:val="00BD6C50"/>
    <w:rsid w:val="00BD77E7"/>
    <w:rsid w:val="00BE24E8"/>
    <w:rsid w:val="00BE676F"/>
    <w:rsid w:val="00BE704C"/>
    <w:rsid w:val="00BF0E02"/>
    <w:rsid w:val="00BF12E9"/>
    <w:rsid w:val="00BF440F"/>
    <w:rsid w:val="00BF6611"/>
    <w:rsid w:val="00C02B5A"/>
    <w:rsid w:val="00C0384B"/>
    <w:rsid w:val="00C03BB8"/>
    <w:rsid w:val="00C040C7"/>
    <w:rsid w:val="00C052D8"/>
    <w:rsid w:val="00C0546D"/>
    <w:rsid w:val="00C05A39"/>
    <w:rsid w:val="00C13AF4"/>
    <w:rsid w:val="00C149DA"/>
    <w:rsid w:val="00C14FCB"/>
    <w:rsid w:val="00C1676A"/>
    <w:rsid w:val="00C16A1B"/>
    <w:rsid w:val="00C16C92"/>
    <w:rsid w:val="00C17791"/>
    <w:rsid w:val="00C20E10"/>
    <w:rsid w:val="00C21054"/>
    <w:rsid w:val="00C23782"/>
    <w:rsid w:val="00C23AA7"/>
    <w:rsid w:val="00C23DEF"/>
    <w:rsid w:val="00C303E6"/>
    <w:rsid w:val="00C31072"/>
    <w:rsid w:val="00C3205F"/>
    <w:rsid w:val="00C4757B"/>
    <w:rsid w:val="00C479FB"/>
    <w:rsid w:val="00C5217C"/>
    <w:rsid w:val="00C54C4B"/>
    <w:rsid w:val="00C55B8B"/>
    <w:rsid w:val="00C63B1A"/>
    <w:rsid w:val="00C641CD"/>
    <w:rsid w:val="00C670F8"/>
    <w:rsid w:val="00C74379"/>
    <w:rsid w:val="00C752C8"/>
    <w:rsid w:val="00C75EB1"/>
    <w:rsid w:val="00C76EFC"/>
    <w:rsid w:val="00C77B86"/>
    <w:rsid w:val="00C8026E"/>
    <w:rsid w:val="00C80419"/>
    <w:rsid w:val="00C8146E"/>
    <w:rsid w:val="00C822BB"/>
    <w:rsid w:val="00C826B6"/>
    <w:rsid w:val="00C86A0D"/>
    <w:rsid w:val="00C878DE"/>
    <w:rsid w:val="00C90261"/>
    <w:rsid w:val="00C93133"/>
    <w:rsid w:val="00C942BD"/>
    <w:rsid w:val="00C957D9"/>
    <w:rsid w:val="00C9657B"/>
    <w:rsid w:val="00CA1AD9"/>
    <w:rsid w:val="00CA2E7C"/>
    <w:rsid w:val="00CA34B4"/>
    <w:rsid w:val="00CA36A1"/>
    <w:rsid w:val="00CA4587"/>
    <w:rsid w:val="00CA4F63"/>
    <w:rsid w:val="00CA52EE"/>
    <w:rsid w:val="00CB0915"/>
    <w:rsid w:val="00CB2E38"/>
    <w:rsid w:val="00CB4EA4"/>
    <w:rsid w:val="00CB533B"/>
    <w:rsid w:val="00CB67E6"/>
    <w:rsid w:val="00CC1800"/>
    <w:rsid w:val="00CC226A"/>
    <w:rsid w:val="00CC7159"/>
    <w:rsid w:val="00CC792A"/>
    <w:rsid w:val="00CD0426"/>
    <w:rsid w:val="00CD0D2F"/>
    <w:rsid w:val="00CD287B"/>
    <w:rsid w:val="00CD445D"/>
    <w:rsid w:val="00CD6470"/>
    <w:rsid w:val="00CD72FF"/>
    <w:rsid w:val="00CE61CC"/>
    <w:rsid w:val="00CF02A8"/>
    <w:rsid w:val="00D00BFC"/>
    <w:rsid w:val="00D0190B"/>
    <w:rsid w:val="00D02BC0"/>
    <w:rsid w:val="00D05C8B"/>
    <w:rsid w:val="00D06803"/>
    <w:rsid w:val="00D074B0"/>
    <w:rsid w:val="00D1218C"/>
    <w:rsid w:val="00D1489C"/>
    <w:rsid w:val="00D16158"/>
    <w:rsid w:val="00D16484"/>
    <w:rsid w:val="00D22633"/>
    <w:rsid w:val="00D25E32"/>
    <w:rsid w:val="00D26ED6"/>
    <w:rsid w:val="00D271A5"/>
    <w:rsid w:val="00D27626"/>
    <w:rsid w:val="00D27A9B"/>
    <w:rsid w:val="00D30635"/>
    <w:rsid w:val="00D30C2A"/>
    <w:rsid w:val="00D30E7B"/>
    <w:rsid w:val="00D3208C"/>
    <w:rsid w:val="00D32DF3"/>
    <w:rsid w:val="00D34C1D"/>
    <w:rsid w:val="00D35D2B"/>
    <w:rsid w:val="00D401F6"/>
    <w:rsid w:val="00D4234D"/>
    <w:rsid w:val="00D46BEF"/>
    <w:rsid w:val="00D47BBB"/>
    <w:rsid w:val="00D5094B"/>
    <w:rsid w:val="00D51664"/>
    <w:rsid w:val="00D529FA"/>
    <w:rsid w:val="00D55A5D"/>
    <w:rsid w:val="00D631E5"/>
    <w:rsid w:val="00D65C64"/>
    <w:rsid w:val="00D72505"/>
    <w:rsid w:val="00D725E4"/>
    <w:rsid w:val="00D7322C"/>
    <w:rsid w:val="00D7426B"/>
    <w:rsid w:val="00D74434"/>
    <w:rsid w:val="00D804CB"/>
    <w:rsid w:val="00D9015B"/>
    <w:rsid w:val="00D91240"/>
    <w:rsid w:val="00D91749"/>
    <w:rsid w:val="00D919B3"/>
    <w:rsid w:val="00D922E1"/>
    <w:rsid w:val="00D934CD"/>
    <w:rsid w:val="00D93E7C"/>
    <w:rsid w:val="00D95768"/>
    <w:rsid w:val="00D96A85"/>
    <w:rsid w:val="00DA2B20"/>
    <w:rsid w:val="00DA5625"/>
    <w:rsid w:val="00DA60E6"/>
    <w:rsid w:val="00DB12EF"/>
    <w:rsid w:val="00DB20B8"/>
    <w:rsid w:val="00DB38A8"/>
    <w:rsid w:val="00DB4414"/>
    <w:rsid w:val="00DB5432"/>
    <w:rsid w:val="00DB58E1"/>
    <w:rsid w:val="00DC12C4"/>
    <w:rsid w:val="00DC4B44"/>
    <w:rsid w:val="00DC6953"/>
    <w:rsid w:val="00DD0F0A"/>
    <w:rsid w:val="00DD1A2F"/>
    <w:rsid w:val="00DD36F9"/>
    <w:rsid w:val="00DE2C54"/>
    <w:rsid w:val="00DF1182"/>
    <w:rsid w:val="00DF1A41"/>
    <w:rsid w:val="00DF2FDE"/>
    <w:rsid w:val="00DF58F7"/>
    <w:rsid w:val="00DF590E"/>
    <w:rsid w:val="00DF6497"/>
    <w:rsid w:val="00E02B29"/>
    <w:rsid w:val="00E0547C"/>
    <w:rsid w:val="00E070ED"/>
    <w:rsid w:val="00E0785A"/>
    <w:rsid w:val="00E07911"/>
    <w:rsid w:val="00E109E3"/>
    <w:rsid w:val="00E11A52"/>
    <w:rsid w:val="00E12608"/>
    <w:rsid w:val="00E1520C"/>
    <w:rsid w:val="00E16917"/>
    <w:rsid w:val="00E17BB5"/>
    <w:rsid w:val="00E211CF"/>
    <w:rsid w:val="00E216A2"/>
    <w:rsid w:val="00E21E08"/>
    <w:rsid w:val="00E26490"/>
    <w:rsid w:val="00E27EAA"/>
    <w:rsid w:val="00E3333E"/>
    <w:rsid w:val="00E34D8B"/>
    <w:rsid w:val="00E35B73"/>
    <w:rsid w:val="00E37E82"/>
    <w:rsid w:val="00E415C5"/>
    <w:rsid w:val="00E44119"/>
    <w:rsid w:val="00E45431"/>
    <w:rsid w:val="00E46026"/>
    <w:rsid w:val="00E47690"/>
    <w:rsid w:val="00E515EF"/>
    <w:rsid w:val="00E533AF"/>
    <w:rsid w:val="00E539C6"/>
    <w:rsid w:val="00E53BDE"/>
    <w:rsid w:val="00E56C57"/>
    <w:rsid w:val="00E5748D"/>
    <w:rsid w:val="00E57D96"/>
    <w:rsid w:val="00E61812"/>
    <w:rsid w:val="00E62580"/>
    <w:rsid w:val="00E63601"/>
    <w:rsid w:val="00E67AC1"/>
    <w:rsid w:val="00E72766"/>
    <w:rsid w:val="00E736A1"/>
    <w:rsid w:val="00E75B94"/>
    <w:rsid w:val="00E81DEE"/>
    <w:rsid w:val="00E82040"/>
    <w:rsid w:val="00E831FC"/>
    <w:rsid w:val="00E91D4E"/>
    <w:rsid w:val="00E9328D"/>
    <w:rsid w:val="00E94694"/>
    <w:rsid w:val="00E94E19"/>
    <w:rsid w:val="00E9556E"/>
    <w:rsid w:val="00EA4569"/>
    <w:rsid w:val="00EA51BB"/>
    <w:rsid w:val="00EB4A77"/>
    <w:rsid w:val="00EB5C59"/>
    <w:rsid w:val="00EB62D9"/>
    <w:rsid w:val="00EB7532"/>
    <w:rsid w:val="00EC06D2"/>
    <w:rsid w:val="00EC12EB"/>
    <w:rsid w:val="00EC23A8"/>
    <w:rsid w:val="00EC50B2"/>
    <w:rsid w:val="00EC58F0"/>
    <w:rsid w:val="00EC6CF8"/>
    <w:rsid w:val="00ED2B1F"/>
    <w:rsid w:val="00ED3387"/>
    <w:rsid w:val="00ED3BB1"/>
    <w:rsid w:val="00ED4E05"/>
    <w:rsid w:val="00ED771C"/>
    <w:rsid w:val="00EE12C2"/>
    <w:rsid w:val="00EE518B"/>
    <w:rsid w:val="00EE5EE7"/>
    <w:rsid w:val="00EF0EA0"/>
    <w:rsid w:val="00EF2874"/>
    <w:rsid w:val="00EF47E5"/>
    <w:rsid w:val="00EF730D"/>
    <w:rsid w:val="00F0003B"/>
    <w:rsid w:val="00F0270F"/>
    <w:rsid w:val="00F048F3"/>
    <w:rsid w:val="00F04B19"/>
    <w:rsid w:val="00F1065E"/>
    <w:rsid w:val="00F1380A"/>
    <w:rsid w:val="00F13A25"/>
    <w:rsid w:val="00F140BF"/>
    <w:rsid w:val="00F1441B"/>
    <w:rsid w:val="00F14D2E"/>
    <w:rsid w:val="00F14FD3"/>
    <w:rsid w:val="00F1538C"/>
    <w:rsid w:val="00F16FD7"/>
    <w:rsid w:val="00F17346"/>
    <w:rsid w:val="00F20651"/>
    <w:rsid w:val="00F23EFD"/>
    <w:rsid w:val="00F248C1"/>
    <w:rsid w:val="00F24B80"/>
    <w:rsid w:val="00F252D5"/>
    <w:rsid w:val="00F263B5"/>
    <w:rsid w:val="00F31323"/>
    <w:rsid w:val="00F35635"/>
    <w:rsid w:val="00F37D90"/>
    <w:rsid w:val="00F40B32"/>
    <w:rsid w:val="00F42D1D"/>
    <w:rsid w:val="00F43749"/>
    <w:rsid w:val="00F43CF4"/>
    <w:rsid w:val="00F44AE0"/>
    <w:rsid w:val="00F45DD0"/>
    <w:rsid w:val="00F46DD1"/>
    <w:rsid w:val="00F50052"/>
    <w:rsid w:val="00F506B2"/>
    <w:rsid w:val="00F51DB1"/>
    <w:rsid w:val="00F51E54"/>
    <w:rsid w:val="00F52187"/>
    <w:rsid w:val="00F52683"/>
    <w:rsid w:val="00F52722"/>
    <w:rsid w:val="00F54F75"/>
    <w:rsid w:val="00F61CDA"/>
    <w:rsid w:val="00F6213A"/>
    <w:rsid w:val="00F63EBF"/>
    <w:rsid w:val="00F646D3"/>
    <w:rsid w:val="00F653B9"/>
    <w:rsid w:val="00F66540"/>
    <w:rsid w:val="00F70813"/>
    <w:rsid w:val="00F721FC"/>
    <w:rsid w:val="00F75D78"/>
    <w:rsid w:val="00F76226"/>
    <w:rsid w:val="00F76330"/>
    <w:rsid w:val="00F81F64"/>
    <w:rsid w:val="00F83C91"/>
    <w:rsid w:val="00F8421A"/>
    <w:rsid w:val="00F86735"/>
    <w:rsid w:val="00F91B8A"/>
    <w:rsid w:val="00F92FB5"/>
    <w:rsid w:val="00F92FE0"/>
    <w:rsid w:val="00F9348C"/>
    <w:rsid w:val="00F93DAD"/>
    <w:rsid w:val="00F979FE"/>
    <w:rsid w:val="00F97C85"/>
    <w:rsid w:val="00FA02AF"/>
    <w:rsid w:val="00FA2865"/>
    <w:rsid w:val="00FA4766"/>
    <w:rsid w:val="00FA5287"/>
    <w:rsid w:val="00FA571C"/>
    <w:rsid w:val="00FA575C"/>
    <w:rsid w:val="00FA6EE3"/>
    <w:rsid w:val="00FB312F"/>
    <w:rsid w:val="00FB4B6E"/>
    <w:rsid w:val="00FB731B"/>
    <w:rsid w:val="00FB74A5"/>
    <w:rsid w:val="00FC3F1C"/>
    <w:rsid w:val="00FC434D"/>
    <w:rsid w:val="00FC5816"/>
    <w:rsid w:val="00FC5D71"/>
    <w:rsid w:val="00FC5F10"/>
    <w:rsid w:val="00FC646C"/>
    <w:rsid w:val="00FC66A4"/>
    <w:rsid w:val="00FC6740"/>
    <w:rsid w:val="00FC7D88"/>
    <w:rsid w:val="00FD032E"/>
    <w:rsid w:val="00FD0772"/>
    <w:rsid w:val="00FD3A97"/>
    <w:rsid w:val="00FD4192"/>
    <w:rsid w:val="00FD59EF"/>
    <w:rsid w:val="00FD61F2"/>
    <w:rsid w:val="00FE13D0"/>
    <w:rsid w:val="00FE3E91"/>
    <w:rsid w:val="00FE53B4"/>
    <w:rsid w:val="00FE5CB6"/>
    <w:rsid w:val="00FF07E0"/>
    <w:rsid w:val="00FF19B6"/>
    <w:rsid w:val="00FF3434"/>
    <w:rsid w:val="00FF43E7"/>
    <w:rsid w:val="00FF7E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3"/>
    <o:shapelayout v:ext="edit">
      <o:idmap v:ext="edit" data="2"/>
    </o:shapelayout>
  </w:shapeDefaults>
  <w:decimalSymbol w:val=","/>
  <w:listSeparator w:val=";"/>
  <w14:docId w14:val="3D97AC60"/>
  <w15:chartTrackingRefBased/>
  <w15:docId w15:val="{AEA4659D-A923-49BD-AA8B-69F09F1A73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NIR"/>
    <w:qFormat/>
    <w:rsid w:val="001E31B6"/>
    <w:pPr>
      <w:spacing w:line="360" w:lineRule="auto"/>
      <w:ind w:firstLine="709"/>
      <w:jc w:val="both"/>
    </w:pPr>
    <w:rPr>
      <w:rFonts w:ascii="Times New Roman" w:eastAsia="Times New Roman" w:hAnsi="Times New Roman"/>
      <w:sz w:val="28"/>
      <w:szCs w:val="24"/>
    </w:rPr>
  </w:style>
  <w:style w:type="paragraph" w:styleId="Heading1">
    <w:name w:val="heading 1"/>
    <w:aliases w:val="Заголовок 1 NIR"/>
    <w:basedOn w:val="Normal"/>
    <w:next w:val="Normal"/>
    <w:link w:val="Heading1Char"/>
    <w:autoRedefine/>
    <w:uiPriority w:val="9"/>
    <w:qFormat/>
    <w:rsid w:val="00CD0D2F"/>
    <w:pPr>
      <w:keepNext/>
      <w:keepLines/>
      <w:spacing w:before="80" w:after="80" w:line="480" w:lineRule="auto"/>
      <w:ind w:firstLine="0"/>
      <w:jc w:val="center"/>
      <w:outlineLvl w:val="0"/>
    </w:pPr>
    <w:rPr>
      <w:rFonts w:eastAsiaTheme="minorEastAsia"/>
      <w:b/>
      <w:szCs w:val="28"/>
    </w:rPr>
  </w:style>
  <w:style w:type="paragraph" w:styleId="Heading2">
    <w:name w:val="heading 2"/>
    <w:aliases w:val="Заголовок 2 NIR"/>
    <w:basedOn w:val="Normal"/>
    <w:next w:val="Normal"/>
    <w:link w:val="Heading2Char"/>
    <w:autoRedefine/>
    <w:uiPriority w:val="9"/>
    <w:unhideWhenUsed/>
    <w:qFormat/>
    <w:rsid w:val="0069451A"/>
    <w:pPr>
      <w:keepNext/>
      <w:spacing w:before="80" w:after="80"/>
      <w:outlineLvl w:val="1"/>
    </w:pPr>
    <w:rPr>
      <w:b/>
      <w:bCs/>
      <w:iCs/>
      <w:lang w:eastAsia="x-none"/>
    </w:rPr>
  </w:style>
  <w:style w:type="paragraph" w:styleId="Heading3">
    <w:name w:val="heading 3"/>
    <w:aliases w:val="Заголовок 3 NIR"/>
    <w:basedOn w:val="Normal"/>
    <w:next w:val="Normal"/>
    <w:link w:val="Heading3Char"/>
    <w:autoRedefine/>
    <w:qFormat/>
    <w:rsid w:val="006265DF"/>
    <w:pPr>
      <w:keepNext/>
      <w:spacing w:before="120" w:after="120"/>
      <w:outlineLvl w:val="2"/>
    </w:pPr>
    <w:rPr>
      <w:b/>
      <w:lang w:eastAsia="x-none"/>
    </w:rPr>
  </w:style>
  <w:style w:type="paragraph" w:styleId="Heading4">
    <w:name w:val="heading 4"/>
    <w:basedOn w:val="Normal"/>
    <w:next w:val="Normal"/>
    <w:link w:val="Heading4Char"/>
    <w:qFormat/>
    <w:rsid w:val="002B3A24"/>
    <w:pPr>
      <w:keepNext/>
      <w:spacing w:line="300" w:lineRule="exact"/>
      <w:jc w:val="center"/>
      <w:outlineLvl w:val="3"/>
    </w:pPr>
    <w:rPr>
      <w:b/>
      <w:sz w:val="20"/>
      <w:szCs w:val="20"/>
      <w:lang w:val="x-none" w:eastAsia="x-none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0A3F23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">
    <w:name w:val="Обычный1"/>
    <w:rsid w:val="00595E71"/>
    <w:pPr>
      <w:widowControl w:val="0"/>
      <w:ind w:firstLine="280"/>
      <w:jc w:val="both"/>
    </w:pPr>
    <w:rPr>
      <w:rFonts w:ascii="Times New Roman" w:eastAsia="Times New Roman" w:hAnsi="Times New Roman"/>
      <w:snapToGrid w:val="0"/>
      <w:sz w:val="24"/>
    </w:rPr>
  </w:style>
  <w:style w:type="paragraph" w:customStyle="1" w:styleId="FR1">
    <w:name w:val="FR1"/>
    <w:rsid w:val="00595E71"/>
    <w:pPr>
      <w:widowControl w:val="0"/>
      <w:jc w:val="center"/>
    </w:pPr>
    <w:rPr>
      <w:rFonts w:ascii="Arial" w:eastAsia="Times New Roman" w:hAnsi="Arial"/>
      <w:snapToGrid w:val="0"/>
      <w:sz w:val="22"/>
    </w:rPr>
  </w:style>
  <w:style w:type="paragraph" w:customStyle="1" w:styleId="2005">
    <w:name w:val="МАУ'2005 Основной текст"/>
    <w:basedOn w:val="Normal"/>
    <w:next w:val="Normal"/>
    <w:rsid w:val="00595E71"/>
    <w:pPr>
      <w:suppressAutoHyphens/>
      <w:autoSpaceDE w:val="0"/>
      <w:autoSpaceDN w:val="0"/>
      <w:adjustRightInd w:val="0"/>
      <w:spacing w:line="276" w:lineRule="auto"/>
    </w:pPr>
    <w:rPr>
      <w:rFonts w:ascii="Arial,Bold" w:hAnsi="Arial,Bold"/>
    </w:rPr>
  </w:style>
  <w:style w:type="paragraph" w:customStyle="1" w:styleId="Normal1">
    <w:name w:val="Normal1"/>
    <w:rsid w:val="00675F72"/>
    <w:pPr>
      <w:widowControl w:val="0"/>
    </w:pPr>
    <w:rPr>
      <w:rFonts w:ascii="Times New Roman" w:eastAsia="Times New Roman" w:hAnsi="Times New Roman"/>
      <w:snapToGrid w:val="0"/>
    </w:rPr>
  </w:style>
  <w:style w:type="paragraph" w:styleId="Title">
    <w:name w:val="Title"/>
    <w:basedOn w:val="Normal"/>
    <w:link w:val="TitleChar"/>
    <w:qFormat/>
    <w:rsid w:val="00675F72"/>
    <w:pPr>
      <w:jc w:val="center"/>
    </w:pPr>
    <w:rPr>
      <w:i/>
      <w:sz w:val="26"/>
      <w:szCs w:val="20"/>
      <w:lang w:val="x-none" w:eastAsia="x-none"/>
    </w:rPr>
  </w:style>
  <w:style w:type="character" w:customStyle="1" w:styleId="TitleChar">
    <w:name w:val="Title Char"/>
    <w:link w:val="Title"/>
    <w:rsid w:val="00675F72"/>
    <w:rPr>
      <w:rFonts w:ascii="Times New Roman" w:eastAsia="Times New Roman" w:hAnsi="Times New Roman"/>
      <w:i/>
      <w:sz w:val="26"/>
    </w:rPr>
  </w:style>
  <w:style w:type="paragraph" w:styleId="BodyText2">
    <w:name w:val="Body Text 2"/>
    <w:basedOn w:val="Normal"/>
    <w:link w:val="BodyText2Char"/>
    <w:rsid w:val="00675F72"/>
    <w:rPr>
      <w:szCs w:val="20"/>
      <w:lang w:val="x-none" w:eastAsia="x-none"/>
    </w:rPr>
  </w:style>
  <w:style w:type="character" w:customStyle="1" w:styleId="BodyText2Char">
    <w:name w:val="Body Text 2 Char"/>
    <w:link w:val="BodyText2"/>
    <w:rsid w:val="00675F72"/>
    <w:rPr>
      <w:rFonts w:ascii="Times New Roman" w:eastAsia="Times New Roman" w:hAnsi="Times New Roman"/>
      <w:sz w:val="24"/>
    </w:rPr>
  </w:style>
  <w:style w:type="paragraph" w:styleId="BodyText3">
    <w:name w:val="Body Text 3"/>
    <w:basedOn w:val="Normal"/>
    <w:link w:val="BodyText3Char"/>
    <w:rsid w:val="00675F72"/>
    <w:rPr>
      <w:b/>
      <w:i/>
      <w:szCs w:val="20"/>
      <w:lang w:val="x-none" w:eastAsia="x-none"/>
    </w:rPr>
  </w:style>
  <w:style w:type="character" w:customStyle="1" w:styleId="BodyText3Char">
    <w:name w:val="Body Text 3 Char"/>
    <w:link w:val="BodyText3"/>
    <w:rsid w:val="00675F72"/>
    <w:rPr>
      <w:rFonts w:ascii="Times New Roman" w:eastAsia="Times New Roman" w:hAnsi="Times New Roman"/>
      <w:b/>
      <w:i/>
      <w:sz w:val="24"/>
    </w:rPr>
  </w:style>
  <w:style w:type="character" w:customStyle="1" w:styleId="Heading3Char">
    <w:name w:val="Heading 3 Char"/>
    <w:aliases w:val="Заголовок 3 NIR Char"/>
    <w:link w:val="Heading3"/>
    <w:rsid w:val="006265DF"/>
    <w:rPr>
      <w:rFonts w:ascii="Times New Roman" w:eastAsia="Times New Roman" w:hAnsi="Times New Roman"/>
      <w:b/>
      <w:sz w:val="28"/>
      <w:szCs w:val="24"/>
      <w:lang w:eastAsia="x-none"/>
    </w:rPr>
  </w:style>
  <w:style w:type="character" w:customStyle="1" w:styleId="Heading4Char">
    <w:name w:val="Heading 4 Char"/>
    <w:link w:val="Heading4"/>
    <w:rsid w:val="002B3A24"/>
    <w:rPr>
      <w:rFonts w:ascii="Times New Roman" w:eastAsia="Times New Roman" w:hAnsi="Times New Roman"/>
      <w:b/>
    </w:rPr>
  </w:style>
  <w:style w:type="character" w:styleId="Strong">
    <w:name w:val="Strong"/>
    <w:uiPriority w:val="22"/>
    <w:qFormat/>
    <w:rsid w:val="00B65A9D"/>
    <w:rPr>
      <w:b/>
      <w:bCs/>
    </w:rPr>
  </w:style>
  <w:style w:type="paragraph" w:styleId="NormalWeb">
    <w:name w:val="Normal (Web)"/>
    <w:basedOn w:val="Normal"/>
    <w:uiPriority w:val="99"/>
    <w:unhideWhenUsed/>
    <w:rsid w:val="00B65A9D"/>
    <w:pPr>
      <w:spacing w:before="100" w:beforeAutospacing="1" w:after="100" w:afterAutospacing="1"/>
    </w:pPr>
  </w:style>
  <w:style w:type="character" w:styleId="Emphasis">
    <w:name w:val="Emphasis"/>
    <w:uiPriority w:val="20"/>
    <w:qFormat/>
    <w:rsid w:val="00B65A9D"/>
    <w:rPr>
      <w:i/>
      <w:iCs/>
    </w:rPr>
  </w:style>
  <w:style w:type="paragraph" w:styleId="Header">
    <w:name w:val="header"/>
    <w:basedOn w:val="Normal"/>
    <w:link w:val="HeaderChar"/>
    <w:uiPriority w:val="99"/>
    <w:unhideWhenUsed/>
    <w:rsid w:val="001944B5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HeaderChar">
    <w:name w:val="Header Char"/>
    <w:link w:val="Header"/>
    <w:uiPriority w:val="99"/>
    <w:rsid w:val="001944B5"/>
    <w:rPr>
      <w:rFonts w:ascii="Times New Roman" w:eastAsia="Times New Roman" w:hAnsi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1944B5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1944B5"/>
    <w:rPr>
      <w:rFonts w:ascii="Times New Roman" w:eastAsia="Times New Roman" w:hAnsi="Times New Roman"/>
      <w:sz w:val="24"/>
      <w:szCs w:val="24"/>
    </w:rPr>
  </w:style>
  <w:style w:type="character" w:customStyle="1" w:styleId="Heading2Char">
    <w:name w:val="Heading 2 Char"/>
    <w:aliases w:val="Заголовок 2 NIR Char"/>
    <w:link w:val="Heading2"/>
    <w:uiPriority w:val="9"/>
    <w:rsid w:val="0069451A"/>
    <w:rPr>
      <w:rFonts w:ascii="Times New Roman" w:eastAsia="Times New Roman" w:hAnsi="Times New Roman"/>
      <w:b/>
      <w:bCs/>
      <w:iCs/>
      <w:sz w:val="28"/>
      <w:szCs w:val="24"/>
      <w:lang w:eastAsia="x-none"/>
    </w:rPr>
  </w:style>
  <w:style w:type="paragraph" w:customStyle="1" w:styleId="Style21">
    <w:name w:val="Style21"/>
    <w:basedOn w:val="Normal"/>
    <w:rsid w:val="002D720B"/>
    <w:pPr>
      <w:widowControl w:val="0"/>
      <w:autoSpaceDE w:val="0"/>
      <w:autoSpaceDN w:val="0"/>
      <w:adjustRightInd w:val="0"/>
      <w:spacing w:line="307" w:lineRule="exact"/>
      <w:ind w:hanging="336"/>
    </w:pPr>
  </w:style>
  <w:style w:type="character" w:customStyle="1" w:styleId="apple-converted-space">
    <w:name w:val="apple-converted-space"/>
    <w:rsid w:val="00A4734F"/>
  </w:style>
  <w:style w:type="table" w:styleId="TableGrid">
    <w:name w:val="Table Grid"/>
    <w:basedOn w:val="TableNormal"/>
    <w:uiPriority w:val="39"/>
    <w:rsid w:val="00E94E1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91195"/>
    <w:pPr>
      <w:ind w:left="720"/>
      <w:contextualSpacing/>
    </w:pPr>
  </w:style>
  <w:style w:type="character" w:customStyle="1" w:styleId="fontstyle01">
    <w:name w:val="fontstyle01"/>
    <w:basedOn w:val="DefaultParagraphFont"/>
    <w:rsid w:val="00C149DA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TableParagraph">
    <w:name w:val="Table Paragraph"/>
    <w:basedOn w:val="Normal"/>
    <w:uiPriority w:val="1"/>
    <w:qFormat/>
    <w:rsid w:val="00C149DA"/>
    <w:pPr>
      <w:widowControl w:val="0"/>
      <w:autoSpaceDE w:val="0"/>
      <w:autoSpaceDN w:val="0"/>
      <w:spacing w:line="270" w:lineRule="exact"/>
      <w:ind w:left="107"/>
    </w:pPr>
    <w:rPr>
      <w:sz w:val="22"/>
      <w:szCs w:val="22"/>
      <w:lang w:bidi="ru-RU"/>
    </w:rPr>
  </w:style>
  <w:style w:type="paragraph" w:customStyle="1" w:styleId="Style1">
    <w:name w:val="Style1"/>
    <w:basedOn w:val="Heading3"/>
    <w:link w:val="Style1Char"/>
    <w:qFormat/>
    <w:rsid w:val="00C149DA"/>
    <w:pPr>
      <w:keepLines/>
      <w:numPr>
        <w:numId w:val="1"/>
      </w:numPr>
      <w:spacing w:before="400" w:after="360" w:line="259" w:lineRule="auto"/>
      <w:jc w:val="center"/>
    </w:pPr>
    <w:rPr>
      <w:rFonts w:eastAsiaTheme="majorEastAsia" w:cstheme="majorBidi"/>
      <w:lang w:eastAsia="en-US"/>
    </w:rPr>
  </w:style>
  <w:style w:type="character" w:customStyle="1" w:styleId="Style1Char">
    <w:name w:val="Style1 Char"/>
    <w:basedOn w:val="Heading3Char"/>
    <w:link w:val="Style1"/>
    <w:rsid w:val="00C149DA"/>
    <w:rPr>
      <w:rFonts w:ascii="Times New Roman" w:eastAsiaTheme="majorEastAsia" w:hAnsi="Times New Roman" w:cstheme="majorBidi"/>
      <w:b/>
      <w:sz w:val="28"/>
      <w:szCs w:val="24"/>
      <w:lang w:eastAsia="en-US"/>
    </w:rPr>
  </w:style>
  <w:style w:type="character" w:customStyle="1" w:styleId="fontstyle21">
    <w:name w:val="fontstyle21"/>
    <w:basedOn w:val="DefaultParagraphFont"/>
    <w:rsid w:val="00694BBD"/>
    <w:rPr>
      <w:rFonts w:ascii="Times-Italic" w:hAnsi="Times-Italic" w:hint="default"/>
      <w:b w:val="0"/>
      <w:bCs w:val="0"/>
      <w:i/>
      <w:iCs/>
      <w:color w:val="231F20"/>
      <w:sz w:val="22"/>
      <w:szCs w:val="22"/>
    </w:rPr>
  </w:style>
  <w:style w:type="character" w:customStyle="1" w:styleId="fontstyle31">
    <w:name w:val="fontstyle31"/>
    <w:basedOn w:val="DefaultParagraphFont"/>
    <w:rsid w:val="00694BBD"/>
    <w:rPr>
      <w:rFonts w:ascii="TimesNewRomanPS-ItalicMT" w:hAnsi="TimesNewRomanPS-ItalicMT" w:hint="default"/>
      <w:b w:val="0"/>
      <w:bCs w:val="0"/>
      <w:i/>
      <w:iCs/>
      <w:color w:val="231F20"/>
      <w:sz w:val="22"/>
      <w:szCs w:val="22"/>
    </w:rPr>
  </w:style>
  <w:style w:type="character" w:customStyle="1" w:styleId="fontstyle11">
    <w:name w:val="fontstyle11"/>
    <w:basedOn w:val="DefaultParagraphFont"/>
    <w:rsid w:val="00694BBD"/>
    <w:rPr>
      <w:rFonts w:ascii="UkrainianTextBook" w:hAnsi="UkrainianTextBook" w:hint="default"/>
      <w:b w:val="0"/>
      <w:bCs w:val="0"/>
      <w:i w:val="0"/>
      <w:iCs w:val="0"/>
      <w:color w:val="231F20"/>
      <w:sz w:val="22"/>
      <w:szCs w:val="22"/>
    </w:rPr>
  </w:style>
  <w:style w:type="character" w:styleId="PlaceholderText">
    <w:name w:val="Placeholder Text"/>
    <w:basedOn w:val="DefaultParagraphFont"/>
    <w:uiPriority w:val="99"/>
    <w:semiHidden/>
    <w:rsid w:val="00A84ACA"/>
    <w:rPr>
      <w:color w:val="808080"/>
    </w:rPr>
  </w:style>
  <w:style w:type="character" w:customStyle="1" w:styleId="Heading1Char">
    <w:name w:val="Heading 1 Char"/>
    <w:aliases w:val="Заголовок 1 NIR Char"/>
    <w:basedOn w:val="DefaultParagraphFont"/>
    <w:link w:val="Heading1"/>
    <w:uiPriority w:val="9"/>
    <w:rsid w:val="00CD0D2F"/>
    <w:rPr>
      <w:rFonts w:ascii="Times New Roman" w:eastAsiaTheme="minorEastAsia" w:hAnsi="Times New Roman"/>
      <w:b/>
      <w:sz w:val="28"/>
      <w:szCs w:val="28"/>
    </w:rPr>
  </w:style>
  <w:style w:type="paragraph" w:styleId="TOCHeading">
    <w:name w:val="TOC Heading"/>
    <w:basedOn w:val="Heading1"/>
    <w:next w:val="Normal"/>
    <w:uiPriority w:val="39"/>
    <w:unhideWhenUsed/>
    <w:qFormat/>
    <w:rsid w:val="00816705"/>
    <w:pPr>
      <w:spacing w:line="259" w:lineRule="auto"/>
      <w:outlineLvl w:val="9"/>
    </w:pPr>
    <w:rPr>
      <w:lang w:val="en-US" w:eastAsia="en-US"/>
    </w:rPr>
  </w:style>
  <w:style w:type="paragraph" w:styleId="TOC3">
    <w:name w:val="toc 3"/>
    <w:basedOn w:val="Normal"/>
    <w:next w:val="Normal"/>
    <w:autoRedefine/>
    <w:uiPriority w:val="39"/>
    <w:unhideWhenUsed/>
    <w:rsid w:val="00816705"/>
    <w:pPr>
      <w:tabs>
        <w:tab w:val="right" w:leader="dot" w:pos="9627"/>
      </w:tabs>
      <w:spacing w:after="100"/>
      <w:ind w:left="851"/>
    </w:pPr>
  </w:style>
  <w:style w:type="character" w:styleId="Hyperlink">
    <w:name w:val="Hyperlink"/>
    <w:basedOn w:val="DefaultParagraphFont"/>
    <w:uiPriority w:val="99"/>
    <w:unhideWhenUsed/>
    <w:rsid w:val="00816705"/>
    <w:rPr>
      <w:color w:val="0563C1" w:themeColor="hyperlink"/>
      <w:u w:val="single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C8146E"/>
    <w:rPr>
      <w:rFonts w:ascii="Consolas" w:hAnsi="Consolas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C8146E"/>
    <w:rPr>
      <w:rFonts w:ascii="Consolas" w:eastAsia="Times New Roman" w:hAnsi="Consolas"/>
    </w:rPr>
  </w:style>
  <w:style w:type="paragraph" w:styleId="Subtitle">
    <w:name w:val="Subtitle"/>
    <w:basedOn w:val="Normal"/>
    <w:next w:val="Normal"/>
    <w:link w:val="SubtitleChar"/>
    <w:uiPriority w:val="11"/>
    <w:qFormat/>
    <w:rsid w:val="00F54F75"/>
    <w:pPr>
      <w:numPr>
        <w:ilvl w:val="1"/>
      </w:numPr>
      <w:spacing w:after="160"/>
      <w:ind w:firstLine="709"/>
    </w:pPr>
    <w:rPr>
      <w:rFonts w:asciiTheme="minorHAnsi" w:eastAsiaTheme="minorEastAsia" w:hAnsiTheme="minorHAnsi" w:cstheme="minorBidi"/>
      <w:color w:val="5A5A5A" w:themeColor="text1" w:themeTint="A5"/>
      <w:spacing w:val="15"/>
      <w:sz w:val="22"/>
      <w:szCs w:val="22"/>
    </w:rPr>
  </w:style>
  <w:style w:type="character" w:customStyle="1" w:styleId="SubtitleChar">
    <w:name w:val="Subtitle Char"/>
    <w:basedOn w:val="DefaultParagraphFont"/>
    <w:link w:val="Subtitle"/>
    <w:uiPriority w:val="11"/>
    <w:rsid w:val="00F54F75"/>
    <w:rPr>
      <w:rFonts w:asciiTheme="minorHAnsi" w:eastAsiaTheme="minorEastAsia" w:hAnsiTheme="minorHAnsi" w:cstheme="minorBidi"/>
      <w:color w:val="5A5A5A" w:themeColor="text1" w:themeTint="A5"/>
      <w:spacing w:val="15"/>
      <w:sz w:val="22"/>
      <w:szCs w:val="22"/>
    </w:rPr>
  </w:style>
  <w:style w:type="character" w:customStyle="1" w:styleId="Heading5Char">
    <w:name w:val="Heading 5 Char"/>
    <w:basedOn w:val="DefaultParagraphFont"/>
    <w:link w:val="Heading5"/>
    <w:uiPriority w:val="9"/>
    <w:rsid w:val="000A3F23"/>
    <w:rPr>
      <w:rFonts w:asciiTheme="majorHAnsi" w:eastAsiaTheme="majorEastAsia" w:hAnsiTheme="majorHAnsi" w:cstheme="majorBidi"/>
      <w:color w:val="2E74B5" w:themeColor="accent1" w:themeShade="BF"/>
      <w:sz w:val="24"/>
      <w:szCs w:val="24"/>
    </w:rPr>
  </w:style>
  <w:style w:type="paragraph" w:styleId="TOC1">
    <w:name w:val="toc 1"/>
    <w:basedOn w:val="Normal"/>
    <w:next w:val="Normal"/>
    <w:autoRedefine/>
    <w:uiPriority w:val="39"/>
    <w:unhideWhenUsed/>
    <w:rsid w:val="00B46927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B46927"/>
    <w:pPr>
      <w:spacing w:after="100"/>
      <w:ind w:left="24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B58E1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B58E1"/>
    <w:rPr>
      <w:rFonts w:ascii="Segoe UI" w:eastAsia="Times New Roman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DB58E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DB58E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DB58E1"/>
    <w:rPr>
      <w:rFonts w:ascii="Times New Roman" w:eastAsia="Times New Roman" w:hAnsi="Times New Roma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B58E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B58E1"/>
    <w:rPr>
      <w:rFonts w:ascii="Times New Roman" w:eastAsia="Times New Roman" w:hAnsi="Times New Roman"/>
      <w:b/>
      <w:bCs/>
    </w:rPr>
  </w:style>
  <w:style w:type="character" w:styleId="PageNumber">
    <w:name w:val="page number"/>
    <w:basedOn w:val="DefaultParagraphFont"/>
    <w:uiPriority w:val="99"/>
    <w:semiHidden/>
    <w:unhideWhenUsed/>
    <w:rsid w:val="00F46DD1"/>
  </w:style>
  <w:style w:type="character" w:customStyle="1" w:styleId="UnresolvedMention1">
    <w:name w:val="Unresolved Mention1"/>
    <w:basedOn w:val="DefaultParagraphFont"/>
    <w:uiPriority w:val="99"/>
    <w:semiHidden/>
    <w:unhideWhenUsed/>
    <w:rsid w:val="00EF0EA0"/>
    <w:rPr>
      <w:color w:val="605E5C"/>
      <w:shd w:val="clear" w:color="auto" w:fill="E1DFDD"/>
    </w:rPr>
  </w:style>
  <w:style w:type="paragraph" w:styleId="Caption">
    <w:name w:val="caption"/>
    <w:basedOn w:val="Normal"/>
    <w:next w:val="Normal"/>
    <w:uiPriority w:val="35"/>
    <w:unhideWhenUsed/>
    <w:qFormat/>
    <w:rsid w:val="006C7F29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table" w:customStyle="1" w:styleId="10">
    <w:name w:val="Сетка таблицы1"/>
    <w:basedOn w:val="TableNormal"/>
    <w:next w:val="TableGrid"/>
    <w:uiPriority w:val="39"/>
    <w:rsid w:val="00F979F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DefaultParagraphFont"/>
    <w:rsid w:val="00556F7B"/>
    <w:rPr>
      <w:b/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0"/>
    <w:rsid w:val="00556F7B"/>
    <w:pPr>
      <w:tabs>
        <w:tab w:val="center" w:pos="4820"/>
        <w:tab w:val="right" w:pos="9640"/>
      </w:tabs>
    </w:pPr>
  </w:style>
  <w:style w:type="character" w:customStyle="1" w:styleId="MTDisplayEquation0">
    <w:name w:val="MTDisplayEquation Знак"/>
    <w:basedOn w:val="DefaultParagraphFont"/>
    <w:link w:val="MTDisplayEquation"/>
    <w:rsid w:val="00556F7B"/>
    <w:rPr>
      <w:rFonts w:ascii="Times New Roman" w:eastAsia="Times New Roman" w:hAnsi="Times New Roman"/>
      <w:sz w:val="24"/>
      <w:szCs w:val="24"/>
    </w:rPr>
  </w:style>
  <w:style w:type="table" w:customStyle="1" w:styleId="11">
    <w:name w:val="Сетка таблицы11"/>
    <w:basedOn w:val="TableNormal"/>
    <w:next w:val="TableGrid"/>
    <w:uiPriority w:val="39"/>
    <w:rsid w:val="00AF7DF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">
    <w:name w:val="Сетка таблицы111"/>
    <w:basedOn w:val="TableNormal"/>
    <w:next w:val="TableGrid"/>
    <w:uiPriority w:val="39"/>
    <w:rsid w:val="001E102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">
    <w:name w:val="Рисунки"/>
    <w:basedOn w:val="Normal"/>
    <w:link w:val="Char"/>
    <w:qFormat/>
    <w:rsid w:val="00A82DB0"/>
    <w:pPr>
      <w:ind w:firstLine="0"/>
      <w:jc w:val="center"/>
    </w:pPr>
  </w:style>
  <w:style w:type="character" w:customStyle="1" w:styleId="Char">
    <w:name w:val="Рисунки Char"/>
    <w:basedOn w:val="DefaultParagraphFont"/>
    <w:link w:val="a"/>
    <w:rsid w:val="00A82DB0"/>
    <w:rPr>
      <w:rFonts w:ascii="Times New Roman" w:eastAsia="Times New Roman" w:hAnsi="Times New Roman"/>
      <w:sz w:val="28"/>
      <w:szCs w:val="24"/>
    </w:rPr>
  </w:style>
  <w:style w:type="paragraph" w:customStyle="1" w:styleId="a0">
    <w:name w:val="Аннотация"/>
    <w:basedOn w:val="Normal"/>
    <w:link w:val="Char0"/>
    <w:qFormat/>
    <w:rsid w:val="00A82DB0"/>
    <w:pPr>
      <w:spacing w:before="80" w:line="480" w:lineRule="auto"/>
      <w:ind w:firstLine="0"/>
      <w:jc w:val="center"/>
    </w:pPr>
    <w:rPr>
      <w:b/>
      <w:bCs/>
    </w:rPr>
  </w:style>
  <w:style w:type="character" w:customStyle="1" w:styleId="Char0">
    <w:name w:val="Аннотация Char"/>
    <w:basedOn w:val="DefaultParagraphFont"/>
    <w:link w:val="a0"/>
    <w:rsid w:val="00A82DB0"/>
    <w:rPr>
      <w:rFonts w:ascii="Times New Roman" w:eastAsia="Times New Roman" w:hAnsi="Times New Roman"/>
      <w:b/>
      <w:bCs/>
      <w:sz w:val="28"/>
      <w:szCs w:val="24"/>
    </w:rPr>
  </w:style>
  <w:style w:type="paragraph" w:styleId="Revision">
    <w:name w:val="Revision"/>
    <w:hidden/>
    <w:uiPriority w:val="99"/>
    <w:semiHidden/>
    <w:rsid w:val="00A82DB0"/>
    <w:rPr>
      <w:rFonts w:ascii="Times New Roman" w:eastAsia="Times New Roman" w:hAnsi="Times New Roman"/>
      <w:sz w:val="28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32459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43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95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27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41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68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87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997957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697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904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3211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5008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798642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63152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675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688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095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75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84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468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2135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9486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470350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83352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161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78001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25432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469245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570430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236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787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0322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7572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944326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612632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855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543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940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9970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33947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57409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692000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6938753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0253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1073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28768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90703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06370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931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2760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86874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962995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39207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436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107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728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4493330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3376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1276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2539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16549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38499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3045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8473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370590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75508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270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347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0865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102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088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398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4159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86375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135042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039278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061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1922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15442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669635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083182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467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7338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11192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03261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341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90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711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803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188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574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147886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803412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97714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6601448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968590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7405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734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907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0646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9600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700721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337541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921931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7025129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06332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31619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20617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972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043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4715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2368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538189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82948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4292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78581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891960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96589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127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774960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8528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516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11142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8522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0699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57561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344379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476331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870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428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099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009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653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07812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3752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912259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666980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141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057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11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409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2213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98333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27068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69160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934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8757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89377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478592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96485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956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4960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13328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660750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43201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48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5362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08569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56003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75540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572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9594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8363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548670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26331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7352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048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32011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35899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9733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9017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148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209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662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9819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959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461707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95602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9192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12808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126673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002347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6465632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77241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133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675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972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1121962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9.wmf"/><Relationship Id="rId3" Type="http://schemas.openxmlformats.org/officeDocument/2006/relationships/styles" Target="styles.xml"/><Relationship Id="rId21" Type="http://schemas.openxmlformats.org/officeDocument/2006/relationships/image" Target="media/image14.png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5.jpeg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33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29" Type="http://schemas.openxmlformats.org/officeDocument/2006/relationships/oleObject" Target="embeddings/oleObject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jpeg"/><Relationship Id="rId24" Type="http://schemas.openxmlformats.org/officeDocument/2006/relationships/image" Target="media/image17.png"/><Relationship Id="rId32" Type="http://schemas.openxmlformats.org/officeDocument/2006/relationships/image" Target="media/image22.wmf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image" Target="media/image20.wmf"/><Relationship Id="rId10" Type="http://schemas.openxmlformats.org/officeDocument/2006/relationships/footer" Target="footer2.xml"/><Relationship Id="rId19" Type="http://schemas.openxmlformats.org/officeDocument/2006/relationships/image" Target="media/image12.png"/><Relationship Id="rId31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oleObject" Target="embeddings/oleObject1.bin"/><Relationship Id="rId30" Type="http://schemas.openxmlformats.org/officeDocument/2006/relationships/image" Target="media/image21.wmf"/><Relationship Id="rId35" Type="http://schemas.openxmlformats.org/officeDocument/2006/relationships/theme" Target="theme/theme1.xml"/><Relationship Id="rId8" Type="http://schemas.openxmlformats.org/officeDocument/2006/relationships/image" Target="media/image3.jpeg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emf"/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52A94F4-AC9F-452F-A5F2-0CFB5472F53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438</TotalTime>
  <Pages>42</Pages>
  <Words>7490</Words>
  <Characters>42694</Characters>
  <Application>Microsoft Office Word</Application>
  <DocSecurity>0</DocSecurity>
  <Lines>355</Lines>
  <Paragraphs>100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Krokoz™</Company>
  <LinksUpToDate>false</LinksUpToDate>
  <CharactersWithSpaces>500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Татьяна</dc:creator>
  <cp:keywords/>
  <dc:description/>
  <cp:lastModifiedBy>Andrey Maslennikov</cp:lastModifiedBy>
  <cp:revision>574</cp:revision>
  <cp:lastPrinted>2022-09-10T12:40:00Z</cp:lastPrinted>
  <dcterms:created xsi:type="dcterms:W3CDTF">2017-12-03T13:59:00Z</dcterms:created>
  <dcterms:modified xsi:type="dcterms:W3CDTF">2025-04-08T10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E1)</vt:lpwstr>
  </property>
  <property fmtid="{D5CDD505-2E9C-101B-9397-08002B2CF9AE}" pid="4" name="MTEquationSection">
    <vt:lpwstr>1</vt:lpwstr>
  </property>
</Properties>
</file>